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2CA7" w:rsidRPr="009E0C92" w:rsidRDefault="007E2CA7" w:rsidP="009E0C92">
      <w:pPr>
        <w:rPr>
          <w:sz w:val="28"/>
          <w:szCs w:val="28"/>
        </w:rPr>
      </w:pPr>
      <w:r w:rsidRPr="009E0C92">
        <w:rPr>
          <w:sz w:val="28"/>
          <w:szCs w:val="28"/>
        </w:rPr>
        <w:t>PHYSICS SS3 FIRST TERM</w:t>
      </w:r>
    </w:p>
    <w:p w:rsidR="007E2CA7" w:rsidRPr="009E0C92" w:rsidRDefault="007E2CA7" w:rsidP="006A7087">
      <w:pPr>
        <w:pStyle w:val="ListParagraph"/>
        <w:tabs>
          <w:tab w:val="left" w:pos="3420"/>
        </w:tabs>
        <w:rPr>
          <w:sz w:val="28"/>
          <w:szCs w:val="28"/>
        </w:rPr>
      </w:pPr>
      <w:r w:rsidRPr="009E0C92">
        <w:rPr>
          <w:sz w:val="28"/>
          <w:szCs w:val="28"/>
        </w:rPr>
        <w:t>PHYSICS SS3</w:t>
      </w:r>
      <w:r w:rsidR="006A7087">
        <w:rPr>
          <w:sz w:val="28"/>
          <w:szCs w:val="28"/>
        </w:rPr>
        <w:tab/>
      </w:r>
    </w:p>
    <w:p w:rsidR="007E2CA7" w:rsidRPr="009E0C92" w:rsidRDefault="007E2CA7" w:rsidP="007E2CA7">
      <w:pPr>
        <w:pStyle w:val="ListParagraph"/>
        <w:numPr>
          <w:ilvl w:val="0"/>
          <w:numId w:val="1"/>
        </w:numPr>
        <w:rPr>
          <w:sz w:val="28"/>
          <w:szCs w:val="28"/>
        </w:rPr>
      </w:pPr>
      <w:r w:rsidRPr="009E0C92">
        <w:rPr>
          <w:sz w:val="28"/>
          <w:szCs w:val="28"/>
        </w:rPr>
        <w:t>Revision/</w:t>
      </w:r>
      <w:r w:rsidR="00877832" w:rsidRPr="009E0C92">
        <w:rPr>
          <w:sz w:val="28"/>
          <w:szCs w:val="28"/>
        </w:rPr>
        <w:t>Energy/</w:t>
      </w:r>
      <w:r w:rsidRPr="009E0C92">
        <w:rPr>
          <w:sz w:val="28"/>
          <w:szCs w:val="28"/>
        </w:rPr>
        <w:t>Electromagnetic waves/Electromagnetic spectrum/uses</w:t>
      </w:r>
    </w:p>
    <w:p w:rsidR="007E2CA7" w:rsidRPr="009E0C92" w:rsidRDefault="007E2CA7" w:rsidP="007E2CA7">
      <w:pPr>
        <w:pStyle w:val="ListParagraph"/>
        <w:numPr>
          <w:ilvl w:val="0"/>
          <w:numId w:val="1"/>
        </w:numPr>
        <w:rPr>
          <w:sz w:val="28"/>
          <w:szCs w:val="28"/>
        </w:rPr>
      </w:pPr>
      <w:r w:rsidRPr="009E0C92">
        <w:rPr>
          <w:sz w:val="28"/>
          <w:szCs w:val="28"/>
        </w:rPr>
        <w:t>Gravitational field and law/gravitational potential/escape velocity</w:t>
      </w:r>
    </w:p>
    <w:p w:rsidR="007E2CA7" w:rsidRPr="009E0C92" w:rsidRDefault="007E2CA7" w:rsidP="007E2CA7">
      <w:pPr>
        <w:pStyle w:val="ListParagraph"/>
        <w:numPr>
          <w:ilvl w:val="0"/>
          <w:numId w:val="1"/>
        </w:numPr>
        <w:rPr>
          <w:sz w:val="28"/>
          <w:szCs w:val="28"/>
        </w:rPr>
      </w:pPr>
      <w:r w:rsidRPr="009E0C92">
        <w:rPr>
          <w:sz w:val="28"/>
          <w:szCs w:val="28"/>
        </w:rPr>
        <w:t>Electric field/Coulombs law/Electric field intensity/Electric potential/capacitor and capacitance/arrangement and application</w:t>
      </w:r>
    </w:p>
    <w:p w:rsidR="007E2CA7" w:rsidRPr="009E0C92" w:rsidRDefault="007E2CA7" w:rsidP="007E2CA7">
      <w:pPr>
        <w:pStyle w:val="ListParagraph"/>
        <w:numPr>
          <w:ilvl w:val="0"/>
          <w:numId w:val="1"/>
        </w:numPr>
        <w:rPr>
          <w:sz w:val="28"/>
          <w:szCs w:val="28"/>
        </w:rPr>
      </w:pPr>
      <w:r w:rsidRPr="009E0C92">
        <w:rPr>
          <w:sz w:val="28"/>
          <w:szCs w:val="28"/>
        </w:rPr>
        <w:t>Current electricity/pry and sec cells/Daniel , Leclanche, Lead-acid accumulator/Alkaline-Cadium cell</w:t>
      </w:r>
    </w:p>
    <w:p w:rsidR="007E2CA7" w:rsidRPr="009E0C92" w:rsidRDefault="007E2CA7" w:rsidP="007E2CA7">
      <w:pPr>
        <w:pStyle w:val="ListParagraph"/>
        <w:numPr>
          <w:ilvl w:val="0"/>
          <w:numId w:val="1"/>
        </w:numPr>
        <w:rPr>
          <w:sz w:val="28"/>
          <w:szCs w:val="28"/>
        </w:rPr>
      </w:pPr>
      <w:r w:rsidRPr="009E0C92">
        <w:rPr>
          <w:sz w:val="28"/>
          <w:szCs w:val="28"/>
        </w:rPr>
        <w:t>Electrolysis</w:t>
      </w:r>
      <w:r w:rsidR="00C85F8A">
        <w:rPr>
          <w:sz w:val="28"/>
          <w:szCs w:val="28"/>
        </w:rPr>
        <w:t>/Electrical Conduction Through Liquids and gases</w:t>
      </w:r>
    </w:p>
    <w:p w:rsidR="007E2CA7" w:rsidRPr="009E0C92" w:rsidRDefault="007E2CA7" w:rsidP="007E2CA7">
      <w:pPr>
        <w:pStyle w:val="ListParagraph"/>
        <w:numPr>
          <w:ilvl w:val="0"/>
          <w:numId w:val="1"/>
        </w:numPr>
        <w:rPr>
          <w:sz w:val="28"/>
          <w:szCs w:val="28"/>
        </w:rPr>
      </w:pPr>
      <w:r w:rsidRPr="009E0C92">
        <w:rPr>
          <w:sz w:val="28"/>
          <w:szCs w:val="28"/>
        </w:rPr>
        <w:t xml:space="preserve">Electric measurement-Resistivity, conductivity, conversion of galvanometer to Ammeter and Voltmeter, potentiometer, </w:t>
      </w:r>
      <w:r w:rsidR="00F06894">
        <w:rPr>
          <w:sz w:val="28"/>
          <w:szCs w:val="28"/>
        </w:rPr>
        <w:t>wheatstone bridge, meter bridge</w:t>
      </w:r>
    </w:p>
    <w:p w:rsidR="007E2CA7" w:rsidRPr="009E0C92" w:rsidRDefault="007E2CA7" w:rsidP="007E2CA7">
      <w:pPr>
        <w:pStyle w:val="ListParagraph"/>
        <w:numPr>
          <w:ilvl w:val="0"/>
          <w:numId w:val="1"/>
        </w:numPr>
        <w:rPr>
          <w:sz w:val="28"/>
          <w:szCs w:val="28"/>
        </w:rPr>
      </w:pPr>
      <w:r w:rsidRPr="009E0C92">
        <w:rPr>
          <w:sz w:val="28"/>
          <w:szCs w:val="28"/>
        </w:rPr>
        <w:t>Magnetic field: magnetic/non-magnetic material, temporary and permanent magnets, magnetization, demagnetization, magnetic flux and earth magnetic field</w:t>
      </w:r>
    </w:p>
    <w:p w:rsidR="007E2CA7" w:rsidRPr="009E0C92" w:rsidRDefault="007E2CA7" w:rsidP="007E2CA7">
      <w:pPr>
        <w:pStyle w:val="ListParagraph"/>
        <w:numPr>
          <w:ilvl w:val="0"/>
          <w:numId w:val="1"/>
        </w:numPr>
        <w:rPr>
          <w:sz w:val="28"/>
          <w:szCs w:val="28"/>
        </w:rPr>
      </w:pPr>
      <w:r w:rsidRPr="009E0C92">
        <w:rPr>
          <w:sz w:val="28"/>
          <w:szCs w:val="28"/>
        </w:rPr>
        <w:t>Magnetic field around current carrying conductor, circular conductor, solenoid, Application – electromagnet, uses-electric bells, telephone earpiece</w:t>
      </w:r>
    </w:p>
    <w:p w:rsidR="007E2CA7" w:rsidRPr="009E0C92" w:rsidRDefault="007E2CA7" w:rsidP="007E2CA7">
      <w:pPr>
        <w:pStyle w:val="ListParagraph"/>
        <w:numPr>
          <w:ilvl w:val="0"/>
          <w:numId w:val="1"/>
        </w:numPr>
        <w:rPr>
          <w:sz w:val="28"/>
          <w:szCs w:val="28"/>
        </w:rPr>
      </w:pPr>
      <w:r w:rsidRPr="009E0C92">
        <w:rPr>
          <w:sz w:val="28"/>
          <w:szCs w:val="28"/>
        </w:rPr>
        <w:t xml:space="preserve">Electromagnetic field – </w:t>
      </w:r>
      <w:r w:rsidR="00804930" w:rsidRPr="009E0C92">
        <w:rPr>
          <w:sz w:val="28"/>
          <w:szCs w:val="28"/>
        </w:rPr>
        <w:t>Fleming</w:t>
      </w:r>
      <w:r w:rsidRPr="009E0C92">
        <w:rPr>
          <w:sz w:val="28"/>
          <w:szCs w:val="28"/>
        </w:rPr>
        <w:t xml:space="preserve"> left hand rule, Application- DC motors, moving coil galvanometer</w:t>
      </w:r>
    </w:p>
    <w:p w:rsidR="007E2CA7" w:rsidRPr="009E0C92" w:rsidRDefault="007E2CA7" w:rsidP="007E2CA7">
      <w:pPr>
        <w:pStyle w:val="ListParagraph"/>
        <w:numPr>
          <w:ilvl w:val="0"/>
          <w:numId w:val="1"/>
        </w:numPr>
        <w:rPr>
          <w:sz w:val="28"/>
          <w:szCs w:val="28"/>
        </w:rPr>
      </w:pPr>
      <w:r w:rsidRPr="009E0C92">
        <w:rPr>
          <w:sz w:val="28"/>
          <w:szCs w:val="28"/>
        </w:rPr>
        <w:t>Electromagnetic induction – induced current, laws of electromagnetic induction, induction coil, A/C  and Generator, transformers and power distribution, Eddy current</w:t>
      </w:r>
    </w:p>
    <w:p w:rsidR="007E2CA7" w:rsidRPr="009E0C92" w:rsidRDefault="007E2CA7" w:rsidP="007E2CA7">
      <w:pPr>
        <w:pStyle w:val="ListParagraph"/>
        <w:numPr>
          <w:ilvl w:val="0"/>
          <w:numId w:val="1"/>
        </w:numPr>
        <w:rPr>
          <w:sz w:val="28"/>
          <w:szCs w:val="28"/>
        </w:rPr>
      </w:pPr>
      <w:r w:rsidRPr="009E0C92">
        <w:rPr>
          <w:sz w:val="28"/>
          <w:szCs w:val="28"/>
        </w:rPr>
        <w:t xml:space="preserve">Revision </w:t>
      </w:r>
    </w:p>
    <w:p w:rsidR="003116E9" w:rsidRPr="009E0C92" w:rsidRDefault="007E2CA7" w:rsidP="007E2CA7">
      <w:pPr>
        <w:pStyle w:val="ListParagraph"/>
        <w:numPr>
          <w:ilvl w:val="0"/>
          <w:numId w:val="1"/>
        </w:numPr>
        <w:rPr>
          <w:sz w:val="28"/>
          <w:szCs w:val="28"/>
        </w:rPr>
      </w:pPr>
      <w:r w:rsidRPr="009E0C92">
        <w:rPr>
          <w:sz w:val="28"/>
          <w:szCs w:val="28"/>
        </w:rPr>
        <w:t xml:space="preserve">Examination  </w:t>
      </w:r>
    </w:p>
    <w:p w:rsidR="007E2CA7" w:rsidRPr="009E0C92" w:rsidRDefault="007E2CA7" w:rsidP="007E2CA7">
      <w:pPr>
        <w:rPr>
          <w:sz w:val="28"/>
          <w:szCs w:val="28"/>
        </w:rPr>
      </w:pPr>
    </w:p>
    <w:p w:rsidR="007E2CA7" w:rsidRPr="009E0C92" w:rsidRDefault="007E2CA7" w:rsidP="007E2CA7">
      <w:pPr>
        <w:rPr>
          <w:sz w:val="28"/>
          <w:szCs w:val="28"/>
        </w:rPr>
      </w:pPr>
    </w:p>
    <w:p w:rsidR="007E2CA7" w:rsidRDefault="007E2CA7" w:rsidP="0065785F">
      <w:pPr>
        <w:jc w:val="center"/>
        <w:rPr>
          <w:sz w:val="28"/>
          <w:szCs w:val="28"/>
        </w:rPr>
      </w:pPr>
      <w:r w:rsidRPr="009E0C92">
        <w:rPr>
          <w:sz w:val="28"/>
          <w:szCs w:val="28"/>
        </w:rPr>
        <w:t xml:space="preserve">WEEK 1: </w:t>
      </w:r>
      <w:r w:rsidR="000F26AC" w:rsidRPr="0065785F">
        <w:rPr>
          <w:sz w:val="28"/>
          <w:szCs w:val="28"/>
          <w:u w:val="single"/>
        </w:rPr>
        <w:t>ENERGY AND</w:t>
      </w:r>
      <w:r w:rsidR="00041345" w:rsidRPr="0065785F">
        <w:rPr>
          <w:sz w:val="28"/>
          <w:szCs w:val="28"/>
          <w:u w:val="single"/>
        </w:rPr>
        <w:t xml:space="preserve"> </w:t>
      </w:r>
      <w:r w:rsidR="000F26AC" w:rsidRPr="0065785F">
        <w:rPr>
          <w:sz w:val="28"/>
          <w:szCs w:val="28"/>
          <w:u w:val="single"/>
        </w:rPr>
        <w:t>SOCIETY /</w:t>
      </w:r>
      <w:r w:rsidRPr="0065785F">
        <w:rPr>
          <w:sz w:val="28"/>
          <w:szCs w:val="28"/>
          <w:u w:val="single"/>
        </w:rPr>
        <w:t>ELECTROMAGNETIC WAVES</w:t>
      </w:r>
    </w:p>
    <w:p w:rsidR="000F26AC" w:rsidRDefault="00E869F0" w:rsidP="007E2CA7">
      <w:pPr>
        <w:rPr>
          <w:sz w:val="28"/>
          <w:szCs w:val="28"/>
        </w:rPr>
      </w:pPr>
      <w:r>
        <w:rPr>
          <w:sz w:val="28"/>
          <w:szCs w:val="28"/>
        </w:rPr>
        <w:t>REVISION</w:t>
      </w:r>
      <w:r w:rsidR="000F26AC">
        <w:rPr>
          <w:sz w:val="28"/>
          <w:szCs w:val="28"/>
        </w:rPr>
        <w:t>: Definition of energy, types and energy transformation and the law of conservation of energy.</w:t>
      </w:r>
    </w:p>
    <w:p w:rsidR="000F26AC" w:rsidRPr="00E869F0" w:rsidRDefault="000F26AC" w:rsidP="00E869F0">
      <w:pPr>
        <w:jc w:val="center"/>
        <w:rPr>
          <w:b/>
          <w:sz w:val="28"/>
          <w:szCs w:val="28"/>
          <w:u w:val="single"/>
        </w:rPr>
      </w:pPr>
      <w:r w:rsidRPr="00E869F0">
        <w:rPr>
          <w:b/>
          <w:sz w:val="28"/>
          <w:szCs w:val="28"/>
          <w:u w:val="single"/>
        </w:rPr>
        <w:t>SOURCES OF ENERGY</w:t>
      </w:r>
    </w:p>
    <w:p w:rsidR="000F26AC" w:rsidRDefault="000F26AC" w:rsidP="000F26AC">
      <w:pPr>
        <w:pStyle w:val="ListParagraph"/>
        <w:numPr>
          <w:ilvl w:val="0"/>
          <w:numId w:val="24"/>
        </w:numPr>
        <w:rPr>
          <w:sz w:val="28"/>
          <w:szCs w:val="28"/>
        </w:rPr>
      </w:pPr>
      <w:r>
        <w:rPr>
          <w:sz w:val="28"/>
          <w:szCs w:val="28"/>
        </w:rPr>
        <w:t>Solar energy</w:t>
      </w:r>
    </w:p>
    <w:p w:rsidR="000F26AC" w:rsidRDefault="000F26AC" w:rsidP="000F26AC">
      <w:pPr>
        <w:pStyle w:val="ListParagraph"/>
        <w:numPr>
          <w:ilvl w:val="0"/>
          <w:numId w:val="24"/>
        </w:numPr>
        <w:rPr>
          <w:sz w:val="28"/>
          <w:szCs w:val="28"/>
        </w:rPr>
      </w:pPr>
      <w:r>
        <w:rPr>
          <w:sz w:val="28"/>
          <w:szCs w:val="28"/>
        </w:rPr>
        <w:lastRenderedPageBreak/>
        <w:t>Fossil fuel (petroleum and natural gas)</w:t>
      </w:r>
    </w:p>
    <w:p w:rsidR="000F26AC" w:rsidRDefault="000F26AC" w:rsidP="000F26AC">
      <w:pPr>
        <w:pStyle w:val="ListParagraph"/>
        <w:numPr>
          <w:ilvl w:val="0"/>
          <w:numId w:val="24"/>
        </w:numPr>
        <w:rPr>
          <w:sz w:val="28"/>
          <w:szCs w:val="28"/>
        </w:rPr>
      </w:pPr>
      <w:r>
        <w:rPr>
          <w:sz w:val="28"/>
          <w:szCs w:val="28"/>
        </w:rPr>
        <w:t>Wind energy</w:t>
      </w:r>
    </w:p>
    <w:p w:rsidR="000F26AC" w:rsidRDefault="000F26AC" w:rsidP="000F26AC">
      <w:pPr>
        <w:pStyle w:val="ListParagraph"/>
        <w:numPr>
          <w:ilvl w:val="0"/>
          <w:numId w:val="24"/>
        </w:numPr>
        <w:rPr>
          <w:sz w:val="28"/>
          <w:szCs w:val="28"/>
        </w:rPr>
      </w:pPr>
      <w:r>
        <w:rPr>
          <w:sz w:val="28"/>
          <w:szCs w:val="28"/>
        </w:rPr>
        <w:t>Hydroelectric energy</w:t>
      </w:r>
    </w:p>
    <w:p w:rsidR="000F26AC" w:rsidRDefault="000F26AC" w:rsidP="000F26AC">
      <w:pPr>
        <w:pStyle w:val="ListParagraph"/>
        <w:numPr>
          <w:ilvl w:val="0"/>
          <w:numId w:val="24"/>
        </w:numPr>
        <w:rPr>
          <w:sz w:val="28"/>
          <w:szCs w:val="28"/>
        </w:rPr>
      </w:pPr>
      <w:r>
        <w:rPr>
          <w:sz w:val="28"/>
          <w:szCs w:val="28"/>
        </w:rPr>
        <w:t>Geothermal energy</w:t>
      </w:r>
    </w:p>
    <w:p w:rsidR="000F26AC" w:rsidRDefault="000F26AC" w:rsidP="000F26AC">
      <w:pPr>
        <w:pStyle w:val="ListParagraph"/>
        <w:numPr>
          <w:ilvl w:val="0"/>
          <w:numId w:val="24"/>
        </w:numPr>
        <w:rPr>
          <w:sz w:val="28"/>
          <w:szCs w:val="28"/>
        </w:rPr>
      </w:pPr>
      <w:r>
        <w:rPr>
          <w:sz w:val="28"/>
          <w:szCs w:val="28"/>
        </w:rPr>
        <w:t>Tidal and ocean</w:t>
      </w:r>
    </w:p>
    <w:p w:rsidR="000F26AC" w:rsidRDefault="000F26AC" w:rsidP="000F26AC">
      <w:pPr>
        <w:pStyle w:val="ListParagraph"/>
        <w:numPr>
          <w:ilvl w:val="0"/>
          <w:numId w:val="24"/>
        </w:numPr>
        <w:rPr>
          <w:sz w:val="28"/>
          <w:szCs w:val="28"/>
        </w:rPr>
      </w:pPr>
      <w:r>
        <w:rPr>
          <w:sz w:val="28"/>
          <w:szCs w:val="28"/>
        </w:rPr>
        <w:t xml:space="preserve">Biomass </w:t>
      </w:r>
    </w:p>
    <w:p w:rsidR="008D0EBD" w:rsidRPr="00E869F0" w:rsidRDefault="008D0EBD" w:rsidP="00E869F0">
      <w:pPr>
        <w:jc w:val="center"/>
        <w:rPr>
          <w:b/>
          <w:sz w:val="28"/>
          <w:szCs w:val="28"/>
          <w:u w:val="single"/>
        </w:rPr>
      </w:pPr>
      <w:r w:rsidRPr="00E869F0">
        <w:rPr>
          <w:b/>
          <w:sz w:val="28"/>
          <w:szCs w:val="28"/>
          <w:u w:val="single"/>
        </w:rPr>
        <w:t>RENEWABLE AND NON-RENEWABLE</w:t>
      </w:r>
    </w:p>
    <w:p w:rsidR="008D0EBD" w:rsidRDefault="008D0EBD" w:rsidP="008D0EBD">
      <w:pPr>
        <w:rPr>
          <w:sz w:val="28"/>
          <w:szCs w:val="28"/>
        </w:rPr>
      </w:pPr>
      <w:r w:rsidRPr="00746508">
        <w:rPr>
          <w:i/>
          <w:sz w:val="28"/>
          <w:szCs w:val="28"/>
          <w:u w:val="single"/>
        </w:rPr>
        <w:t>Renewable energy resources</w:t>
      </w:r>
      <w:r>
        <w:rPr>
          <w:sz w:val="28"/>
          <w:szCs w:val="28"/>
        </w:rPr>
        <w:t xml:space="preserve"> are those that can be replenished/replaced as they are used up. Examples include solar, wind, biomass, tidal, biofuel</w:t>
      </w:r>
    </w:p>
    <w:p w:rsidR="008D0EBD" w:rsidRDefault="008D0EBD" w:rsidP="008D0EBD">
      <w:pPr>
        <w:rPr>
          <w:sz w:val="28"/>
          <w:szCs w:val="28"/>
        </w:rPr>
      </w:pPr>
      <w:r w:rsidRPr="00746508">
        <w:rPr>
          <w:i/>
          <w:sz w:val="28"/>
          <w:szCs w:val="28"/>
          <w:u w:val="single"/>
        </w:rPr>
        <w:t>Non-renewable energy resources</w:t>
      </w:r>
      <w:r>
        <w:rPr>
          <w:sz w:val="28"/>
          <w:szCs w:val="28"/>
        </w:rPr>
        <w:t xml:space="preserve"> are those that cannot be replenished when they are used up. Examples nuclear energy</w:t>
      </w:r>
      <w:r w:rsidR="00102D88">
        <w:rPr>
          <w:sz w:val="28"/>
          <w:szCs w:val="28"/>
        </w:rPr>
        <w:t xml:space="preserve"> </w:t>
      </w:r>
      <w:r>
        <w:rPr>
          <w:sz w:val="28"/>
          <w:szCs w:val="28"/>
        </w:rPr>
        <w:t>(</w:t>
      </w:r>
      <w:r w:rsidR="00724A17">
        <w:rPr>
          <w:sz w:val="28"/>
          <w:szCs w:val="28"/>
        </w:rPr>
        <w:t>from radioactive substance</w:t>
      </w:r>
      <w:r>
        <w:rPr>
          <w:sz w:val="28"/>
          <w:szCs w:val="28"/>
        </w:rPr>
        <w:t>)</w:t>
      </w:r>
      <w:r w:rsidR="00BB4735">
        <w:rPr>
          <w:sz w:val="28"/>
          <w:szCs w:val="28"/>
        </w:rPr>
        <w:t>, coal, wood, fossil fuel.</w:t>
      </w:r>
    </w:p>
    <w:p w:rsidR="00694C75" w:rsidRPr="004A4045" w:rsidRDefault="00BB4735" w:rsidP="004A4045">
      <w:pPr>
        <w:jc w:val="center"/>
        <w:rPr>
          <w:b/>
          <w:sz w:val="28"/>
          <w:szCs w:val="28"/>
          <w:u w:val="single"/>
        </w:rPr>
      </w:pPr>
      <w:r w:rsidRPr="004A4045">
        <w:rPr>
          <w:b/>
          <w:sz w:val="28"/>
          <w:szCs w:val="28"/>
          <w:u w:val="single"/>
        </w:rPr>
        <w:t>USES</w:t>
      </w:r>
      <w:r w:rsidR="00694C75" w:rsidRPr="004A4045">
        <w:rPr>
          <w:b/>
          <w:sz w:val="28"/>
          <w:szCs w:val="28"/>
          <w:u w:val="single"/>
        </w:rPr>
        <w:t xml:space="preserve"> OF ENERGY</w:t>
      </w:r>
    </w:p>
    <w:p w:rsidR="00BB4735" w:rsidRDefault="00694C75" w:rsidP="00BB4735">
      <w:pPr>
        <w:pStyle w:val="ListParagraph"/>
        <w:numPr>
          <w:ilvl w:val="0"/>
          <w:numId w:val="25"/>
        </w:numPr>
        <w:rPr>
          <w:sz w:val="28"/>
          <w:szCs w:val="28"/>
        </w:rPr>
      </w:pPr>
      <w:r>
        <w:rPr>
          <w:sz w:val="28"/>
          <w:szCs w:val="28"/>
        </w:rPr>
        <w:t>Transportation</w:t>
      </w:r>
    </w:p>
    <w:p w:rsidR="00694C75" w:rsidRDefault="00694C75" w:rsidP="00BB4735">
      <w:pPr>
        <w:pStyle w:val="ListParagraph"/>
        <w:numPr>
          <w:ilvl w:val="0"/>
          <w:numId w:val="25"/>
        </w:numPr>
        <w:rPr>
          <w:sz w:val="28"/>
          <w:szCs w:val="28"/>
        </w:rPr>
      </w:pPr>
      <w:r>
        <w:rPr>
          <w:sz w:val="28"/>
          <w:szCs w:val="28"/>
        </w:rPr>
        <w:t>Electricity supply to homes and industries.</w:t>
      </w:r>
    </w:p>
    <w:p w:rsidR="00694C75" w:rsidRDefault="00694C75" w:rsidP="00BB4735">
      <w:pPr>
        <w:pStyle w:val="ListParagraph"/>
        <w:numPr>
          <w:ilvl w:val="0"/>
          <w:numId w:val="25"/>
        </w:numPr>
        <w:rPr>
          <w:sz w:val="28"/>
          <w:szCs w:val="28"/>
        </w:rPr>
      </w:pPr>
      <w:r>
        <w:rPr>
          <w:sz w:val="28"/>
          <w:szCs w:val="28"/>
        </w:rPr>
        <w:t>For heating or cooling of homes</w:t>
      </w:r>
    </w:p>
    <w:p w:rsidR="00694C75" w:rsidRDefault="00694C75" w:rsidP="00BB4735">
      <w:pPr>
        <w:pStyle w:val="ListParagraph"/>
        <w:numPr>
          <w:ilvl w:val="0"/>
          <w:numId w:val="25"/>
        </w:numPr>
        <w:rPr>
          <w:sz w:val="28"/>
          <w:szCs w:val="28"/>
        </w:rPr>
      </w:pPr>
      <w:r>
        <w:rPr>
          <w:sz w:val="28"/>
          <w:szCs w:val="28"/>
        </w:rPr>
        <w:t>Information technology</w:t>
      </w:r>
    </w:p>
    <w:p w:rsidR="00694C75" w:rsidRDefault="00694C75" w:rsidP="00BB4735">
      <w:pPr>
        <w:pStyle w:val="ListParagraph"/>
        <w:numPr>
          <w:ilvl w:val="0"/>
          <w:numId w:val="25"/>
        </w:numPr>
        <w:rPr>
          <w:sz w:val="28"/>
          <w:szCs w:val="28"/>
        </w:rPr>
      </w:pPr>
      <w:r>
        <w:rPr>
          <w:sz w:val="28"/>
          <w:szCs w:val="28"/>
        </w:rPr>
        <w:t>Waste collection and recycling</w:t>
      </w:r>
    </w:p>
    <w:p w:rsidR="00694C75" w:rsidRDefault="00245E63" w:rsidP="00BB4735">
      <w:pPr>
        <w:pStyle w:val="ListParagraph"/>
        <w:numPr>
          <w:ilvl w:val="0"/>
          <w:numId w:val="25"/>
        </w:numPr>
        <w:rPr>
          <w:sz w:val="28"/>
          <w:szCs w:val="28"/>
        </w:rPr>
      </w:pPr>
      <w:r>
        <w:rPr>
          <w:sz w:val="28"/>
          <w:szCs w:val="28"/>
        </w:rPr>
        <w:t>Communication.</w:t>
      </w:r>
    </w:p>
    <w:p w:rsidR="00245E63" w:rsidRDefault="00245E63" w:rsidP="00BB4735">
      <w:pPr>
        <w:pStyle w:val="ListParagraph"/>
        <w:numPr>
          <w:ilvl w:val="0"/>
          <w:numId w:val="25"/>
        </w:numPr>
        <w:rPr>
          <w:sz w:val="28"/>
          <w:szCs w:val="28"/>
        </w:rPr>
      </w:pPr>
      <w:r>
        <w:rPr>
          <w:sz w:val="28"/>
          <w:szCs w:val="28"/>
        </w:rPr>
        <w:t>For operating domestic equipment eg freezer, grinding machines, etc.</w:t>
      </w:r>
    </w:p>
    <w:p w:rsidR="00EB7853" w:rsidRDefault="00EB7853" w:rsidP="00EB7853">
      <w:pPr>
        <w:rPr>
          <w:sz w:val="28"/>
          <w:szCs w:val="28"/>
        </w:rPr>
      </w:pPr>
    </w:p>
    <w:p w:rsidR="00EB7853" w:rsidRPr="00722692" w:rsidRDefault="00EB7853" w:rsidP="00722692">
      <w:pPr>
        <w:jc w:val="center"/>
        <w:rPr>
          <w:b/>
          <w:sz w:val="28"/>
          <w:szCs w:val="28"/>
          <w:u w:val="single"/>
        </w:rPr>
      </w:pPr>
      <w:r w:rsidRPr="00722692">
        <w:rPr>
          <w:b/>
          <w:sz w:val="28"/>
          <w:szCs w:val="28"/>
          <w:u w:val="single"/>
        </w:rPr>
        <w:t>ENVIRONMENTAL IMPACT OF ENERGY USE</w:t>
      </w:r>
    </w:p>
    <w:p w:rsidR="004A4045" w:rsidRDefault="00883827" w:rsidP="00EB7853">
      <w:pPr>
        <w:rPr>
          <w:sz w:val="28"/>
          <w:szCs w:val="28"/>
        </w:rPr>
      </w:pPr>
      <w:r>
        <w:rPr>
          <w:sz w:val="28"/>
          <w:szCs w:val="28"/>
        </w:rPr>
        <w:t>The use of energy for various purposes have a great effect on the environment.</w:t>
      </w:r>
    </w:p>
    <w:p w:rsidR="00883827" w:rsidRDefault="00883827" w:rsidP="00883827">
      <w:pPr>
        <w:pStyle w:val="ListParagraph"/>
        <w:numPr>
          <w:ilvl w:val="0"/>
          <w:numId w:val="26"/>
        </w:numPr>
        <w:rPr>
          <w:sz w:val="28"/>
          <w:szCs w:val="28"/>
        </w:rPr>
      </w:pPr>
      <w:r>
        <w:rPr>
          <w:sz w:val="28"/>
          <w:szCs w:val="28"/>
        </w:rPr>
        <w:t>Acid rain</w:t>
      </w:r>
    </w:p>
    <w:p w:rsidR="00883827" w:rsidRDefault="00883827" w:rsidP="00883827">
      <w:pPr>
        <w:pStyle w:val="ListParagraph"/>
        <w:numPr>
          <w:ilvl w:val="0"/>
          <w:numId w:val="26"/>
        </w:numPr>
        <w:rPr>
          <w:sz w:val="28"/>
          <w:szCs w:val="28"/>
        </w:rPr>
      </w:pPr>
      <w:r>
        <w:rPr>
          <w:sz w:val="28"/>
          <w:szCs w:val="28"/>
        </w:rPr>
        <w:t>Greenhouse effect</w:t>
      </w:r>
      <w:r w:rsidR="00722692">
        <w:rPr>
          <w:sz w:val="28"/>
          <w:szCs w:val="28"/>
        </w:rPr>
        <w:t xml:space="preserve">: </w:t>
      </w:r>
    </w:p>
    <w:p w:rsidR="00883827" w:rsidRDefault="00883827" w:rsidP="00883827">
      <w:pPr>
        <w:pStyle w:val="ListParagraph"/>
        <w:numPr>
          <w:ilvl w:val="0"/>
          <w:numId w:val="26"/>
        </w:numPr>
        <w:rPr>
          <w:sz w:val="28"/>
          <w:szCs w:val="28"/>
        </w:rPr>
      </w:pPr>
      <w:r>
        <w:rPr>
          <w:sz w:val="28"/>
          <w:szCs w:val="28"/>
        </w:rPr>
        <w:t>Global warming</w:t>
      </w:r>
    </w:p>
    <w:p w:rsidR="00883827" w:rsidRDefault="00883827" w:rsidP="00883827">
      <w:pPr>
        <w:pStyle w:val="ListParagraph"/>
        <w:numPr>
          <w:ilvl w:val="0"/>
          <w:numId w:val="26"/>
        </w:numPr>
        <w:rPr>
          <w:sz w:val="28"/>
          <w:szCs w:val="28"/>
        </w:rPr>
      </w:pPr>
      <w:r>
        <w:rPr>
          <w:sz w:val="28"/>
          <w:szCs w:val="28"/>
        </w:rPr>
        <w:t>Oil spillage</w:t>
      </w:r>
    </w:p>
    <w:p w:rsidR="00883827" w:rsidRPr="00C374A2" w:rsidRDefault="00883827" w:rsidP="00681824">
      <w:pPr>
        <w:jc w:val="center"/>
        <w:rPr>
          <w:b/>
          <w:i/>
          <w:sz w:val="28"/>
          <w:szCs w:val="28"/>
          <w:u w:val="single"/>
        </w:rPr>
      </w:pPr>
      <w:r w:rsidRPr="00C374A2">
        <w:rPr>
          <w:b/>
          <w:i/>
          <w:sz w:val="28"/>
          <w:szCs w:val="28"/>
          <w:u w:val="single"/>
        </w:rPr>
        <w:t>ENERGY CRISIS</w:t>
      </w:r>
    </w:p>
    <w:p w:rsidR="00681824" w:rsidRDefault="00681824" w:rsidP="00883827">
      <w:pPr>
        <w:rPr>
          <w:sz w:val="28"/>
          <w:szCs w:val="28"/>
        </w:rPr>
      </w:pPr>
      <w:r>
        <w:rPr>
          <w:sz w:val="28"/>
          <w:szCs w:val="28"/>
        </w:rPr>
        <w:lastRenderedPageBreak/>
        <w:t xml:space="preserve">Due to population growth, there is an enormous demand on energy. Supply is far less </w:t>
      </w:r>
      <w:r w:rsidR="00C5048D">
        <w:rPr>
          <w:sz w:val="28"/>
          <w:szCs w:val="28"/>
        </w:rPr>
        <w:t>than demand. Energy crisis can occur due to shortage or increasing demand. The following factors can cause energy crisis:</w:t>
      </w:r>
    </w:p>
    <w:p w:rsidR="00C5048D" w:rsidRDefault="00C5048D" w:rsidP="00C5048D">
      <w:pPr>
        <w:pStyle w:val="ListParagraph"/>
        <w:numPr>
          <w:ilvl w:val="0"/>
          <w:numId w:val="27"/>
        </w:numPr>
        <w:rPr>
          <w:sz w:val="28"/>
          <w:szCs w:val="28"/>
        </w:rPr>
      </w:pPr>
      <w:r>
        <w:rPr>
          <w:sz w:val="28"/>
          <w:szCs w:val="28"/>
        </w:rPr>
        <w:t>Power outages</w:t>
      </w:r>
    </w:p>
    <w:p w:rsidR="00C5048D" w:rsidRDefault="00C5048D" w:rsidP="00C5048D">
      <w:pPr>
        <w:pStyle w:val="ListParagraph"/>
        <w:numPr>
          <w:ilvl w:val="0"/>
          <w:numId w:val="27"/>
        </w:numPr>
        <w:rPr>
          <w:sz w:val="28"/>
          <w:szCs w:val="28"/>
        </w:rPr>
      </w:pPr>
      <w:r>
        <w:rPr>
          <w:sz w:val="28"/>
          <w:szCs w:val="28"/>
        </w:rPr>
        <w:t>Industrial action by unions</w:t>
      </w:r>
    </w:p>
    <w:p w:rsidR="00C5048D" w:rsidRDefault="00C5048D" w:rsidP="00C5048D">
      <w:pPr>
        <w:pStyle w:val="ListParagraph"/>
        <w:numPr>
          <w:ilvl w:val="0"/>
          <w:numId w:val="27"/>
        </w:numPr>
        <w:rPr>
          <w:sz w:val="28"/>
          <w:szCs w:val="28"/>
        </w:rPr>
      </w:pPr>
      <w:r>
        <w:rPr>
          <w:sz w:val="28"/>
          <w:szCs w:val="28"/>
        </w:rPr>
        <w:t>Political decision</w:t>
      </w:r>
    </w:p>
    <w:p w:rsidR="00C5048D" w:rsidRDefault="00C5048D" w:rsidP="00C5048D">
      <w:pPr>
        <w:pStyle w:val="ListParagraph"/>
        <w:numPr>
          <w:ilvl w:val="0"/>
          <w:numId w:val="27"/>
        </w:numPr>
        <w:rPr>
          <w:sz w:val="28"/>
          <w:szCs w:val="28"/>
        </w:rPr>
      </w:pPr>
      <w:r>
        <w:rPr>
          <w:sz w:val="28"/>
          <w:szCs w:val="28"/>
        </w:rPr>
        <w:t>Bottlenecks at refineries</w:t>
      </w:r>
    </w:p>
    <w:p w:rsidR="00C5048D" w:rsidRDefault="00C5048D" w:rsidP="00C5048D">
      <w:pPr>
        <w:pStyle w:val="ListParagraph"/>
        <w:numPr>
          <w:ilvl w:val="0"/>
          <w:numId w:val="27"/>
        </w:numPr>
        <w:rPr>
          <w:sz w:val="28"/>
          <w:szCs w:val="28"/>
        </w:rPr>
      </w:pPr>
      <w:r>
        <w:rPr>
          <w:sz w:val="28"/>
          <w:szCs w:val="28"/>
        </w:rPr>
        <w:t>Vandalisation of pipelines</w:t>
      </w:r>
    </w:p>
    <w:p w:rsidR="001A696D" w:rsidRDefault="001A696D" w:rsidP="00C5048D">
      <w:pPr>
        <w:pStyle w:val="ListParagraph"/>
        <w:numPr>
          <w:ilvl w:val="0"/>
          <w:numId w:val="27"/>
        </w:numPr>
        <w:rPr>
          <w:sz w:val="28"/>
          <w:szCs w:val="28"/>
        </w:rPr>
      </w:pPr>
      <w:r>
        <w:rPr>
          <w:sz w:val="28"/>
          <w:szCs w:val="28"/>
        </w:rPr>
        <w:t>Monopoly manipulation of market.</w:t>
      </w:r>
      <w:r w:rsidR="00D6029D">
        <w:rPr>
          <w:sz w:val="28"/>
          <w:szCs w:val="28"/>
        </w:rPr>
        <w:t xml:space="preserve"> </w:t>
      </w:r>
    </w:p>
    <w:p w:rsidR="00481DC3" w:rsidRPr="00BE126C" w:rsidRDefault="00481DC3" w:rsidP="00481DC3">
      <w:pPr>
        <w:rPr>
          <w:b/>
          <w:i/>
          <w:sz w:val="28"/>
          <w:szCs w:val="28"/>
        </w:rPr>
      </w:pPr>
      <w:r w:rsidRPr="00BE126C">
        <w:rPr>
          <w:b/>
          <w:i/>
          <w:color w:val="FF0000"/>
          <w:sz w:val="28"/>
          <w:szCs w:val="28"/>
        </w:rPr>
        <w:t>ASSIGNMENT</w:t>
      </w:r>
      <w:r w:rsidRPr="00BE126C">
        <w:rPr>
          <w:b/>
          <w:i/>
          <w:sz w:val="28"/>
          <w:szCs w:val="28"/>
        </w:rPr>
        <w:t xml:space="preserve">: Define biomass and biofuel (ii) </w:t>
      </w:r>
      <w:r w:rsidR="00C61541" w:rsidRPr="00BE126C">
        <w:rPr>
          <w:b/>
          <w:i/>
          <w:sz w:val="28"/>
          <w:szCs w:val="28"/>
        </w:rPr>
        <w:t>briefly</w:t>
      </w:r>
      <w:r w:rsidRPr="00BE126C">
        <w:rPr>
          <w:b/>
          <w:i/>
          <w:sz w:val="28"/>
          <w:szCs w:val="28"/>
        </w:rPr>
        <w:t xml:space="preserve"> explain how biomass are produced (iii) List three materials for making/producing biomass</w:t>
      </w:r>
    </w:p>
    <w:p w:rsidR="000F26AC" w:rsidRPr="009E0C92" w:rsidRDefault="000F26AC" w:rsidP="007E2CA7">
      <w:pPr>
        <w:rPr>
          <w:sz w:val="28"/>
          <w:szCs w:val="28"/>
        </w:rPr>
      </w:pPr>
    </w:p>
    <w:p w:rsidR="007E2CA7" w:rsidRPr="0085097C" w:rsidRDefault="007E2CA7" w:rsidP="007E2CA7">
      <w:pPr>
        <w:rPr>
          <w:b/>
          <w:sz w:val="28"/>
          <w:szCs w:val="28"/>
          <w:u w:val="single"/>
        </w:rPr>
      </w:pPr>
      <w:r w:rsidRPr="009E0C92">
        <w:rPr>
          <w:sz w:val="28"/>
          <w:szCs w:val="28"/>
        </w:rPr>
        <w:t xml:space="preserve">                                </w:t>
      </w:r>
      <w:r w:rsidRPr="0085097C">
        <w:rPr>
          <w:b/>
          <w:sz w:val="28"/>
          <w:szCs w:val="28"/>
          <w:u w:val="single"/>
        </w:rPr>
        <w:t>ELECTROMAGNETIC WAVES (DEFINITION)</w:t>
      </w:r>
    </w:p>
    <w:p w:rsidR="007E2CA7" w:rsidRPr="009E0C92" w:rsidRDefault="007E2CA7" w:rsidP="007E2CA7">
      <w:pPr>
        <w:rPr>
          <w:sz w:val="28"/>
          <w:szCs w:val="28"/>
        </w:rPr>
      </w:pPr>
      <w:r w:rsidRPr="009E0C92">
        <w:rPr>
          <w:sz w:val="28"/>
          <w:szCs w:val="28"/>
        </w:rPr>
        <w:t xml:space="preserve">These are waves that do not require a material medium for their propagation. They are formed from the vibrations of electric (E) and magnetic (M) fields. </w:t>
      </w:r>
    </w:p>
    <w:p w:rsidR="007E2CA7" w:rsidRPr="009E0C92" w:rsidRDefault="007E2CA7" w:rsidP="007E2CA7">
      <w:pPr>
        <w:pStyle w:val="Heading1"/>
        <w:rPr>
          <w:b/>
          <w:sz w:val="28"/>
          <w:szCs w:val="28"/>
        </w:rPr>
      </w:pPr>
      <w:r w:rsidRPr="009E0C92">
        <w:rPr>
          <w:b/>
          <w:sz w:val="28"/>
          <w:szCs w:val="28"/>
        </w:rPr>
        <w:t xml:space="preserve">                                   The Electromagnetic Spectrum</w:t>
      </w:r>
    </w:p>
    <w:p w:rsidR="007E2CA7" w:rsidRDefault="007E2CA7" w:rsidP="007E2CA7">
      <w:pPr>
        <w:rPr>
          <w:sz w:val="28"/>
          <w:szCs w:val="28"/>
        </w:rPr>
      </w:pPr>
      <w:r w:rsidRPr="009E0C92">
        <w:rPr>
          <w:sz w:val="28"/>
          <w:szCs w:val="28"/>
        </w:rPr>
        <w:t>Electromagnetic waves exist with an enormous range of frequencies, from values less than 10</w:t>
      </w:r>
      <w:r w:rsidRPr="009E0C92">
        <w:rPr>
          <w:sz w:val="28"/>
          <w:szCs w:val="28"/>
          <w:vertAlign w:val="superscript"/>
        </w:rPr>
        <w:t>4</w:t>
      </w:r>
      <w:r w:rsidRPr="009E0C92">
        <w:rPr>
          <w:sz w:val="28"/>
          <w:szCs w:val="28"/>
        </w:rPr>
        <w:t xml:space="preserve"> Hz to greater than 10</w:t>
      </w:r>
      <w:r w:rsidRPr="009E0C92">
        <w:rPr>
          <w:sz w:val="28"/>
          <w:szCs w:val="28"/>
          <w:vertAlign w:val="superscript"/>
        </w:rPr>
        <w:t>22</w:t>
      </w:r>
      <w:r w:rsidRPr="009E0C92">
        <w:rPr>
          <w:sz w:val="28"/>
          <w:szCs w:val="28"/>
        </w:rPr>
        <w:t xml:space="preserve"> Hz. The collection of all these waves is called </w:t>
      </w:r>
      <w:r w:rsidRPr="009E0C92">
        <w:rPr>
          <w:i/>
          <w:sz w:val="28"/>
          <w:szCs w:val="28"/>
        </w:rPr>
        <w:t>the electromagnetic spectrum</w:t>
      </w:r>
      <w:r w:rsidRPr="009E0C92">
        <w:rPr>
          <w:sz w:val="28"/>
          <w:szCs w:val="28"/>
        </w:rPr>
        <w:t>.</w:t>
      </w:r>
    </w:p>
    <w:p w:rsidR="00315A72" w:rsidRPr="009E0C92" w:rsidRDefault="00315A72" w:rsidP="007E2CA7">
      <w:pPr>
        <w:rPr>
          <w:sz w:val="28"/>
          <w:szCs w:val="28"/>
        </w:rPr>
      </w:pPr>
      <w:r>
        <w:rPr>
          <w:sz w:val="28"/>
          <w:szCs w:val="28"/>
        </w:rPr>
        <w:t>In increasing wavelength viz: Gamma ray, X-ray, Ultra-violet ray, visible light, Infra-red, microwave, radio wave.</w:t>
      </w:r>
    </w:p>
    <w:p w:rsidR="007E2CA7" w:rsidRPr="009E0C92" w:rsidRDefault="007E2CA7" w:rsidP="007E2CA7">
      <w:pPr>
        <w:rPr>
          <w:sz w:val="28"/>
          <w:szCs w:val="28"/>
        </w:rPr>
      </w:pPr>
      <w:r w:rsidRPr="009E0C92">
        <w:rPr>
          <w:noProof/>
          <w:sz w:val="28"/>
          <w:szCs w:val="28"/>
        </w:rPr>
        <w:lastRenderedPageBreak/>
        <w:drawing>
          <wp:inline distT="0" distB="0" distL="0" distR="0" wp14:anchorId="53BC4333" wp14:editId="786AED1E">
            <wp:extent cx="5886450" cy="2905125"/>
            <wp:effectExtent l="0" t="0" r="0" b="9525"/>
            <wp:docPr id="818" name="Picture 818" descr="http://galileo.phys.virginia.edu/Education/outreach/8thgradesol/images/EMSp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alileo.phys.virginia.edu/Education/outreach/8thgradesol/images/EMSpec.gif"/>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886450" cy="290512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116"/>
        <w:gridCol w:w="3117"/>
        <w:gridCol w:w="3117"/>
      </w:tblGrid>
      <w:tr w:rsidR="007E2CA7" w:rsidRPr="009E0C92" w:rsidTr="007E2CA7">
        <w:tc>
          <w:tcPr>
            <w:tcW w:w="3116" w:type="dxa"/>
          </w:tcPr>
          <w:p w:rsidR="007E2CA7" w:rsidRPr="009E0C92" w:rsidRDefault="007E2CA7" w:rsidP="007E2CA7">
            <w:pPr>
              <w:rPr>
                <w:sz w:val="28"/>
                <w:szCs w:val="28"/>
              </w:rPr>
            </w:pPr>
            <w:r w:rsidRPr="009E0C92">
              <w:rPr>
                <w:sz w:val="28"/>
                <w:szCs w:val="28"/>
                <w:u w:val="single"/>
              </w:rPr>
              <w:t>Type of Wave</w:t>
            </w:r>
          </w:p>
        </w:tc>
        <w:tc>
          <w:tcPr>
            <w:tcW w:w="3117" w:type="dxa"/>
          </w:tcPr>
          <w:p w:rsidR="007E2CA7" w:rsidRPr="009E0C92" w:rsidRDefault="007E2CA7" w:rsidP="007E2CA7">
            <w:pPr>
              <w:rPr>
                <w:sz w:val="28"/>
                <w:szCs w:val="28"/>
              </w:rPr>
            </w:pPr>
            <w:r w:rsidRPr="009E0C92">
              <w:rPr>
                <w:sz w:val="28"/>
                <w:szCs w:val="28"/>
                <w:u w:val="single"/>
              </w:rPr>
              <w:t>Frequency Range (Hz)</w:t>
            </w:r>
          </w:p>
        </w:tc>
        <w:tc>
          <w:tcPr>
            <w:tcW w:w="3117" w:type="dxa"/>
          </w:tcPr>
          <w:p w:rsidR="007E2CA7" w:rsidRPr="009E0C92" w:rsidRDefault="007E2CA7" w:rsidP="007E2CA7">
            <w:pPr>
              <w:rPr>
                <w:sz w:val="28"/>
                <w:szCs w:val="28"/>
              </w:rPr>
            </w:pPr>
            <w:r w:rsidRPr="009E0C92">
              <w:rPr>
                <w:sz w:val="28"/>
                <w:szCs w:val="28"/>
                <w:u w:val="single"/>
              </w:rPr>
              <w:t>Wavelength Range</w:t>
            </w:r>
          </w:p>
        </w:tc>
      </w:tr>
      <w:tr w:rsidR="007E2CA7" w:rsidRPr="009E0C92" w:rsidTr="007E2CA7">
        <w:tc>
          <w:tcPr>
            <w:tcW w:w="3116" w:type="dxa"/>
          </w:tcPr>
          <w:p w:rsidR="007E2CA7" w:rsidRPr="009E0C92" w:rsidRDefault="007E2CA7" w:rsidP="007E2CA7">
            <w:pPr>
              <w:rPr>
                <w:sz w:val="28"/>
                <w:szCs w:val="28"/>
              </w:rPr>
            </w:pPr>
            <w:r w:rsidRPr="009E0C92">
              <w:rPr>
                <w:sz w:val="28"/>
                <w:szCs w:val="28"/>
              </w:rPr>
              <w:t>Radio waves</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4</w:t>
            </w:r>
            <w:r w:rsidRPr="009E0C92">
              <w:rPr>
                <w:sz w:val="28"/>
                <w:szCs w:val="28"/>
              </w:rPr>
              <w:t xml:space="preserve"> - 10</w:t>
            </w:r>
            <w:r w:rsidRPr="009E0C92">
              <w:rPr>
                <w:sz w:val="28"/>
                <w:szCs w:val="28"/>
                <w:vertAlign w:val="superscript"/>
              </w:rPr>
              <w:t>12</w: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4</w:t>
            </w:r>
            <w:r w:rsidRPr="009E0C92">
              <w:rPr>
                <w:sz w:val="28"/>
                <w:szCs w:val="28"/>
              </w:rPr>
              <w:t xml:space="preserve"> – 10</w:t>
            </w:r>
            <w:r w:rsidRPr="009E0C92">
              <w:rPr>
                <w:sz w:val="28"/>
                <w:szCs w:val="28"/>
                <w:vertAlign w:val="superscript"/>
              </w:rPr>
              <w:t>-4</w:t>
            </w:r>
            <w:r w:rsidRPr="009E0C92">
              <w:rPr>
                <w:sz w:val="28"/>
                <w:szCs w:val="28"/>
              </w:rPr>
              <w:t xml:space="preserve"> m</w:t>
            </w:r>
          </w:p>
        </w:tc>
      </w:tr>
      <w:tr w:rsidR="007E2CA7" w:rsidRPr="009E0C92" w:rsidTr="007E2CA7">
        <w:tc>
          <w:tcPr>
            <w:tcW w:w="3116" w:type="dxa"/>
          </w:tcPr>
          <w:p w:rsidR="007E2CA7" w:rsidRPr="009E0C92" w:rsidRDefault="007E2CA7" w:rsidP="007E2CA7">
            <w:pPr>
              <w:rPr>
                <w:sz w:val="28"/>
                <w:szCs w:val="28"/>
              </w:rPr>
            </w:pPr>
            <w:r w:rsidRPr="009E0C92">
              <w:rPr>
                <w:sz w:val="28"/>
                <w:szCs w:val="28"/>
              </w:rPr>
              <w:t>Infra red</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12</w:t>
            </w:r>
            <w:r w:rsidRPr="009E0C92">
              <w:rPr>
                <w:sz w:val="28"/>
                <w:szCs w:val="28"/>
              </w:rPr>
              <w:t xml:space="preserve"> - 10</w:t>
            </w:r>
            <w:r w:rsidRPr="009E0C92">
              <w:rPr>
                <w:sz w:val="28"/>
                <w:szCs w:val="28"/>
                <w:vertAlign w:val="superscript"/>
              </w:rPr>
              <w:t>14</w: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4</w:t>
            </w:r>
            <w:r w:rsidRPr="009E0C92">
              <w:rPr>
                <w:sz w:val="28"/>
                <w:szCs w:val="28"/>
              </w:rPr>
              <w:t xml:space="preserve"> – 10</w:t>
            </w:r>
            <w:r w:rsidRPr="009E0C92">
              <w:rPr>
                <w:sz w:val="28"/>
                <w:szCs w:val="28"/>
                <w:vertAlign w:val="superscript"/>
              </w:rPr>
              <w:t>-6</w:t>
            </w:r>
          </w:p>
        </w:tc>
      </w:tr>
      <w:tr w:rsidR="007E2CA7" w:rsidRPr="009E0C92" w:rsidTr="007E2CA7">
        <w:tc>
          <w:tcPr>
            <w:tcW w:w="3116" w:type="dxa"/>
          </w:tcPr>
          <w:p w:rsidR="007E2CA7" w:rsidRPr="009E0C92" w:rsidRDefault="007E2CA7" w:rsidP="007E2CA7">
            <w:pPr>
              <w:rPr>
                <w:sz w:val="28"/>
                <w:szCs w:val="28"/>
              </w:rPr>
            </w:pPr>
            <w:r w:rsidRPr="009E0C92">
              <w:rPr>
                <w:sz w:val="28"/>
                <w:szCs w:val="28"/>
              </w:rPr>
              <w:t>Visible</w:t>
            </w:r>
          </w:p>
        </w:tc>
        <w:tc>
          <w:tcPr>
            <w:tcW w:w="3117" w:type="dxa"/>
          </w:tcPr>
          <w:p w:rsidR="007E2CA7" w:rsidRPr="009E0C92" w:rsidRDefault="007E2CA7" w:rsidP="007E2CA7">
            <w:pPr>
              <w:rPr>
                <w:sz w:val="28"/>
                <w:szCs w:val="28"/>
              </w:rPr>
            </w:pPr>
            <w:r w:rsidRPr="009E0C92">
              <w:rPr>
                <w:rFonts w:ascii="Times New Roman" w:eastAsia="Times New Roman" w:hAnsi="Times New Roman" w:cs="Times New Roman"/>
                <w:position w:val="-6"/>
                <w:sz w:val="28"/>
                <w:szCs w:val="28"/>
              </w:rPr>
              <w:object w:dxaOrig="180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5pt;height:15.25pt" o:ole="" fillcolor="window">
                  <v:imagedata r:id="rId6" o:title=""/>
                </v:shape>
                <o:OLEObject Type="Embed" ProgID="Equation.DSMT4" ShapeID="_x0000_i1025" DrawAspect="Content" ObjectID="_1603007638" r:id="rId7"/>
              </w:objec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700 – 400 nm</w:t>
            </w:r>
          </w:p>
        </w:tc>
      </w:tr>
      <w:tr w:rsidR="007E2CA7" w:rsidRPr="009E0C92" w:rsidTr="007E2CA7">
        <w:tc>
          <w:tcPr>
            <w:tcW w:w="3116" w:type="dxa"/>
          </w:tcPr>
          <w:p w:rsidR="007E2CA7" w:rsidRPr="009E0C92" w:rsidRDefault="007E2CA7" w:rsidP="007E2CA7">
            <w:pPr>
              <w:rPr>
                <w:sz w:val="28"/>
                <w:szCs w:val="28"/>
              </w:rPr>
            </w:pPr>
            <w:r w:rsidRPr="009E0C92">
              <w:rPr>
                <w:sz w:val="28"/>
                <w:szCs w:val="28"/>
              </w:rPr>
              <w:t>Ultra-violet</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14</w:t>
            </w:r>
            <w:r w:rsidRPr="009E0C92">
              <w:rPr>
                <w:sz w:val="28"/>
                <w:szCs w:val="28"/>
              </w:rPr>
              <w:t xml:space="preserve"> - 10</w:t>
            </w:r>
            <w:r w:rsidRPr="009E0C92">
              <w:rPr>
                <w:sz w:val="28"/>
                <w:szCs w:val="28"/>
                <w:vertAlign w:val="superscript"/>
              </w:rPr>
              <w:t>17</w: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7</w:t>
            </w:r>
            <w:r w:rsidRPr="009E0C92">
              <w:rPr>
                <w:sz w:val="28"/>
                <w:szCs w:val="28"/>
              </w:rPr>
              <w:t xml:space="preserve"> – 10</w:t>
            </w:r>
            <w:r w:rsidRPr="009E0C92">
              <w:rPr>
                <w:sz w:val="28"/>
                <w:szCs w:val="28"/>
                <w:vertAlign w:val="superscript"/>
              </w:rPr>
              <w:t>-8</w:t>
            </w:r>
            <w:r w:rsidRPr="009E0C92">
              <w:rPr>
                <w:sz w:val="28"/>
                <w:szCs w:val="28"/>
              </w:rPr>
              <w:t xml:space="preserve"> m</w:t>
            </w:r>
          </w:p>
        </w:tc>
      </w:tr>
      <w:tr w:rsidR="007E2CA7" w:rsidRPr="009E0C92" w:rsidTr="007E2CA7">
        <w:tc>
          <w:tcPr>
            <w:tcW w:w="3116" w:type="dxa"/>
          </w:tcPr>
          <w:p w:rsidR="007E2CA7" w:rsidRPr="009E0C92" w:rsidRDefault="007E2CA7" w:rsidP="007E2CA7">
            <w:pPr>
              <w:rPr>
                <w:sz w:val="28"/>
                <w:szCs w:val="28"/>
              </w:rPr>
            </w:pPr>
            <w:r w:rsidRPr="009E0C92">
              <w:rPr>
                <w:sz w:val="28"/>
                <w:szCs w:val="28"/>
              </w:rPr>
              <w:t>X-rays</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17</w:t>
            </w:r>
            <w:r w:rsidRPr="009E0C92">
              <w:rPr>
                <w:sz w:val="28"/>
                <w:szCs w:val="28"/>
              </w:rPr>
              <w:t xml:space="preserve"> - 10</w:t>
            </w:r>
            <w:r w:rsidRPr="009E0C92">
              <w:rPr>
                <w:sz w:val="28"/>
                <w:szCs w:val="28"/>
                <w:vertAlign w:val="superscript"/>
              </w:rPr>
              <w:t>20</w:t>
            </w:r>
            <w:r w:rsidRPr="009E0C92">
              <w:rPr>
                <w:sz w:val="28"/>
                <w:szCs w:val="28"/>
              </w:rPr>
              <w:tab/>
            </w:r>
            <w:r w:rsidRPr="009E0C92">
              <w:rPr>
                <w:sz w:val="28"/>
                <w:szCs w:val="28"/>
              </w:rPr>
              <w:tab/>
            </w:r>
          </w:p>
        </w:tc>
        <w:tc>
          <w:tcPr>
            <w:tcW w:w="3117" w:type="dxa"/>
          </w:tcPr>
          <w:p w:rsidR="007E2CA7" w:rsidRPr="009E0C92" w:rsidRDefault="006E06BA" w:rsidP="007E2CA7">
            <w:pPr>
              <w:rPr>
                <w:sz w:val="28"/>
                <w:szCs w:val="28"/>
              </w:rPr>
            </w:pPr>
            <w:r w:rsidRPr="009E0C92">
              <w:rPr>
                <w:sz w:val="28"/>
                <w:szCs w:val="28"/>
              </w:rPr>
              <w:t xml:space="preserve">       10</w:t>
            </w:r>
            <w:r w:rsidRPr="009E0C92">
              <w:rPr>
                <w:sz w:val="28"/>
                <w:szCs w:val="28"/>
                <w:vertAlign w:val="superscript"/>
              </w:rPr>
              <w:t>-8</w:t>
            </w:r>
            <w:r w:rsidRPr="009E0C92">
              <w:rPr>
                <w:sz w:val="28"/>
                <w:szCs w:val="28"/>
              </w:rPr>
              <w:t xml:space="preserve"> – 10</w:t>
            </w:r>
            <w:r w:rsidRPr="009E0C92">
              <w:rPr>
                <w:sz w:val="28"/>
                <w:szCs w:val="28"/>
                <w:vertAlign w:val="superscript"/>
              </w:rPr>
              <w:t>-12</w:t>
            </w:r>
            <w:r w:rsidRPr="009E0C92">
              <w:rPr>
                <w:sz w:val="28"/>
                <w:szCs w:val="28"/>
              </w:rPr>
              <w:t xml:space="preserve"> m</w:t>
            </w:r>
          </w:p>
        </w:tc>
      </w:tr>
      <w:tr w:rsidR="007E2CA7" w:rsidRPr="009E0C92" w:rsidTr="007E2CA7">
        <w:tc>
          <w:tcPr>
            <w:tcW w:w="3116" w:type="dxa"/>
          </w:tcPr>
          <w:p w:rsidR="007E2CA7" w:rsidRPr="009E0C92" w:rsidRDefault="007E2CA7" w:rsidP="007E2CA7">
            <w:pPr>
              <w:rPr>
                <w:sz w:val="28"/>
                <w:szCs w:val="28"/>
              </w:rPr>
            </w:pPr>
          </w:p>
        </w:tc>
        <w:tc>
          <w:tcPr>
            <w:tcW w:w="3117" w:type="dxa"/>
          </w:tcPr>
          <w:p w:rsidR="007E2CA7" w:rsidRPr="009E0C92" w:rsidRDefault="006E06BA" w:rsidP="007E2CA7">
            <w:pPr>
              <w:rPr>
                <w:sz w:val="28"/>
                <w:szCs w:val="28"/>
              </w:rPr>
            </w:pPr>
            <w:r w:rsidRPr="009E0C92">
              <w:rPr>
                <w:sz w:val="28"/>
                <w:szCs w:val="28"/>
              </w:rPr>
              <w:t xml:space="preserve">       10</w:t>
            </w:r>
            <w:r w:rsidRPr="009E0C92">
              <w:rPr>
                <w:sz w:val="28"/>
                <w:szCs w:val="28"/>
                <w:vertAlign w:val="superscript"/>
              </w:rPr>
              <w:t>20</w:t>
            </w:r>
            <w:r w:rsidRPr="009E0C92">
              <w:rPr>
                <w:sz w:val="28"/>
                <w:szCs w:val="28"/>
              </w:rPr>
              <w:t xml:space="preserve"> - ?</w:t>
            </w:r>
            <w:r w:rsidRPr="009E0C92">
              <w:rPr>
                <w:sz w:val="28"/>
                <w:szCs w:val="28"/>
              </w:rPr>
              <w:tab/>
            </w:r>
          </w:p>
        </w:tc>
        <w:tc>
          <w:tcPr>
            <w:tcW w:w="3117" w:type="dxa"/>
          </w:tcPr>
          <w:p w:rsidR="007E2CA7" w:rsidRPr="009E0C92" w:rsidRDefault="006E06BA" w:rsidP="007E2CA7">
            <w:pPr>
              <w:rPr>
                <w:sz w:val="28"/>
                <w:szCs w:val="28"/>
              </w:rPr>
            </w:pPr>
            <w:r w:rsidRPr="009E0C92">
              <w:rPr>
                <w:sz w:val="28"/>
                <w:szCs w:val="28"/>
              </w:rPr>
              <w:t>10</w:t>
            </w:r>
            <w:r w:rsidRPr="009E0C92">
              <w:rPr>
                <w:sz w:val="28"/>
                <w:szCs w:val="28"/>
                <w:vertAlign w:val="superscript"/>
              </w:rPr>
              <w:t>-12</w:t>
            </w:r>
            <w:r w:rsidRPr="009E0C92">
              <w:rPr>
                <w:sz w:val="28"/>
                <w:szCs w:val="28"/>
              </w:rPr>
              <w:t xml:space="preserve"> - ? m</w:t>
            </w:r>
          </w:p>
        </w:tc>
      </w:tr>
    </w:tbl>
    <w:p w:rsidR="007E2CA7" w:rsidRPr="009E0C92" w:rsidRDefault="007E2CA7" w:rsidP="007E2CA7">
      <w:pPr>
        <w:rPr>
          <w:sz w:val="28"/>
          <w:szCs w:val="28"/>
        </w:rPr>
      </w:pPr>
    </w:p>
    <w:p w:rsidR="007E2CA7" w:rsidRPr="009E0C92" w:rsidRDefault="007E2CA7" w:rsidP="007E2CA7">
      <w:pPr>
        <w:rPr>
          <w:b/>
          <w:sz w:val="28"/>
          <w:szCs w:val="28"/>
        </w:rPr>
      </w:pPr>
    </w:p>
    <w:p w:rsidR="007E2CA7" w:rsidRPr="009E0C92" w:rsidRDefault="007E2CA7" w:rsidP="007E2CA7">
      <w:pPr>
        <w:rPr>
          <w:sz w:val="28"/>
          <w:szCs w:val="28"/>
        </w:rPr>
      </w:pPr>
      <w:r w:rsidRPr="009E0C92">
        <w:rPr>
          <w:b/>
          <w:sz w:val="28"/>
          <w:szCs w:val="28"/>
        </w:rPr>
        <w:t xml:space="preserve">                           Properties of Electromagnetic waves:</w:t>
      </w:r>
    </w:p>
    <w:p w:rsidR="007E2CA7" w:rsidRPr="00CB324A" w:rsidRDefault="007E2CA7" w:rsidP="00CB324A">
      <w:pPr>
        <w:pStyle w:val="ListParagraph"/>
        <w:numPr>
          <w:ilvl w:val="0"/>
          <w:numId w:val="29"/>
        </w:numPr>
        <w:rPr>
          <w:sz w:val="28"/>
          <w:szCs w:val="28"/>
        </w:rPr>
      </w:pPr>
      <w:r w:rsidRPr="00CB324A">
        <w:rPr>
          <w:sz w:val="28"/>
          <w:szCs w:val="28"/>
        </w:rPr>
        <w:t xml:space="preserve"> E.M are all transverse waves</w:t>
      </w:r>
    </w:p>
    <w:p w:rsidR="007E2CA7" w:rsidRPr="00CB324A" w:rsidRDefault="00CB324A" w:rsidP="00CB324A">
      <w:pPr>
        <w:pStyle w:val="ListParagraph"/>
        <w:numPr>
          <w:ilvl w:val="0"/>
          <w:numId w:val="29"/>
        </w:numPr>
        <w:tabs>
          <w:tab w:val="left" w:pos="7200"/>
        </w:tabs>
        <w:rPr>
          <w:sz w:val="28"/>
          <w:szCs w:val="28"/>
          <w:vertAlign w:val="subscript"/>
        </w:rPr>
      </w:pPr>
      <w:r w:rsidRPr="00CB324A">
        <w:rPr>
          <w:sz w:val="28"/>
          <w:szCs w:val="28"/>
        </w:rPr>
        <w:t xml:space="preserve"> </w:t>
      </w:r>
      <w:r w:rsidR="007E2CA7" w:rsidRPr="00CB324A">
        <w:rPr>
          <w:sz w:val="28"/>
          <w:szCs w:val="28"/>
        </w:rPr>
        <w:t xml:space="preserve"> E.M waves travel at the speed of light in vacuum</w:t>
      </w:r>
      <w:r w:rsidR="00B1024D" w:rsidRPr="00CB324A">
        <w:rPr>
          <w:sz w:val="28"/>
          <w:szCs w:val="28"/>
        </w:rPr>
        <w:t xml:space="preserve"> is 3 x 10</w:t>
      </w:r>
      <w:r w:rsidR="00B1024D" w:rsidRPr="00CB324A">
        <w:rPr>
          <w:sz w:val="28"/>
          <w:szCs w:val="28"/>
          <w:vertAlign w:val="superscript"/>
        </w:rPr>
        <w:t>8</w:t>
      </w:r>
    </w:p>
    <w:p w:rsidR="007E2CA7" w:rsidRPr="00CB324A" w:rsidRDefault="007E2CA7" w:rsidP="00CB324A">
      <w:pPr>
        <w:pStyle w:val="ListParagraph"/>
        <w:numPr>
          <w:ilvl w:val="0"/>
          <w:numId w:val="29"/>
        </w:numPr>
        <w:tabs>
          <w:tab w:val="left" w:pos="7200"/>
        </w:tabs>
        <w:rPr>
          <w:sz w:val="28"/>
          <w:szCs w:val="28"/>
        </w:rPr>
      </w:pPr>
      <w:r w:rsidRPr="00CB324A">
        <w:rPr>
          <w:sz w:val="28"/>
          <w:szCs w:val="28"/>
        </w:rPr>
        <w:t xml:space="preserve"> Their frequency remains constant when they move from one medium to another ( only speed and wavelength change)</w:t>
      </w:r>
    </w:p>
    <w:p w:rsidR="007E2CA7" w:rsidRPr="00CB324A" w:rsidRDefault="007E2CA7" w:rsidP="00CB324A">
      <w:pPr>
        <w:pStyle w:val="ListParagraph"/>
        <w:numPr>
          <w:ilvl w:val="0"/>
          <w:numId w:val="29"/>
        </w:numPr>
        <w:tabs>
          <w:tab w:val="left" w:pos="7200"/>
        </w:tabs>
        <w:rPr>
          <w:sz w:val="28"/>
          <w:szCs w:val="28"/>
        </w:rPr>
      </w:pPr>
      <w:r w:rsidRPr="00CB324A">
        <w:rPr>
          <w:sz w:val="28"/>
          <w:szCs w:val="28"/>
        </w:rPr>
        <w:t>They obey the laws of reflection and refraction</w:t>
      </w:r>
    </w:p>
    <w:p w:rsidR="007E2CA7" w:rsidRPr="00CB324A" w:rsidRDefault="007E2CA7" w:rsidP="00CB324A">
      <w:pPr>
        <w:pStyle w:val="ListParagraph"/>
        <w:numPr>
          <w:ilvl w:val="0"/>
          <w:numId w:val="29"/>
        </w:numPr>
        <w:tabs>
          <w:tab w:val="left" w:pos="7200"/>
        </w:tabs>
        <w:rPr>
          <w:sz w:val="28"/>
          <w:szCs w:val="28"/>
          <w:vertAlign w:val="subscript"/>
        </w:rPr>
      </w:pPr>
      <w:r w:rsidRPr="00CB324A">
        <w:rPr>
          <w:sz w:val="28"/>
          <w:szCs w:val="28"/>
        </w:rPr>
        <w:t xml:space="preserve"> They can be emitted and absorbed by matter</w:t>
      </w:r>
    </w:p>
    <w:p w:rsidR="007E2CA7" w:rsidRDefault="007E2CA7" w:rsidP="00CB324A">
      <w:pPr>
        <w:pStyle w:val="ListParagraph"/>
        <w:numPr>
          <w:ilvl w:val="0"/>
          <w:numId w:val="29"/>
        </w:numPr>
        <w:tabs>
          <w:tab w:val="left" w:pos="7200"/>
        </w:tabs>
        <w:rPr>
          <w:sz w:val="28"/>
          <w:szCs w:val="28"/>
        </w:rPr>
      </w:pPr>
      <w:r w:rsidRPr="00CB324A">
        <w:rPr>
          <w:sz w:val="28"/>
          <w:szCs w:val="28"/>
        </w:rPr>
        <w:t xml:space="preserve"> They obey the equation v = fλ</w:t>
      </w:r>
    </w:p>
    <w:p w:rsidR="00034367" w:rsidRDefault="00034367" w:rsidP="00CB324A">
      <w:pPr>
        <w:pStyle w:val="ListParagraph"/>
        <w:numPr>
          <w:ilvl w:val="0"/>
          <w:numId w:val="29"/>
        </w:numPr>
        <w:tabs>
          <w:tab w:val="left" w:pos="7200"/>
        </w:tabs>
        <w:rPr>
          <w:sz w:val="28"/>
          <w:szCs w:val="28"/>
        </w:rPr>
      </w:pPr>
      <w:r>
        <w:rPr>
          <w:sz w:val="28"/>
          <w:szCs w:val="28"/>
        </w:rPr>
        <w:t>They transfer energy from one place to another.</w:t>
      </w:r>
    </w:p>
    <w:p w:rsidR="00034367" w:rsidRPr="00CB324A" w:rsidRDefault="00034367" w:rsidP="00CB324A">
      <w:pPr>
        <w:pStyle w:val="ListParagraph"/>
        <w:numPr>
          <w:ilvl w:val="0"/>
          <w:numId w:val="29"/>
        </w:numPr>
        <w:tabs>
          <w:tab w:val="left" w:pos="7200"/>
        </w:tabs>
        <w:rPr>
          <w:sz w:val="28"/>
          <w:szCs w:val="28"/>
        </w:rPr>
      </w:pPr>
      <w:r>
        <w:rPr>
          <w:sz w:val="28"/>
          <w:szCs w:val="28"/>
        </w:rPr>
        <w:t>The shorter the wavelength the more dangerous the wave is.</w:t>
      </w:r>
    </w:p>
    <w:p w:rsidR="007E2CA7" w:rsidRPr="009E0C92" w:rsidRDefault="007E2CA7" w:rsidP="007E2CA7">
      <w:pPr>
        <w:tabs>
          <w:tab w:val="left" w:pos="7200"/>
        </w:tabs>
        <w:rPr>
          <w:sz w:val="28"/>
          <w:szCs w:val="28"/>
        </w:rPr>
      </w:pPr>
    </w:p>
    <w:p w:rsidR="007E2CA7" w:rsidRPr="009E0C92" w:rsidRDefault="007E2CA7" w:rsidP="007E2CA7">
      <w:pPr>
        <w:tabs>
          <w:tab w:val="left" w:pos="7200"/>
        </w:tabs>
        <w:rPr>
          <w:sz w:val="28"/>
          <w:szCs w:val="28"/>
          <w:vertAlign w:val="subscript"/>
        </w:rPr>
      </w:pPr>
    </w:p>
    <w:p w:rsidR="007E2CA7" w:rsidRPr="009E0C92" w:rsidRDefault="007E2CA7" w:rsidP="007E2CA7">
      <w:pPr>
        <w:tabs>
          <w:tab w:val="left" w:pos="7200"/>
        </w:tabs>
        <w:rPr>
          <w:b/>
          <w:sz w:val="28"/>
          <w:szCs w:val="28"/>
        </w:rPr>
      </w:pPr>
      <w:r w:rsidRPr="009E0C92">
        <w:rPr>
          <w:b/>
          <w:sz w:val="28"/>
          <w:szCs w:val="28"/>
        </w:rPr>
        <w:t xml:space="preserve">                                Application/Uses of E.M Spectrum</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Radio waves:</w:t>
      </w:r>
      <w:r w:rsidRPr="009E0C92">
        <w:rPr>
          <w:sz w:val="28"/>
          <w:szCs w:val="28"/>
        </w:rPr>
        <w:t xml:space="preserve"> Its frequency range is 5X10</w:t>
      </w:r>
      <w:r w:rsidRPr="009E0C92">
        <w:rPr>
          <w:sz w:val="28"/>
          <w:szCs w:val="28"/>
          <w:vertAlign w:val="superscript"/>
        </w:rPr>
        <w:t>6</w:t>
      </w:r>
      <w:r w:rsidRPr="009E0C92">
        <w:rPr>
          <w:sz w:val="28"/>
          <w:szCs w:val="28"/>
        </w:rPr>
        <w:t xml:space="preserve"> Hz to 10</w:t>
      </w:r>
      <w:r w:rsidRPr="009E0C92">
        <w:rPr>
          <w:sz w:val="28"/>
          <w:szCs w:val="28"/>
          <w:vertAlign w:val="superscript"/>
        </w:rPr>
        <w:t>9</w:t>
      </w:r>
      <w:r w:rsidRPr="009E0C92">
        <w:rPr>
          <w:sz w:val="28"/>
          <w:szCs w:val="28"/>
        </w:rPr>
        <w:t xml:space="preserve"> Hz. These waves are used in a radio and T.V broadcasting system and for communication.</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Microwaves:</w:t>
      </w:r>
      <w:r w:rsidRPr="009E0C92">
        <w:rPr>
          <w:sz w:val="28"/>
          <w:szCs w:val="28"/>
        </w:rPr>
        <w:t xml:space="preserve"> Its frequency range is 10</w:t>
      </w:r>
      <w:r w:rsidRPr="009E0C92">
        <w:rPr>
          <w:sz w:val="28"/>
          <w:szCs w:val="28"/>
          <w:vertAlign w:val="superscript"/>
        </w:rPr>
        <w:t xml:space="preserve">9 </w:t>
      </w:r>
      <w:r w:rsidRPr="009E0C92">
        <w:rPr>
          <w:sz w:val="28"/>
          <w:szCs w:val="28"/>
        </w:rPr>
        <w:t>Hz to 10</w:t>
      </w:r>
      <w:r w:rsidRPr="009E0C92">
        <w:rPr>
          <w:sz w:val="28"/>
          <w:szCs w:val="28"/>
          <w:vertAlign w:val="superscript"/>
        </w:rPr>
        <w:t>11</w:t>
      </w:r>
      <w:r w:rsidRPr="009E0C92">
        <w:rPr>
          <w:sz w:val="28"/>
          <w:szCs w:val="28"/>
        </w:rPr>
        <w:t xml:space="preserve">Hz. These waves are used for a) Radar </w:t>
      </w:r>
      <w:r w:rsidR="00B746CB" w:rsidRPr="009E0C92">
        <w:rPr>
          <w:sz w:val="28"/>
          <w:szCs w:val="28"/>
        </w:rPr>
        <w:t>communication b</w:t>
      </w:r>
      <w:r w:rsidRPr="009E0C92">
        <w:rPr>
          <w:sz w:val="28"/>
          <w:szCs w:val="28"/>
        </w:rPr>
        <w:t xml:space="preserve">) to study atomic and nuclear research. c) </w:t>
      </w:r>
      <w:r w:rsidR="00B746CB" w:rsidRPr="009E0C92">
        <w:rPr>
          <w:sz w:val="28"/>
          <w:szCs w:val="28"/>
        </w:rPr>
        <w:t>In</w:t>
      </w:r>
      <w:r w:rsidRPr="009E0C92">
        <w:rPr>
          <w:sz w:val="28"/>
          <w:szCs w:val="28"/>
        </w:rPr>
        <w:t xml:space="preserve"> a</w:t>
      </w:r>
      <w:r w:rsidR="00B07F02">
        <w:rPr>
          <w:sz w:val="28"/>
          <w:szCs w:val="28"/>
        </w:rPr>
        <w:t>n</w:t>
      </w:r>
      <w:r w:rsidRPr="009E0C92">
        <w:rPr>
          <w:sz w:val="28"/>
          <w:szCs w:val="28"/>
        </w:rPr>
        <w:t xml:space="preserve"> aircraft navigation. d) in micro wave ovens for cooking and warming of food</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Infrared rays:</w:t>
      </w:r>
      <w:r w:rsidRPr="009E0C92">
        <w:rPr>
          <w:sz w:val="28"/>
          <w:szCs w:val="28"/>
        </w:rPr>
        <w:t xml:space="preserve"> Its frequency ranger is 3X10</w:t>
      </w:r>
      <w:r w:rsidRPr="009E0C92">
        <w:rPr>
          <w:sz w:val="28"/>
          <w:szCs w:val="28"/>
          <w:vertAlign w:val="superscript"/>
        </w:rPr>
        <w:t>11</w:t>
      </w:r>
      <w:r w:rsidRPr="009E0C92">
        <w:rPr>
          <w:sz w:val="28"/>
          <w:szCs w:val="28"/>
        </w:rPr>
        <w:t xml:space="preserve"> Hz to 4X10</w:t>
      </w:r>
      <w:r w:rsidRPr="009E0C92">
        <w:rPr>
          <w:sz w:val="28"/>
          <w:szCs w:val="28"/>
          <w:vertAlign w:val="superscript"/>
        </w:rPr>
        <w:t>14</w:t>
      </w:r>
      <w:r w:rsidRPr="009E0C92">
        <w:rPr>
          <w:sz w:val="28"/>
          <w:szCs w:val="28"/>
        </w:rPr>
        <w:t xml:space="preserve"> Hz. These rays are used for i) Taking photographs in clouds and foggy conditions. ii) in treatment of muscular strains. iii) </w:t>
      </w:r>
      <w:r w:rsidR="00B746CB" w:rsidRPr="009E0C92">
        <w:rPr>
          <w:sz w:val="28"/>
          <w:szCs w:val="28"/>
        </w:rPr>
        <w:t>Revealing</w:t>
      </w:r>
      <w:r w:rsidRPr="009E0C92">
        <w:rPr>
          <w:sz w:val="28"/>
          <w:szCs w:val="28"/>
        </w:rPr>
        <w:t xml:space="preserve"> the secret writings on ancient walls. </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Visible radiations:</w:t>
      </w:r>
      <w:r w:rsidRPr="009E0C92">
        <w:rPr>
          <w:sz w:val="28"/>
          <w:szCs w:val="28"/>
        </w:rPr>
        <w:t xml:space="preserve"> Its frequency range is 4X10</w:t>
      </w:r>
      <w:r w:rsidRPr="009E0C92">
        <w:rPr>
          <w:sz w:val="28"/>
          <w:szCs w:val="28"/>
          <w:vertAlign w:val="superscript"/>
        </w:rPr>
        <w:t>14</w:t>
      </w:r>
      <w:r w:rsidRPr="009E0C92">
        <w:rPr>
          <w:sz w:val="28"/>
          <w:szCs w:val="28"/>
        </w:rPr>
        <w:t xml:space="preserve"> Hz to 7.5X10</w:t>
      </w:r>
      <w:r w:rsidRPr="009E0C92">
        <w:rPr>
          <w:sz w:val="28"/>
          <w:szCs w:val="28"/>
          <w:vertAlign w:val="superscript"/>
        </w:rPr>
        <w:t>14</w:t>
      </w:r>
      <w:r w:rsidRPr="009E0C92">
        <w:rPr>
          <w:sz w:val="28"/>
          <w:szCs w:val="28"/>
        </w:rPr>
        <w:t xml:space="preserve"> Hz. These rays are used in i) In photography ii) In optical microscopes iii) In astronomy.</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Ultra-violet rays:</w:t>
      </w:r>
      <w:r w:rsidRPr="009E0C92">
        <w:rPr>
          <w:sz w:val="28"/>
          <w:szCs w:val="28"/>
        </w:rPr>
        <w:t xml:space="preserve"> Its frequency range is 7.5X10</w:t>
      </w:r>
      <w:r w:rsidRPr="009E0C92">
        <w:rPr>
          <w:sz w:val="28"/>
          <w:szCs w:val="28"/>
          <w:vertAlign w:val="superscript"/>
        </w:rPr>
        <w:t>14</w:t>
      </w:r>
      <w:r w:rsidRPr="009E0C92">
        <w:rPr>
          <w:sz w:val="28"/>
          <w:szCs w:val="28"/>
        </w:rPr>
        <w:t xml:space="preserve"> Hz to 5X10</w:t>
      </w:r>
      <w:r w:rsidRPr="009E0C92">
        <w:rPr>
          <w:sz w:val="28"/>
          <w:szCs w:val="28"/>
          <w:vertAlign w:val="superscript"/>
        </w:rPr>
        <w:t>15</w:t>
      </w:r>
      <w:r w:rsidRPr="009E0C92">
        <w:rPr>
          <w:sz w:val="28"/>
          <w:szCs w:val="28"/>
        </w:rPr>
        <w:t xml:space="preserve"> Hz. These rays are used for i) To preserve the food stuffs ii) In making drinking water free from bacteria and germs iii) In sterilizing surgical instruments iv) In detecting invisible writings, forged documents and finger prints.</w:t>
      </w:r>
    </w:p>
    <w:p w:rsidR="007E2CA7" w:rsidRDefault="007E2CA7" w:rsidP="007E2CA7">
      <w:pPr>
        <w:numPr>
          <w:ilvl w:val="0"/>
          <w:numId w:val="2"/>
        </w:numPr>
        <w:tabs>
          <w:tab w:val="left" w:pos="7200"/>
        </w:tabs>
        <w:spacing w:after="0" w:line="240" w:lineRule="auto"/>
        <w:rPr>
          <w:sz w:val="28"/>
          <w:szCs w:val="28"/>
        </w:rPr>
      </w:pPr>
      <w:r w:rsidRPr="009E0C92">
        <w:rPr>
          <w:b/>
          <w:sz w:val="28"/>
          <w:szCs w:val="28"/>
        </w:rPr>
        <w:t>X-rays</w:t>
      </w:r>
      <w:r w:rsidRPr="009E0C92">
        <w:rPr>
          <w:sz w:val="28"/>
          <w:szCs w:val="28"/>
        </w:rPr>
        <w:t>: Its frequency range 10</w:t>
      </w:r>
      <w:r w:rsidRPr="009E0C92">
        <w:rPr>
          <w:sz w:val="28"/>
          <w:szCs w:val="28"/>
          <w:vertAlign w:val="superscript"/>
        </w:rPr>
        <w:t>15</w:t>
      </w:r>
      <w:r w:rsidRPr="009E0C92">
        <w:rPr>
          <w:sz w:val="28"/>
          <w:szCs w:val="28"/>
        </w:rPr>
        <w:t xml:space="preserve"> Hz to 10</w:t>
      </w:r>
      <w:r w:rsidRPr="009E0C92">
        <w:rPr>
          <w:sz w:val="28"/>
          <w:szCs w:val="28"/>
          <w:vertAlign w:val="superscript"/>
        </w:rPr>
        <w:t>18</w:t>
      </w:r>
      <w:r w:rsidRPr="009E0C92">
        <w:rPr>
          <w:sz w:val="28"/>
          <w:szCs w:val="28"/>
        </w:rPr>
        <w:t xml:space="preserve"> Hz. These rays are used in i) In medical diagnosis ii) For locating faults and cracks in big metallic bodies iii) In radio therapy to cure skin diseases , cancers and tumors iv) In location body fractures v) To study the crystal structure.</w:t>
      </w:r>
    </w:p>
    <w:p w:rsidR="001476B6" w:rsidRPr="009E0C92" w:rsidRDefault="001476B6" w:rsidP="007E2CA7">
      <w:pPr>
        <w:numPr>
          <w:ilvl w:val="0"/>
          <w:numId w:val="2"/>
        </w:numPr>
        <w:tabs>
          <w:tab w:val="left" w:pos="7200"/>
        </w:tabs>
        <w:spacing w:after="0" w:line="240" w:lineRule="auto"/>
        <w:rPr>
          <w:sz w:val="28"/>
          <w:szCs w:val="28"/>
        </w:rPr>
      </w:pPr>
      <w:r>
        <w:rPr>
          <w:b/>
          <w:sz w:val="28"/>
          <w:szCs w:val="28"/>
        </w:rPr>
        <w:t>Visible Light</w:t>
      </w:r>
      <w:r w:rsidRPr="001476B6">
        <w:rPr>
          <w:sz w:val="28"/>
          <w:szCs w:val="28"/>
        </w:rPr>
        <w:t>:</w:t>
      </w:r>
      <w:r>
        <w:rPr>
          <w:sz w:val="28"/>
          <w:szCs w:val="28"/>
        </w:rPr>
        <w:t xml:space="preserve"> used in optical fiber for medical purpose and telecommunication.</w:t>
      </w:r>
    </w:p>
    <w:p w:rsidR="00D6029D" w:rsidRDefault="007E2CA7" w:rsidP="007E2CA7">
      <w:pPr>
        <w:numPr>
          <w:ilvl w:val="0"/>
          <w:numId w:val="2"/>
        </w:numPr>
        <w:tabs>
          <w:tab w:val="left" w:pos="7200"/>
        </w:tabs>
        <w:spacing w:after="0" w:line="240" w:lineRule="auto"/>
        <w:rPr>
          <w:sz w:val="28"/>
          <w:szCs w:val="28"/>
        </w:rPr>
      </w:pPr>
      <w:r w:rsidRPr="009E0C92">
        <w:rPr>
          <w:b/>
          <w:sz w:val="28"/>
          <w:szCs w:val="28"/>
        </w:rPr>
        <w:sym w:font="Symbol" w:char="F067"/>
      </w:r>
      <w:r w:rsidRPr="009E0C92">
        <w:rPr>
          <w:b/>
          <w:sz w:val="28"/>
          <w:szCs w:val="28"/>
        </w:rPr>
        <w:t>-rays</w:t>
      </w:r>
      <w:r w:rsidRPr="009E0C92">
        <w:rPr>
          <w:sz w:val="28"/>
          <w:szCs w:val="28"/>
        </w:rPr>
        <w:t>: Its frequency range is 10</w:t>
      </w:r>
      <w:r w:rsidRPr="009E0C92">
        <w:rPr>
          <w:sz w:val="28"/>
          <w:szCs w:val="28"/>
          <w:vertAlign w:val="superscript"/>
        </w:rPr>
        <w:t xml:space="preserve">18 </w:t>
      </w:r>
      <w:r w:rsidRPr="009E0C92">
        <w:rPr>
          <w:sz w:val="28"/>
          <w:szCs w:val="28"/>
        </w:rPr>
        <w:t>Hz to 10</w:t>
      </w:r>
      <w:r w:rsidRPr="009E0C92">
        <w:rPr>
          <w:sz w:val="28"/>
          <w:szCs w:val="28"/>
          <w:vertAlign w:val="superscript"/>
        </w:rPr>
        <w:t>22</w:t>
      </w:r>
      <w:r w:rsidR="004541F9">
        <w:rPr>
          <w:sz w:val="28"/>
          <w:szCs w:val="28"/>
        </w:rPr>
        <w:t xml:space="preserve"> Hz</w:t>
      </w:r>
      <w:r w:rsidR="00D6029D">
        <w:rPr>
          <w:sz w:val="28"/>
          <w:szCs w:val="28"/>
        </w:rPr>
        <w:t xml:space="preserve">. These rays are used in </w:t>
      </w:r>
    </w:p>
    <w:p w:rsidR="00D6029D" w:rsidRDefault="00D6029D" w:rsidP="00D6029D">
      <w:pPr>
        <w:tabs>
          <w:tab w:val="left" w:pos="7200"/>
        </w:tabs>
        <w:spacing w:after="0" w:line="240" w:lineRule="auto"/>
        <w:ind w:left="1080"/>
        <w:rPr>
          <w:sz w:val="28"/>
          <w:szCs w:val="28"/>
        </w:rPr>
      </w:pPr>
      <w:r>
        <w:rPr>
          <w:sz w:val="28"/>
          <w:szCs w:val="28"/>
        </w:rPr>
        <w:t xml:space="preserve">I Treatment of cancer </w:t>
      </w:r>
    </w:p>
    <w:p w:rsidR="007E2CA7" w:rsidRPr="009E0C92" w:rsidRDefault="00D6029D" w:rsidP="00D6029D">
      <w:pPr>
        <w:tabs>
          <w:tab w:val="left" w:pos="7200"/>
        </w:tabs>
        <w:spacing w:after="0" w:line="240" w:lineRule="auto"/>
        <w:ind w:left="1080"/>
        <w:rPr>
          <w:sz w:val="28"/>
          <w:szCs w:val="28"/>
        </w:rPr>
      </w:pPr>
      <w:r>
        <w:rPr>
          <w:sz w:val="28"/>
          <w:szCs w:val="28"/>
        </w:rPr>
        <w:t>II</w:t>
      </w:r>
      <w:r w:rsidR="007E2CA7" w:rsidRPr="009E0C92">
        <w:rPr>
          <w:sz w:val="28"/>
          <w:szCs w:val="28"/>
        </w:rPr>
        <w:t xml:space="preserve"> To study the structure of the nucleus.</w:t>
      </w:r>
    </w:p>
    <w:p w:rsidR="007E2CA7" w:rsidRPr="009E0C92" w:rsidRDefault="007E2CA7" w:rsidP="007E2CA7">
      <w:pPr>
        <w:tabs>
          <w:tab w:val="left" w:pos="7200"/>
        </w:tabs>
        <w:spacing w:after="0" w:line="240" w:lineRule="auto"/>
        <w:ind w:left="1080"/>
        <w:rPr>
          <w:b/>
          <w:sz w:val="28"/>
          <w:szCs w:val="28"/>
        </w:rPr>
      </w:pPr>
    </w:p>
    <w:p w:rsidR="007E2CA7" w:rsidRPr="00BE126C" w:rsidRDefault="007E2CA7" w:rsidP="007E2CA7">
      <w:pPr>
        <w:rPr>
          <w:b/>
          <w:i/>
          <w:sz w:val="28"/>
          <w:szCs w:val="28"/>
        </w:rPr>
      </w:pPr>
      <w:r w:rsidRPr="00BE126C">
        <w:rPr>
          <w:b/>
          <w:i/>
          <w:color w:val="FF0000"/>
          <w:sz w:val="28"/>
          <w:szCs w:val="28"/>
        </w:rPr>
        <w:t xml:space="preserve">ASSIGNMENT: </w:t>
      </w:r>
      <w:r w:rsidR="00087492">
        <w:rPr>
          <w:b/>
          <w:i/>
          <w:sz w:val="28"/>
          <w:szCs w:val="28"/>
        </w:rPr>
        <w:t xml:space="preserve">In </w:t>
      </w:r>
      <w:r w:rsidRPr="00BE126C">
        <w:rPr>
          <w:b/>
          <w:i/>
          <w:sz w:val="28"/>
          <w:szCs w:val="28"/>
        </w:rPr>
        <w:t>a tabular form, State 2 ways  of generating, 3 ways of detecting, the following E.M waves: x-rays, UV, Visible light, infra-red, microwaves and radio waves</w:t>
      </w:r>
    </w:p>
    <w:p w:rsidR="00847A0E" w:rsidRPr="009E0C92" w:rsidRDefault="00847A0E" w:rsidP="007E2CA7">
      <w:pPr>
        <w:rPr>
          <w:b/>
          <w:sz w:val="28"/>
          <w:szCs w:val="28"/>
        </w:rPr>
      </w:pPr>
    </w:p>
    <w:p w:rsidR="00847A0E" w:rsidRPr="009E0C92" w:rsidRDefault="00847A0E" w:rsidP="007E2CA7">
      <w:pPr>
        <w:rPr>
          <w:b/>
          <w:sz w:val="28"/>
          <w:szCs w:val="28"/>
        </w:rPr>
      </w:pPr>
    </w:p>
    <w:p w:rsidR="00847A0E" w:rsidRPr="009E0C92" w:rsidRDefault="00847A0E" w:rsidP="007E2CA7">
      <w:pPr>
        <w:rPr>
          <w:b/>
          <w:sz w:val="28"/>
          <w:szCs w:val="28"/>
        </w:rPr>
      </w:pPr>
    </w:p>
    <w:p w:rsidR="00847A0E" w:rsidRPr="009E0C92" w:rsidRDefault="00847A0E" w:rsidP="003B644C">
      <w:pPr>
        <w:jc w:val="center"/>
        <w:rPr>
          <w:sz w:val="28"/>
          <w:szCs w:val="28"/>
        </w:rPr>
      </w:pPr>
      <w:r w:rsidRPr="009E0C92">
        <w:rPr>
          <w:sz w:val="28"/>
          <w:szCs w:val="28"/>
        </w:rPr>
        <w:t>WEEK 2</w:t>
      </w:r>
    </w:p>
    <w:p w:rsidR="00847A0E" w:rsidRPr="00F11D9B" w:rsidRDefault="00847A0E" w:rsidP="003B644C">
      <w:pPr>
        <w:jc w:val="center"/>
        <w:rPr>
          <w:b/>
          <w:sz w:val="28"/>
          <w:szCs w:val="28"/>
          <w:u w:val="single"/>
        </w:rPr>
      </w:pPr>
      <w:r w:rsidRPr="00F11D9B">
        <w:rPr>
          <w:b/>
          <w:sz w:val="28"/>
          <w:szCs w:val="28"/>
          <w:highlight w:val="lightGray"/>
          <w:u w:val="single"/>
        </w:rPr>
        <w:t>Gravitational Field</w:t>
      </w:r>
    </w:p>
    <w:p w:rsidR="00847A0E" w:rsidRPr="009E0C92" w:rsidRDefault="00847A0E" w:rsidP="00847A0E">
      <w:pPr>
        <w:rPr>
          <w:b/>
          <w:sz w:val="28"/>
          <w:szCs w:val="28"/>
        </w:rPr>
      </w:pPr>
      <w:r w:rsidRPr="009E0C92">
        <w:rPr>
          <w:b/>
          <w:sz w:val="28"/>
          <w:szCs w:val="28"/>
        </w:rPr>
        <w:t>Gravitational field is a region or space under the influence of gravitational force.</w:t>
      </w:r>
    </w:p>
    <w:p w:rsidR="00847A0E" w:rsidRPr="009E0C92" w:rsidRDefault="00847A0E" w:rsidP="00847A0E">
      <w:pPr>
        <w:rPr>
          <w:b/>
          <w:sz w:val="28"/>
          <w:szCs w:val="28"/>
        </w:rPr>
      </w:pPr>
      <w:r w:rsidRPr="009E0C92">
        <w:rPr>
          <w:b/>
          <w:sz w:val="28"/>
          <w:szCs w:val="28"/>
        </w:rPr>
        <w:t>Gravitation is the force of attraction exerted by a body on all other bodies in the universe.</w:t>
      </w:r>
    </w:p>
    <w:p w:rsidR="00847A0E" w:rsidRPr="00F11D9B" w:rsidRDefault="00847A0E" w:rsidP="00F11D9B">
      <w:pPr>
        <w:jc w:val="center"/>
        <w:rPr>
          <w:b/>
          <w:sz w:val="28"/>
          <w:szCs w:val="28"/>
          <w:u w:val="single"/>
        </w:rPr>
      </w:pPr>
      <w:r w:rsidRPr="00F11D9B">
        <w:rPr>
          <w:b/>
          <w:sz w:val="28"/>
          <w:szCs w:val="28"/>
          <w:u w:val="single"/>
        </w:rPr>
        <w:t>NEWTON’S LAW OF UNIVERSAL GRAVITATION</w:t>
      </w:r>
    </w:p>
    <w:p w:rsidR="00847A0E" w:rsidRPr="009E0C92" w:rsidRDefault="00847A0E" w:rsidP="00847A0E">
      <w:pPr>
        <w:rPr>
          <w:b/>
          <w:sz w:val="28"/>
          <w:szCs w:val="28"/>
        </w:rPr>
      </w:pPr>
      <w:r w:rsidRPr="009E0C92">
        <w:rPr>
          <w:b/>
          <w:sz w:val="28"/>
          <w:szCs w:val="28"/>
        </w:rPr>
        <w:t>It states that the gravitational force of attraction between two masses is directly proportional to the product of the masses and inversely proportional to the square of the distance between them.</w:t>
      </w:r>
    </w:p>
    <w:p w:rsidR="00847A0E" w:rsidRPr="009E0C92" w:rsidRDefault="00847A0E" w:rsidP="00847A0E">
      <w:pPr>
        <w:rPr>
          <w:b/>
          <w:sz w:val="28"/>
          <w:szCs w:val="28"/>
        </w:rPr>
      </w:pPr>
    </w:p>
    <w:p w:rsidR="00847A0E" w:rsidRPr="009E0C92" w:rsidRDefault="005A342D" w:rsidP="00847A0E">
      <w:pPr>
        <w:ind w:left="2160" w:firstLine="720"/>
        <w:rPr>
          <w:b/>
          <w:sz w:val="28"/>
          <w:szCs w:val="28"/>
        </w:rPr>
      </w:pPr>
      <w:r w:rsidRPr="009E0C92">
        <w:rPr>
          <w:noProof/>
          <w:sz w:val="28"/>
          <w:szCs w:val="28"/>
        </w:rPr>
        <w:drawing>
          <wp:inline distT="0" distB="0" distL="0" distR="0">
            <wp:extent cx="1905635" cy="1337310"/>
            <wp:effectExtent l="0" t="0" r="0" b="0"/>
            <wp:docPr id="1" name="Picture 1" descr="Image result for newton gravitational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newton gravitational law"/>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635" cy="1337310"/>
                    </a:xfrm>
                    <a:prstGeom prst="rect">
                      <a:avLst/>
                    </a:prstGeom>
                    <a:noFill/>
                    <a:ln>
                      <a:noFill/>
                    </a:ln>
                  </pic:spPr>
                </pic:pic>
              </a:graphicData>
            </a:graphic>
          </wp:inline>
        </w:drawing>
      </w:r>
    </w:p>
    <w:p w:rsidR="00847A0E" w:rsidRPr="009E0C92" w:rsidRDefault="00847A0E" w:rsidP="00847A0E">
      <w:pPr>
        <w:ind w:left="2160" w:firstLine="720"/>
        <w:rPr>
          <w:b/>
          <w:sz w:val="28"/>
          <w:szCs w:val="28"/>
        </w:rPr>
      </w:pPr>
    </w:p>
    <w:p w:rsidR="00847A0E" w:rsidRPr="009E0C92" w:rsidRDefault="00847A0E" w:rsidP="00847A0E">
      <w:pPr>
        <w:rPr>
          <w:b/>
          <w:sz w:val="28"/>
          <w:szCs w:val="28"/>
        </w:rPr>
      </w:pPr>
      <w:r w:rsidRPr="009E0C92">
        <w:rPr>
          <w:b/>
          <w:sz w:val="28"/>
          <w:szCs w:val="28"/>
        </w:rPr>
        <w:t>Where F = force , G = gravitational constant = 6.67 x 10</w:t>
      </w:r>
      <w:r w:rsidRPr="009E0C92">
        <w:rPr>
          <w:b/>
          <w:sz w:val="28"/>
          <w:szCs w:val="28"/>
          <w:vertAlign w:val="superscript"/>
        </w:rPr>
        <w:t>-11</w:t>
      </w:r>
      <w:r w:rsidRPr="009E0C92">
        <w:rPr>
          <w:b/>
          <w:sz w:val="28"/>
          <w:szCs w:val="28"/>
        </w:rPr>
        <w:t>Nm</w:t>
      </w:r>
      <w:r w:rsidRPr="009E0C92">
        <w:rPr>
          <w:b/>
          <w:sz w:val="28"/>
          <w:szCs w:val="28"/>
          <w:vertAlign w:val="superscript"/>
        </w:rPr>
        <w:t>2</w:t>
      </w:r>
      <w:r w:rsidRPr="009E0C92">
        <w:rPr>
          <w:b/>
          <w:sz w:val="28"/>
          <w:szCs w:val="28"/>
        </w:rPr>
        <w:t>/kg</w:t>
      </w:r>
      <w:r w:rsidRPr="009E0C92">
        <w:rPr>
          <w:b/>
          <w:sz w:val="28"/>
          <w:szCs w:val="28"/>
          <w:vertAlign w:val="superscript"/>
        </w:rPr>
        <w:t>2</w:t>
      </w:r>
    </w:p>
    <w:p w:rsidR="00847A0E" w:rsidRPr="009E0C92" w:rsidRDefault="00847A0E" w:rsidP="00847A0E">
      <w:pPr>
        <w:rPr>
          <w:b/>
          <w:sz w:val="28"/>
          <w:szCs w:val="28"/>
        </w:rPr>
      </w:pPr>
      <w:r w:rsidRPr="009E0C92">
        <w:rPr>
          <w:b/>
          <w:sz w:val="28"/>
          <w:szCs w:val="28"/>
        </w:rPr>
        <w:t>******Solved questions********</w:t>
      </w:r>
    </w:p>
    <w:p w:rsidR="00847A0E" w:rsidRPr="009E0C92" w:rsidRDefault="00847A0E" w:rsidP="00847A0E">
      <w:pPr>
        <w:rPr>
          <w:b/>
          <w:sz w:val="28"/>
          <w:szCs w:val="28"/>
        </w:rPr>
      </w:pPr>
    </w:p>
    <w:p w:rsidR="00847A0E" w:rsidRPr="00642F6F" w:rsidRDefault="00847A0E" w:rsidP="00642F6F">
      <w:pPr>
        <w:jc w:val="center"/>
        <w:rPr>
          <w:b/>
          <w:sz w:val="28"/>
          <w:szCs w:val="28"/>
          <w:u w:val="single"/>
        </w:rPr>
      </w:pPr>
      <w:r w:rsidRPr="00642F6F">
        <w:rPr>
          <w:b/>
          <w:sz w:val="28"/>
          <w:szCs w:val="28"/>
          <w:u w:val="single"/>
        </w:rPr>
        <w:t xml:space="preserve">Relationship </w:t>
      </w:r>
      <w:r w:rsidR="00642F6F" w:rsidRPr="00642F6F">
        <w:rPr>
          <w:b/>
          <w:sz w:val="28"/>
          <w:szCs w:val="28"/>
          <w:u w:val="single"/>
        </w:rPr>
        <w:t>between</w:t>
      </w:r>
      <w:r w:rsidRPr="00642F6F">
        <w:rPr>
          <w:b/>
          <w:sz w:val="28"/>
          <w:szCs w:val="28"/>
          <w:u w:val="single"/>
        </w:rPr>
        <w:t xml:space="preserve"> g and G</w:t>
      </w:r>
    </w:p>
    <w:p w:rsidR="00847A0E" w:rsidRPr="009E0C92" w:rsidRDefault="00847A0E" w:rsidP="00847A0E">
      <w:pPr>
        <w:rPr>
          <w:b/>
          <w:sz w:val="28"/>
          <w:szCs w:val="28"/>
        </w:rPr>
      </w:pPr>
      <w:r w:rsidRPr="009E0C92">
        <w:rPr>
          <w:b/>
          <w:sz w:val="28"/>
          <w:szCs w:val="28"/>
        </w:rPr>
        <w:t>G = Gravitational constant  g = acceleration due to gravity</w:t>
      </w:r>
    </w:p>
    <w:p w:rsidR="00847A0E" w:rsidRPr="009E0C92" w:rsidRDefault="00847A0E" w:rsidP="00847A0E">
      <w:pPr>
        <w:rPr>
          <w:b/>
          <w:sz w:val="28"/>
          <w:szCs w:val="28"/>
        </w:rPr>
      </w:pPr>
      <w:r w:rsidRPr="009E0C92">
        <w:rPr>
          <w:b/>
          <w:sz w:val="28"/>
          <w:szCs w:val="28"/>
        </w:rPr>
        <w:t>F = Gm</w:t>
      </w:r>
      <w:r w:rsidRPr="009E0C92">
        <w:rPr>
          <w:b/>
          <w:sz w:val="28"/>
          <w:szCs w:val="28"/>
          <w:vertAlign w:val="subscript"/>
        </w:rPr>
        <w:t>1</w:t>
      </w:r>
      <w:r w:rsidRPr="009E0C92">
        <w:rPr>
          <w:b/>
          <w:sz w:val="28"/>
          <w:szCs w:val="28"/>
        </w:rPr>
        <w:t>m</w:t>
      </w:r>
      <w:r w:rsidRPr="009E0C92">
        <w:rPr>
          <w:b/>
          <w:sz w:val="28"/>
          <w:szCs w:val="28"/>
          <w:vertAlign w:val="subscript"/>
        </w:rPr>
        <w:t>2</w:t>
      </w:r>
      <w:r w:rsidRPr="009E0C92">
        <w:rPr>
          <w:b/>
          <w:sz w:val="28"/>
          <w:szCs w:val="28"/>
        </w:rPr>
        <w:t>/r</w:t>
      </w:r>
      <w:r w:rsidRPr="009E0C92">
        <w:rPr>
          <w:b/>
          <w:sz w:val="28"/>
          <w:szCs w:val="28"/>
          <w:vertAlign w:val="superscript"/>
        </w:rPr>
        <w:t xml:space="preserve">2 </w:t>
      </w:r>
      <w:r w:rsidRPr="009E0C92">
        <w:rPr>
          <w:b/>
          <w:sz w:val="28"/>
          <w:szCs w:val="28"/>
        </w:rPr>
        <w:t xml:space="preserve"> .............1</w:t>
      </w:r>
    </w:p>
    <w:p w:rsidR="00847A0E" w:rsidRPr="009E0C92" w:rsidRDefault="00847A0E" w:rsidP="00847A0E">
      <w:pPr>
        <w:rPr>
          <w:b/>
          <w:sz w:val="28"/>
          <w:szCs w:val="28"/>
        </w:rPr>
      </w:pPr>
      <w:r w:rsidRPr="009E0C92">
        <w:rPr>
          <w:b/>
          <w:sz w:val="28"/>
          <w:szCs w:val="28"/>
        </w:rPr>
        <w:t xml:space="preserve">F = mg ..................2   </w:t>
      </w:r>
    </w:p>
    <w:p w:rsidR="00847A0E" w:rsidRPr="009E0C92" w:rsidRDefault="00847A0E" w:rsidP="00847A0E">
      <w:pPr>
        <w:rPr>
          <w:b/>
          <w:sz w:val="28"/>
          <w:szCs w:val="28"/>
          <w:vertAlign w:val="superscript"/>
        </w:rPr>
      </w:pPr>
      <w:r w:rsidRPr="009E0C92">
        <w:rPr>
          <w:b/>
          <w:sz w:val="28"/>
          <w:szCs w:val="28"/>
        </w:rPr>
        <w:t>g = Gm/ r</w:t>
      </w:r>
      <w:r w:rsidRPr="009E0C92">
        <w:rPr>
          <w:b/>
          <w:sz w:val="28"/>
          <w:szCs w:val="28"/>
          <w:vertAlign w:val="superscript"/>
        </w:rPr>
        <w:t xml:space="preserve">2           </w:t>
      </w:r>
    </w:p>
    <w:p w:rsidR="00847A0E" w:rsidRPr="009E0C92" w:rsidRDefault="00847A0E" w:rsidP="00847A0E">
      <w:pPr>
        <w:rPr>
          <w:b/>
          <w:sz w:val="28"/>
          <w:szCs w:val="28"/>
        </w:rPr>
      </w:pPr>
      <w:r w:rsidRPr="009E0C92">
        <w:rPr>
          <w:b/>
          <w:sz w:val="28"/>
          <w:szCs w:val="28"/>
        </w:rPr>
        <w:t>Gravitational potential (V)</w:t>
      </w:r>
    </w:p>
    <w:p w:rsidR="00847A0E" w:rsidRPr="009E0C92" w:rsidRDefault="00847A0E" w:rsidP="00847A0E">
      <w:pPr>
        <w:rPr>
          <w:b/>
          <w:sz w:val="28"/>
          <w:szCs w:val="28"/>
        </w:rPr>
      </w:pPr>
      <w:r w:rsidRPr="009E0C92">
        <w:rPr>
          <w:b/>
          <w:sz w:val="28"/>
          <w:szCs w:val="28"/>
        </w:rPr>
        <w:lastRenderedPageBreak/>
        <w:t>The gravitational potential at any point in a gravitational field is defined as the work done in taking a unit mass from infini</w:t>
      </w:r>
      <w:r w:rsidR="007D126C">
        <w:rPr>
          <w:b/>
          <w:sz w:val="28"/>
          <w:szCs w:val="28"/>
        </w:rPr>
        <w:t xml:space="preserve">ty to that point. Its unit is </w:t>
      </w:r>
      <w:r w:rsidR="00642F6F">
        <w:rPr>
          <w:b/>
          <w:sz w:val="28"/>
          <w:szCs w:val="28"/>
        </w:rPr>
        <w:t>Jou</w:t>
      </w:r>
      <w:r w:rsidR="00642F6F" w:rsidRPr="009E0C92">
        <w:rPr>
          <w:b/>
          <w:sz w:val="28"/>
          <w:szCs w:val="28"/>
        </w:rPr>
        <w:t>les</w:t>
      </w:r>
      <w:r w:rsidRPr="009E0C92">
        <w:rPr>
          <w:b/>
          <w:sz w:val="28"/>
          <w:szCs w:val="28"/>
        </w:rPr>
        <w:t xml:space="preserve"> per kilogramme </w:t>
      </w:r>
    </w:p>
    <w:p w:rsidR="00847A0E" w:rsidRPr="009E0C92" w:rsidRDefault="00847A0E" w:rsidP="00847A0E">
      <w:pPr>
        <w:rPr>
          <w:b/>
          <w:sz w:val="28"/>
          <w:szCs w:val="28"/>
        </w:rPr>
      </w:pPr>
      <w:r w:rsidRPr="009E0C92">
        <w:rPr>
          <w:b/>
          <w:sz w:val="28"/>
          <w:szCs w:val="28"/>
        </w:rPr>
        <w:tab/>
        <w:t>V = (-)Gm/r</w:t>
      </w:r>
    </w:p>
    <w:p w:rsidR="00847A0E" w:rsidRPr="009E0C92" w:rsidRDefault="00847A0E" w:rsidP="00847A0E">
      <w:pPr>
        <w:rPr>
          <w:b/>
          <w:sz w:val="28"/>
          <w:szCs w:val="28"/>
        </w:rPr>
      </w:pPr>
      <w:r w:rsidRPr="009E0C92">
        <w:rPr>
          <w:b/>
          <w:sz w:val="28"/>
          <w:szCs w:val="28"/>
        </w:rPr>
        <w:t>A body will tend to move from points of higher gravitational potential to points of lower gravitational potential</w:t>
      </w:r>
    </w:p>
    <w:p w:rsidR="004D7989" w:rsidRPr="009E0C92" w:rsidRDefault="004D7989" w:rsidP="00847A0E">
      <w:pPr>
        <w:rPr>
          <w:b/>
          <w:sz w:val="28"/>
          <w:szCs w:val="28"/>
        </w:rPr>
      </w:pPr>
    </w:p>
    <w:p w:rsidR="004D7989" w:rsidRPr="0013116A" w:rsidRDefault="004D7989" w:rsidP="0013116A">
      <w:pPr>
        <w:jc w:val="center"/>
        <w:rPr>
          <w:b/>
          <w:color w:val="C0C0C0"/>
          <w:sz w:val="28"/>
          <w:szCs w:val="28"/>
          <w:u w:val="single"/>
        </w:rPr>
      </w:pPr>
      <w:r w:rsidRPr="0013116A">
        <w:rPr>
          <w:b/>
          <w:sz w:val="28"/>
          <w:szCs w:val="28"/>
          <w:u w:val="single"/>
        </w:rPr>
        <w:t>Kepler’s Laws of Planetary Motion</w:t>
      </w:r>
      <w:r w:rsidRPr="0013116A">
        <w:rPr>
          <w:b/>
          <w:color w:val="C0C0C0"/>
          <w:sz w:val="28"/>
          <w:szCs w:val="28"/>
          <w:u w:val="single"/>
        </w:rPr>
        <w:t>.</w:t>
      </w:r>
    </w:p>
    <w:p w:rsidR="004D7989" w:rsidRPr="009E0C92" w:rsidRDefault="004D7989" w:rsidP="004D7989">
      <w:pPr>
        <w:spacing w:before="60" w:after="60" w:line="288" w:lineRule="auto"/>
        <w:jc w:val="both"/>
        <w:rPr>
          <w:sz w:val="28"/>
          <w:szCs w:val="28"/>
        </w:rPr>
      </w:pPr>
      <w:r w:rsidRPr="009E0C92">
        <w:rPr>
          <w:sz w:val="28"/>
          <w:szCs w:val="28"/>
        </w:rPr>
        <w:t xml:space="preserve">Planets are large natural bodies rotating around a star in definite orbits. The planetary system of the star sun called solar system consists of nine planets, viz., Mercury, Venus, Earth, Mars, Jupiter, Saturn, Uranus, Neptune and Pluto. Three empirical laws which govern the motion of these planets and are known as </w:t>
      </w:r>
      <w:r w:rsidRPr="009E0C92">
        <w:rPr>
          <w:i/>
          <w:sz w:val="28"/>
          <w:szCs w:val="28"/>
        </w:rPr>
        <w:t>Kepler’s laws of planetary motion</w:t>
      </w:r>
      <w:r w:rsidRPr="009E0C92">
        <w:rPr>
          <w:sz w:val="28"/>
          <w:szCs w:val="28"/>
        </w:rPr>
        <w:t>. These are,</w:t>
      </w:r>
    </w:p>
    <w:p w:rsidR="004D7989" w:rsidRPr="009E0C92" w:rsidRDefault="004D7989" w:rsidP="004D7989">
      <w:pPr>
        <w:pStyle w:val="ListParagraph"/>
        <w:numPr>
          <w:ilvl w:val="0"/>
          <w:numId w:val="7"/>
        </w:numPr>
        <w:spacing w:line="288" w:lineRule="auto"/>
        <w:jc w:val="both"/>
        <w:rPr>
          <w:sz w:val="28"/>
          <w:szCs w:val="28"/>
        </w:rPr>
      </w:pPr>
      <w:r w:rsidRPr="009E0C92">
        <w:rPr>
          <w:b/>
          <w:sz w:val="28"/>
          <w:szCs w:val="28"/>
        </w:rPr>
        <w:t>The law of Orbits</w:t>
      </w:r>
      <w:r w:rsidRPr="009E0C92">
        <w:rPr>
          <w:sz w:val="28"/>
          <w:szCs w:val="28"/>
        </w:rPr>
        <w:t xml:space="preserve"> : Every planet moves around the sun in an elliptical orbit with sun at one of the foci.</w:t>
      </w:r>
    </w:p>
    <w:p w:rsidR="004D7989" w:rsidRPr="009E0C92" w:rsidRDefault="004D7989" w:rsidP="004D7989">
      <w:pPr>
        <w:pStyle w:val="ListParagraph"/>
        <w:numPr>
          <w:ilvl w:val="0"/>
          <w:numId w:val="7"/>
        </w:numPr>
        <w:spacing w:line="288" w:lineRule="auto"/>
        <w:jc w:val="both"/>
        <w:rPr>
          <w:sz w:val="28"/>
          <w:szCs w:val="28"/>
        </w:rPr>
      </w:pPr>
      <w:r w:rsidRPr="009E0C92">
        <w:rPr>
          <w:b/>
          <w:sz w:val="28"/>
          <w:szCs w:val="28"/>
        </w:rPr>
        <w:t>The law of Area</w:t>
      </w:r>
      <w:r w:rsidRPr="009E0C92">
        <w:rPr>
          <w:sz w:val="28"/>
          <w:szCs w:val="28"/>
        </w:rPr>
        <w:t xml:space="preserve"> : The line joining the sun to the planet sweeps out equal areas in equal interval of time. </w:t>
      </w:r>
      <w:r w:rsidRPr="009E0C92">
        <w:rPr>
          <w:i/>
          <w:sz w:val="28"/>
          <w:szCs w:val="28"/>
        </w:rPr>
        <w:t>i.e.</w:t>
      </w:r>
      <w:r w:rsidRPr="009E0C92">
        <w:rPr>
          <w:sz w:val="28"/>
          <w:szCs w:val="28"/>
        </w:rPr>
        <w:t xml:space="preserve"> areal velocity is constant.</w:t>
      </w:r>
    </w:p>
    <w:p w:rsidR="004D7989" w:rsidRPr="009E0C92" w:rsidRDefault="004D7989" w:rsidP="004D7989">
      <w:pPr>
        <w:pStyle w:val="ListParagraph"/>
        <w:numPr>
          <w:ilvl w:val="0"/>
          <w:numId w:val="7"/>
        </w:numPr>
        <w:spacing w:line="288" w:lineRule="auto"/>
        <w:jc w:val="both"/>
        <w:rPr>
          <w:sz w:val="28"/>
          <w:szCs w:val="28"/>
        </w:rPr>
      </w:pPr>
      <w:r w:rsidRPr="009E0C92">
        <w:rPr>
          <w:b/>
          <w:sz w:val="28"/>
          <w:szCs w:val="28"/>
        </w:rPr>
        <w:t>The law of periods</w:t>
      </w:r>
      <w:r w:rsidRPr="009E0C92">
        <w:rPr>
          <w:sz w:val="28"/>
          <w:szCs w:val="28"/>
        </w:rPr>
        <w:t xml:space="preserve"> : The square of period of revolution </w:t>
      </w:r>
      <w:r w:rsidRPr="009E0C92">
        <w:rPr>
          <w:position w:val="-8"/>
          <w:sz w:val="28"/>
          <w:szCs w:val="28"/>
        </w:rPr>
        <w:object w:dxaOrig="340" w:dyaOrig="300">
          <v:shape id="_x0000_i1026" type="#_x0000_t75" style="width:15.25pt;height:15.25pt" o:ole="" fillcolor="window">
            <v:imagedata r:id="rId9" o:title=""/>
          </v:shape>
          <o:OLEObject Type="Embed" ProgID="Equation.3" ShapeID="_x0000_i1026" DrawAspect="Content" ObjectID="_1603007639" r:id="rId10"/>
        </w:object>
      </w:r>
      <w:r w:rsidRPr="009E0C92">
        <w:rPr>
          <w:sz w:val="28"/>
          <w:szCs w:val="28"/>
        </w:rPr>
        <w:t xml:space="preserve"> of any planet around sun is directly proportional to the cube of the semi-major axis of the orbit.</w:t>
      </w:r>
    </w:p>
    <w:p w:rsidR="004D7989" w:rsidRPr="005A3E19" w:rsidRDefault="004D7989" w:rsidP="005A3E19">
      <w:pPr>
        <w:jc w:val="center"/>
        <w:rPr>
          <w:b/>
          <w:sz w:val="28"/>
          <w:szCs w:val="28"/>
          <w:u w:val="single"/>
        </w:rPr>
      </w:pPr>
    </w:p>
    <w:p w:rsidR="00847A0E" w:rsidRPr="005A3E19" w:rsidRDefault="00847A0E" w:rsidP="005A3E19">
      <w:pPr>
        <w:jc w:val="center"/>
        <w:rPr>
          <w:b/>
          <w:sz w:val="28"/>
          <w:szCs w:val="28"/>
          <w:u w:val="single"/>
        </w:rPr>
      </w:pPr>
      <w:r w:rsidRPr="005A3E19">
        <w:rPr>
          <w:b/>
          <w:sz w:val="28"/>
          <w:szCs w:val="28"/>
          <w:u w:val="single"/>
        </w:rPr>
        <w:t>Escape Velocity</w:t>
      </w:r>
    </w:p>
    <w:p w:rsidR="00847A0E" w:rsidRPr="009E0C92" w:rsidRDefault="00847A0E" w:rsidP="00847A0E">
      <w:pPr>
        <w:rPr>
          <w:b/>
          <w:sz w:val="28"/>
          <w:szCs w:val="28"/>
        </w:rPr>
      </w:pPr>
      <w:r w:rsidRPr="009E0C92">
        <w:rPr>
          <w:b/>
          <w:sz w:val="28"/>
          <w:szCs w:val="28"/>
        </w:rPr>
        <w:t>This is the minimum velocity required for an object to just escape from the gravitational influence of the earth.</w:t>
      </w:r>
    </w:p>
    <w:p w:rsidR="00847A0E" w:rsidRPr="009E0C92" w:rsidRDefault="00847A0E" w:rsidP="00847A0E">
      <w:pPr>
        <w:rPr>
          <w:b/>
          <w:sz w:val="28"/>
          <w:szCs w:val="28"/>
        </w:rPr>
      </w:pPr>
      <w:r w:rsidRPr="009E0C92">
        <w:rPr>
          <w:b/>
          <w:sz w:val="28"/>
          <w:szCs w:val="28"/>
        </w:rPr>
        <w:t>K.E = work done</w:t>
      </w:r>
    </w:p>
    <w:p w:rsidR="00847A0E" w:rsidRPr="009E0C92" w:rsidRDefault="00847A0E" w:rsidP="00847A0E">
      <w:pPr>
        <w:rPr>
          <w:b/>
          <w:sz w:val="28"/>
          <w:szCs w:val="28"/>
        </w:rPr>
      </w:pPr>
      <w:r w:rsidRPr="009E0C92">
        <w:rPr>
          <w:b/>
          <w:sz w:val="28"/>
          <w:szCs w:val="28"/>
        </w:rPr>
        <w:t>mv</w:t>
      </w:r>
      <w:r w:rsidRPr="009E0C92">
        <w:rPr>
          <w:b/>
          <w:sz w:val="28"/>
          <w:szCs w:val="28"/>
          <w:vertAlign w:val="superscript"/>
        </w:rPr>
        <w:t>2</w:t>
      </w:r>
      <w:r w:rsidRPr="009E0C92">
        <w:rPr>
          <w:b/>
          <w:sz w:val="28"/>
          <w:szCs w:val="28"/>
        </w:rPr>
        <w:t>/2 = F x r</w:t>
      </w:r>
    </w:p>
    <w:p w:rsidR="00847A0E" w:rsidRPr="009E0C92" w:rsidRDefault="00847A0E" w:rsidP="00847A0E">
      <w:pPr>
        <w:rPr>
          <w:b/>
          <w:sz w:val="28"/>
          <w:szCs w:val="28"/>
        </w:rPr>
      </w:pPr>
      <w:r w:rsidRPr="009E0C92">
        <w:rPr>
          <w:b/>
          <w:sz w:val="28"/>
          <w:szCs w:val="28"/>
        </w:rPr>
        <w:t>mv</w:t>
      </w:r>
      <w:r w:rsidRPr="009E0C92">
        <w:rPr>
          <w:b/>
          <w:sz w:val="28"/>
          <w:szCs w:val="28"/>
          <w:vertAlign w:val="superscript"/>
        </w:rPr>
        <w:t>2</w:t>
      </w:r>
      <w:r w:rsidRPr="009E0C92">
        <w:rPr>
          <w:b/>
          <w:sz w:val="28"/>
          <w:szCs w:val="28"/>
        </w:rPr>
        <w:t>/2 = Gm</w:t>
      </w:r>
      <w:r w:rsidRPr="009E0C92">
        <w:rPr>
          <w:b/>
          <w:sz w:val="28"/>
          <w:szCs w:val="28"/>
          <w:vertAlign w:val="subscript"/>
        </w:rPr>
        <w:t>e</w:t>
      </w:r>
      <w:r w:rsidRPr="009E0C92">
        <w:rPr>
          <w:b/>
          <w:sz w:val="28"/>
          <w:szCs w:val="28"/>
        </w:rPr>
        <w:t>m/r</w:t>
      </w:r>
      <w:r w:rsidRPr="009E0C92">
        <w:rPr>
          <w:b/>
          <w:sz w:val="28"/>
          <w:szCs w:val="28"/>
          <w:vertAlign w:val="superscript"/>
        </w:rPr>
        <w:t xml:space="preserve">2 </w:t>
      </w:r>
      <w:r w:rsidRPr="009E0C92">
        <w:rPr>
          <w:b/>
          <w:sz w:val="28"/>
          <w:szCs w:val="28"/>
        </w:rPr>
        <w:t xml:space="preserve"> x r</w:t>
      </w:r>
    </w:p>
    <w:p w:rsidR="00847A0E" w:rsidRPr="009E0C92" w:rsidRDefault="00847A0E" w:rsidP="00847A0E">
      <w:pPr>
        <w:rPr>
          <w:rFonts w:eastAsiaTheme="minorEastAsia"/>
          <w:b/>
          <w:sz w:val="28"/>
          <w:szCs w:val="28"/>
        </w:rPr>
      </w:pPr>
      <w:r w:rsidRPr="009E0C92">
        <w:rPr>
          <w:b/>
          <w:sz w:val="28"/>
          <w:szCs w:val="28"/>
        </w:rPr>
        <w:t xml:space="preserve">v = </w:t>
      </w:r>
      <m:oMath>
        <m:rad>
          <m:radPr>
            <m:degHide m:val="1"/>
            <m:ctrlPr>
              <w:rPr>
                <w:rFonts w:ascii="Cambria Math" w:hAnsi="Cambria Math"/>
                <w:b/>
                <w:i/>
                <w:sz w:val="28"/>
                <w:szCs w:val="28"/>
              </w:rPr>
            </m:ctrlPr>
          </m:radPr>
          <m:deg/>
          <m:e>
            <m:r>
              <m:rPr>
                <m:sty m:val="bi"/>
              </m:rPr>
              <w:rPr>
                <w:rFonts w:ascii="Cambria Math" w:hAnsi="Cambria Math"/>
                <w:sz w:val="28"/>
                <w:szCs w:val="28"/>
              </w:rPr>
              <m:t>2</m:t>
            </m:r>
            <m:r>
              <m:rPr>
                <m:sty m:val="bi"/>
              </m:rPr>
              <w:rPr>
                <w:rFonts w:ascii="Cambria Math" w:hAnsi="Cambria Math"/>
                <w:sz w:val="28"/>
                <w:szCs w:val="28"/>
              </w:rPr>
              <m:t>Gm</m:t>
            </m:r>
          </m:e>
        </m:rad>
        <m:r>
          <m:rPr>
            <m:sty m:val="bi"/>
          </m:rPr>
          <w:rPr>
            <w:rFonts w:ascii="Cambria Math" w:hAnsi="Cambria Math"/>
            <w:sz w:val="28"/>
            <w:szCs w:val="28"/>
          </w:rPr>
          <m:t>/r</m:t>
        </m:r>
      </m:oMath>
      <w:r w:rsidRPr="009E0C92">
        <w:rPr>
          <w:rFonts w:eastAsiaTheme="minorEastAsia"/>
          <w:b/>
          <w:sz w:val="28"/>
          <w:szCs w:val="28"/>
        </w:rPr>
        <w:t xml:space="preserve">  =</w:t>
      </w:r>
      <m:oMath>
        <m:r>
          <m:rPr>
            <m:sty m:val="bi"/>
          </m:rPr>
          <w:rPr>
            <w:rFonts w:ascii="Cambria Math" w:eastAsiaTheme="minorEastAsia" w:hAnsi="Cambria Math"/>
            <w:sz w:val="28"/>
            <w:szCs w:val="28"/>
          </w:rPr>
          <m:t>√2</m:t>
        </m:r>
        <m:r>
          <m:rPr>
            <m:sty m:val="bi"/>
          </m:rPr>
          <w:rPr>
            <w:rFonts w:ascii="Cambria Math" w:eastAsiaTheme="minorEastAsia" w:hAnsi="Cambria Math"/>
            <w:sz w:val="28"/>
            <w:szCs w:val="28"/>
          </w:rPr>
          <m:t>gr</m:t>
        </m:r>
      </m:oMath>
      <w:r w:rsidRPr="009E0C92">
        <w:rPr>
          <w:rFonts w:eastAsiaTheme="minorEastAsia"/>
          <w:b/>
          <w:sz w:val="28"/>
          <w:szCs w:val="28"/>
        </w:rPr>
        <w:t xml:space="preserve">  </w:t>
      </w:r>
    </w:p>
    <w:p w:rsidR="004D7989" w:rsidRPr="009E0C92" w:rsidRDefault="004D7989" w:rsidP="004D7989">
      <w:pPr>
        <w:pStyle w:val="BodyTextIndent"/>
        <w:spacing w:before="20" w:after="20" w:line="264" w:lineRule="auto"/>
        <w:ind w:left="0"/>
        <w:rPr>
          <w:sz w:val="28"/>
          <w:szCs w:val="28"/>
        </w:rPr>
      </w:pPr>
      <w:r w:rsidRPr="009E0C92">
        <w:rPr>
          <w:sz w:val="28"/>
          <w:szCs w:val="28"/>
        </w:rPr>
        <w:lastRenderedPageBreak/>
        <w:t>Satellites are natural or artificial bodies describing orbit around a planet under its gravitational attraction. Condition for establishment of artificial satellite is that the centre of orbit of satellite must coincide with centre of earth or satellite must move around great circle of earth.</w:t>
      </w:r>
    </w:p>
    <w:p w:rsidR="009D492C" w:rsidRPr="009E0C92" w:rsidRDefault="009D492C" w:rsidP="009D492C">
      <w:pPr>
        <w:pStyle w:val="BodyTextIndent"/>
        <w:spacing w:before="20" w:after="20" w:line="264" w:lineRule="auto"/>
        <w:ind w:left="0"/>
        <w:rPr>
          <w:sz w:val="28"/>
          <w:szCs w:val="28"/>
        </w:rPr>
      </w:pPr>
      <w:r w:rsidRPr="006065C9">
        <w:rPr>
          <w:b/>
          <w:sz w:val="28"/>
          <w:szCs w:val="28"/>
          <w:u w:val="single"/>
        </w:rPr>
        <w:t>Natural Satellite</w:t>
      </w:r>
      <w:r w:rsidRPr="009E0C92">
        <w:rPr>
          <w:sz w:val="28"/>
          <w:szCs w:val="28"/>
        </w:rPr>
        <w:t>: is an orbiting body that occurs naturally in space, while an artificial satellite are man made</w:t>
      </w:r>
    </w:p>
    <w:p w:rsidR="009D492C" w:rsidRPr="009E0C92" w:rsidRDefault="009D492C" w:rsidP="009D492C">
      <w:pPr>
        <w:spacing w:before="40" w:after="40" w:line="288" w:lineRule="auto"/>
        <w:jc w:val="both"/>
        <w:rPr>
          <w:sz w:val="28"/>
          <w:szCs w:val="28"/>
        </w:rPr>
      </w:pPr>
      <w:r w:rsidRPr="006065C9">
        <w:rPr>
          <w:b/>
          <w:sz w:val="28"/>
          <w:szCs w:val="28"/>
          <w:u w:val="single"/>
        </w:rPr>
        <w:t>Orbital velocity</w:t>
      </w:r>
      <w:r w:rsidRPr="009E0C92">
        <w:rPr>
          <w:sz w:val="28"/>
          <w:szCs w:val="28"/>
        </w:rPr>
        <w:t xml:space="preserve"> of a satellite is the velocity required to put the satellite into its orbit around the earth.</w:t>
      </w:r>
    </w:p>
    <w:p w:rsidR="00F25288" w:rsidRPr="007F6E12" w:rsidRDefault="00F25288" w:rsidP="007F6E12">
      <w:pPr>
        <w:spacing w:before="20" w:after="20"/>
        <w:jc w:val="center"/>
        <w:rPr>
          <w:b/>
          <w:sz w:val="28"/>
          <w:szCs w:val="28"/>
          <w:u w:val="single"/>
        </w:rPr>
      </w:pPr>
      <w:r w:rsidRPr="007F6E12">
        <w:rPr>
          <w:b/>
          <w:sz w:val="28"/>
          <w:szCs w:val="28"/>
          <w:u w:val="single"/>
        </w:rPr>
        <w:t>Geostationary Orbits</w:t>
      </w:r>
    </w:p>
    <w:p w:rsidR="00F25288" w:rsidRPr="009E0C92" w:rsidRDefault="00F25288" w:rsidP="00F25288">
      <w:pPr>
        <w:spacing w:before="20" w:after="20"/>
        <w:jc w:val="both"/>
        <w:rPr>
          <w:sz w:val="28"/>
          <w:szCs w:val="28"/>
        </w:rPr>
      </w:pPr>
      <w:r w:rsidRPr="009E0C92">
        <w:rPr>
          <w:sz w:val="28"/>
          <w:szCs w:val="28"/>
        </w:rPr>
        <w:t>A satellite is said to be in a geostationary orbits ( also known as parking orbit) if it appears stationary to an observer on Earth’s surface.</w:t>
      </w:r>
    </w:p>
    <w:p w:rsidR="00F25288" w:rsidRPr="009E0C92" w:rsidRDefault="00F25288" w:rsidP="00F25288">
      <w:pPr>
        <w:spacing w:before="20" w:after="20"/>
        <w:jc w:val="both"/>
        <w:rPr>
          <w:sz w:val="28"/>
          <w:szCs w:val="28"/>
        </w:rPr>
      </w:pPr>
      <w:r w:rsidRPr="009E0C92">
        <w:rPr>
          <w:sz w:val="28"/>
          <w:szCs w:val="28"/>
        </w:rPr>
        <w:t>Conditions for a satellite to be geostationary are</w:t>
      </w:r>
    </w:p>
    <w:p w:rsidR="00F25288" w:rsidRPr="009E0C92" w:rsidRDefault="00F25288" w:rsidP="00F25288">
      <w:pPr>
        <w:pStyle w:val="ListParagraph"/>
        <w:numPr>
          <w:ilvl w:val="0"/>
          <w:numId w:val="8"/>
        </w:numPr>
        <w:spacing w:before="20" w:after="20"/>
        <w:jc w:val="both"/>
        <w:rPr>
          <w:sz w:val="28"/>
          <w:szCs w:val="28"/>
        </w:rPr>
      </w:pPr>
      <w:r w:rsidRPr="009E0C92">
        <w:rPr>
          <w:sz w:val="28"/>
          <w:szCs w:val="28"/>
        </w:rPr>
        <w:t>The satellite revolves in the same direction as the Earth (West to East)</w:t>
      </w:r>
    </w:p>
    <w:p w:rsidR="00F25288" w:rsidRPr="009E0C92" w:rsidRDefault="00F25288" w:rsidP="00F25288">
      <w:pPr>
        <w:pStyle w:val="ListParagraph"/>
        <w:numPr>
          <w:ilvl w:val="0"/>
          <w:numId w:val="8"/>
        </w:numPr>
        <w:spacing w:before="20" w:after="20"/>
        <w:jc w:val="both"/>
        <w:rPr>
          <w:sz w:val="28"/>
          <w:szCs w:val="28"/>
        </w:rPr>
      </w:pPr>
      <w:r w:rsidRPr="009E0C92">
        <w:rPr>
          <w:sz w:val="28"/>
          <w:szCs w:val="28"/>
        </w:rPr>
        <w:t>The satellite’s orbital period is the same as the Earth’s rotational period</w:t>
      </w:r>
    </w:p>
    <w:p w:rsidR="00F25288" w:rsidRPr="009E0C92" w:rsidRDefault="00F25288" w:rsidP="00F25288">
      <w:pPr>
        <w:pStyle w:val="ListParagraph"/>
        <w:numPr>
          <w:ilvl w:val="0"/>
          <w:numId w:val="8"/>
        </w:numPr>
        <w:spacing w:before="20" w:after="20"/>
        <w:jc w:val="both"/>
        <w:rPr>
          <w:sz w:val="28"/>
          <w:szCs w:val="28"/>
        </w:rPr>
      </w:pPr>
      <w:r w:rsidRPr="009E0C92">
        <w:rPr>
          <w:sz w:val="28"/>
          <w:szCs w:val="28"/>
        </w:rPr>
        <w:t>The satellite moves directly above the Earth’s equator</w:t>
      </w:r>
    </w:p>
    <w:p w:rsidR="004D7989" w:rsidRPr="009E0C92" w:rsidRDefault="004D7989" w:rsidP="00847A0E">
      <w:pPr>
        <w:rPr>
          <w:rFonts w:eastAsiaTheme="minorEastAsia"/>
          <w:b/>
          <w:sz w:val="28"/>
          <w:szCs w:val="28"/>
        </w:rPr>
      </w:pPr>
    </w:p>
    <w:p w:rsidR="004D7989" w:rsidRPr="009E0C92" w:rsidRDefault="004D7989" w:rsidP="00847A0E">
      <w:pPr>
        <w:rPr>
          <w:rFonts w:eastAsiaTheme="minorEastAsia"/>
          <w:b/>
          <w:sz w:val="28"/>
          <w:szCs w:val="28"/>
        </w:rPr>
      </w:pPr>
    </w:p>
    <w:p w:rsidR="004D7989" w:rsidRPr="009E0C92" w:rsidRDefault="004D7989" w:rsidP="004D7989">
      <w:pPr>
        <w:pStyle w:val="ListParagraph"/>
        <w:spacing w:after="0" w:line="288" w:lineRule="auto"/>
        <w:ind w:left="1224"/>
        <w:jc w:val="both"/>
        <w:rPr>
          <w:sz w:val="28"/>
          <w:szCs w:val="28"/>
        </w:rPr>
      </w:pPr>
    </w:p>
    <w:p w:rsidR="004D7989" w:rsidRPr="009E0C92" w:rsidRDefault="004D7989" w:rsidP="004D7989">
      <w:pPr>
        <w:pStyle w:val="ListParagraph"/>
        <w:spacing w:before="60" w:after="60" w:line="288" w:lineRule="auto"/>
        <w:jc w:val="both"/>
        <w:rPr>
          <w:sz w:val="28"/>
          <w:szCs w:val="28"/>
        </w:rPr>
      </w:pPr>
    </w:p>
    <w:p w:rsidR="004D7989" w:rsidRPr="009E0C92" w:rsidRDefault="004D7989" w:rsidP="00847A0E">
      <w:pPr>
        <w:rPr>
          <w:rFonts w:eastAsiaTheme="minorEastAsia"/>
          <w:b/>
          <w:sz w:val="28"/>
          <w:szCs w:val="28"/>
        </w:rPr>
      </w:pPr>
    </w:p>
    <w:p w:rsidR="00847A0E" w:rsidRPr="009E0C92" w:rsidRDefault="00847A0E" w:rsidP="00847A0E">
      <w:pPr>
        <w:rPr>
          <w:rFonts w:eastAsiaTheme="minorEastAsia"/>
          <w:b/>
          <w:sz w:val="28"/>
          <w:szCs w:val="28"/>
        </w:rPr>
      </w:pPr>
      <w:r w:rsidRPr="009E0C92">
        <w:rPr>
          <w:rFonts w:eastAsiaTheme="minorEastAsia"/>
          <w:b/>
          <w:sz w:val="28"/>
          <w:szCs w:val="28"/>
        </w:rPr>
        <w:t>***** solved question ******</w:t>
      </w:r>
    </w:p>
    <w:p w:rsidR="00847A0E" w:rsidRPr="009E0C92" w:rsidRDefault="00847A0E" w:rsidP="00847A0E">
      <w:pPr>
        <w:rPr>
          <w:b/>
          <w:sz w:val="28"/>
          <w:szCs w:val="28"/>
        </w:rPr>
      </w:pPr>
      <w:r w:rsidRPr="009E0C92">
        <w:rPr>
          <w:rFonts w:eastAsiaTheme="minorEastAsia"/>
          <w:b/>
          <w:sz w:val="28"/>
          <w:szCs w:val="28"/>
        </w:rPr>
        <w:t xml:space="preserve">WEEK 3: </w:t>
      </w:r>
      <w:r w:rsidRPr="009E0C92">
        <w:rPr>
          <w:b/>
          <w:sz w:val="28"/>
          <w:szCs w:val="28"/>
          <w:highlight w:val="lightGray"/>
        </w:rPr>
        <w:t>Electric Field</w:t>
      </w:r>
    </w:p>
    <w:p w:rsidR="00847A0E" w:rsidRPr="009E0C92" w:rsidRDefault="00847A0E" w:rsidP="00847A0E">
      <w:pPr>
        <w:rPr>
          <w:b/>
          <w:sz w:val="28"/>
          <w:szCs w:val="28"/>
        </w:rPr>
      </w:pPr>
      <w:r w:rsidRPr="009E0C92">
        <w:rPr>
          <w:b/>
          <w:sz w:val="28"/>
          <w:szCs w:val="28"/>
        </w:rPr>
        <w:t>Electric field can be defined any region or space where a charge experiences electric force.</w:t>
      </w:r>
    </w:p>
    <w:p w:rsidR="00847A0E" w:rsidRPr="009E0C92" w:rsidRDefault="00847A0E" w:rsidP="00847A0E">
      <w:pPr>
        <w:rPr>
          <w:b/>
          <w:sz w:val="28"/>
          <w:szCs w:val="28"/>
        </w:rPr>
      </w:pPr>
      <w:r w:rsidRPr="009E0C92">
        <w:rPr>
          <w:b/>
          <w:sz w:val="28"/>
          <w:szCs w:val="28"/>
        </w:rPr>
        <w:t>Electric lines are imaginary lines whose direction at any point in the electric field is the same as the direct</w:t>
      </w:r>
      <w:r w:rsidR="00DC33F0">
        <w:rPr>
          <w:b/>
          <w:sz w:val="28"/>
          <w:szCs w:val="28"/>
        </w:rPr>
        <w:t>ion a small positive charge will</w:t>
      </w:r>
      <w:r w:rsidRPr="009E0C92">
        <w:rPr>
          <w:b/>
          <w:sz w:val="28"/>
          <w:szCs w:val="28"/>
        </w:rPr>
        <w:t xml:space="preserve"> follow if placed at that point in the electric field.</w:t>
      </w:r>
    </w:p>
    <w:p w:rsidR="005B5C7D" w:rsidRPr="009E0C92" w:rsidRDefault="005B5C7D" w:rsidP="00847A0E">
      <w:pPr>
        <w:rPr>
          <w:b/>
          <w:sz w:val="28"/>
          <w:szCs w:val="28"/>
        </w:rPr>
      </w:pPr>
      <w:r w:rsidRPr="009E0C92">
        <w:rPr>
          <w:b/>
          <w:sz w:val="28"/>
          <w:szCs w:val="28"/>
        </w:rPr>
        <w:tab/>
      </w:r>
      <w:r w:rsidRPr="009E0C92">
        <w:rPr>
          <w:b/>
          <w:sz w:val="28"/>
          <w:szCs w:val="28"/>
        </w:rPr>
        <w:tab/>
      </w:r>
    </w:p>
    <w:p w:rsidR="005B5C7D" w:rsidRPr="009E0C92" w:rsidRDefault="005B5C7D" w:rsidP="00847A0E">
      <w:pPr>
        <w:rPr>
          <w:b/>
          <w:sz w:val="28"/>
          <w:szCs w:val="28"/>
        </w:rPr>
      </w:pPr>
    </w:p>
    <w:p w:rsidR="005B5C7D" w:rsidRPr="009E0C92" w:rsidRDefault="005B5C7D" w:rsidP="00847A0E">
      <w:pPr>
        <w:rPr>
          <w:b/>
          <w:sz w:val="28"/>
          <w:szCs w:val="28"/>
        </w:rPr>
      </w:pPr>
    </w:p>
    <w:p w:rsidR="005B5C7D" w:rsidRPr="009E0C92" w:rsidRDefault="005B5C7D" w:rsidP="00847A0E">
      <w:pPr>
        <w:rPr>
          <w:b/>
          <w:sz w:val="28"/>
          <w:szCs w:val="28"/>
        </w:rPr>
      </w:pPr>
    </w:p>
    <w:p w:rsidR="00847A0E" w:rsidRPr="009E0C92" w:rsidRDefault="00847A0E" w:rsidP="00847A0E">
      <w:pPr>
        <w:rPr>
          <w:b/>
          <w:sz w:val="28"/>
          <w:szCs w:val="28"/>
          <w:highlight w:val="lightGray"/>
        </w:rPr>
      </w:pPr>
      <w:r w:rsidRPr="009E0C92">
        <w:rPr>
          <w:b/>
          <w:sz w:val="28"/>
          <w:szCs w:val="28"/>
          <w:highlight w:val="lightGray"/>
        </w:rPr>
        <w:t>Properties Of Line Of Force</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Two lines of force never intersect each other</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 xml:space="preserve"> The tangent to the curve at any point gives the direction of the electric intensity at that point</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 xml:space="preserve">Lines of </w:t>
      </w:r>
      <w:r w:rsidR="00150231">
        <w:rPr>
          <w:b/>
          <w:sz w:val="28"/>
          <w:szCs w:val="28"/>
        </w:rPr>
        <w:t xml:space="preserve">force </w:t>
      </w:r>
      <w:r w:rsidRPr="009E0C92">
        <w:rPr>
          <w:b/>
          <w:sz w:val="28"/>
          <w:szCs w:val="28"/>
        </w:rPr>
        <w:t>start only from the positive charges and end only on the negative charges</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In a uniform field, the lines of force</w:t>
      </w:r>
      <w:r w:rsidR="00150231">
        <w:rPr>
          <w:b/>
          <w:sz w:val="28"/>
          <w:szCs w:val="28"/>
        </w:rPr>
        <w:t xml:space="preserve"> are</w:t>
      </w:r>
      <w:r w:rsidRPr="009E0C92">
        <w:rPr>
          <w:b/>
          <w:sz w:val="28"/>
          <w:szCs w:val="28"/>
        </w:rPr>
        <w:t xml:space="preserve"> straight, parallel and uniformly spaced</w:t>
      </w:r>
    </w:p>
    <w:p w:rsidR="005B5C7D" w:rsidRPr="009E0C92" w:rsidRDefault="005B5C7D" w:rsidP="005B5C7D">
      <w:pPr>
        <w:framePr w:hSpace="180" w:wrap="around" w:vAnchor="text" w:hAnchor="page" w:x="1903" w:y="602"/>
        <w:rPr>
          <w:sz w:val="28"/>
          <w:szCs w:val="28"/>
        </w:rPr>
      </w:pPr>
      <w:r w:rsidRPr="009E0C92">
        <w:rPr>
          <w:sz w:val="28"/>
          <w:szCs w:val="28"/>
        </w:rPr>
        <w:object w:dxaOrig="7516" w:dyaOrig="4019">
          <v:shape id="_x0000_i1027" type="#_x0000_t75" style="width:3in;height:116.3pt" o:ole="" fillcolor="window">
            <v:imagedata r:id="rId11" o:title=""/>
          </v:shape>
          <o:OLEObject Type="Embed" ProgID="CDraw5" ShapeID="_x0000_i1027" DrawAspect="Content" ObjectID="_1603007640" r:id="rId12"/>
        </w:object>
      </w:r>
    </w:p>
    <w:p w:rsidR="005B5C7D" w:rsidRPr="009E0C92" w:rsidRDefault="005B5C7D" w:rsidP="005B5C7D">
      <w:pPr>
        <w:spacing w:line="256" w:lineRule="auto"/>
        <w:rPr>
          <w:b/>
          <w:sz w:val="28"/>
          <w:szCs w:val="28"/>
        </w:rPr>
      </w:pPr>
      <w:r w:rsidRPr="009E0C92">
        <w:rPr>
          <w:noProof/>
          <w:sz w:val="28"/>
          <w:szCs w:val="28"/>
        </w:rPr>
        <w:drawing>
          <wp:anchor distT="0" distB="0" distL="114300" distR="114300" simplePos="0" relativeHeight="251659264" behindDoc="0" locked="0" layoutInCell="0" allowOverlap="1" wp14:anchorId="639C36FF" wp14:editId="7AF6B0B8">
            <wp:simplePos x="0" y="0"/>
            <wp:positionH relativeFrom="column">
              <wp:posOffset>3497922</wp:posOffset>
            </wp:positionH>
            <wp:positionV relativeFrom="paragraph">
              <wp:posOffset>390787</wp:posOffset>
            </wp:positionV>
            <wp:extent cx="1403350" cy="1428115"/>
            <wp:effectExtent l="0" t="0" r="6350" b="635"/>
            <wp:wrapTopAndBottom/>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3350" cy="1428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5C7D" w:rsidRPr="009E0C92" w:rsidRDefault="005B5C7D" w:rsidP="005B5C7D">
      <w:pPr>
        <w:spacing w:line="256" w:lineRule="auto"/>
        <w:rPr>
          <w:b/>
          <w:sz w:val="28"/>
          <w:szCs w:val="28"/>
        </w:rPr>
      </w:pPr>
    </w:p>
    <w:p w:rsidR="005B5C7D" w:rsidRPr="009E0C92" w:rsidRDefault="005B5C7D" w:rsidP="005B5C7D">
      <w:pPr>
        <w:spacing w:line="256" w:lineRule="auto"/>
        <w:rPr>
          <w:b/>
          <w:sz w:val="28"/>
          <w:szCs w:val="28"/>
        </w:rPr>
      </w:pPr>
      <w:r w:rsidRPr="009E0C92">
        <w:rPr>
          <w:noProof/>
          <w:sz w:val="28"/>
          <w:szCs w:val="28"/>
        </w:rPr>
        <w:drawing>
          <wp:inline distT="0" distB="0" distL="0" distR="0" wp14:anchorId="68CAAAE2" wp14:editId="420A8A93">
            <wp:extent cx="5050453" cy="2504780"/>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58790" cy="2508915"/>
                    </a:xfrm>
                    <a:prstGeom prst="rect">
                      <a:avLst/>
                    </a:prstGeom>
                  </pic:spPr>
                </pic:pic>
              </a:graphicData>
            </a:graphic>
          </wp:inline>
        </w:drawing>
      </w:r>
    </w:p>
    <w:p w:rsidR="005B5C7D" w:rsidRPr="009E0C92" w:rsidRDefault="005B5C7D" w:rsidP="005B5C7D">
      <w:pPr>
        <w:spacing w:line="256" w:lineRule="auto"/>
        <w:rPr>
          <w:b/>
          <w:sz w:val="28"/>
          <w:szCs w:val="28"/>
        </w:rPr>
      </w:pPr>
    </w:p>
    <w:p w:rsidR="005B5C7D" w:rsidRPr="009E0C92" w:rsidRDefault="005B5C7D" w:rsidP="005B5C7D">
      <w:pPr>
        <w:spacing w:line="256" w:lineRule="auto"/>
        <w:rPr>
          <w:b/>
          <w:sz w:val="28"/>
          <w:szCs w:val="28"/>
        </w:rPr>
      </w:pPr>
    </w:p>
    <w:p w:rsidR="00847A0E" w:rsidRPr="009E0C92" w:rsidRDefault="00847A0E" w:rsidP="00847A0E">
      <w:pPr>
        <w:pStyle w:val="ListParagraph"/>
        <w:rPr>
          <w:b/>
          <w:sz w:val="28"/>
          <w:szCs w:val="28"/>
          <w:highlight w:val="lightGray"/>
        </w:rPr>
      </w:pPr>
    </w:p>
    <w:p w:rsidR="00847A0E" w:rsidRPr="009E0C92" w:rsidRDefault="00847A0E" w:rsidP="00847A0E">
      <w:pPr>
        <w:pStyle w:val="ListParagraph"/>
        <w:rPr>
          <w:b/>
          <w:sz w:val="28"/>
          <w:szCs w:val="28"/>
          <w:highlight w:val="lightGray"/>
        </w:rPr>
      </w:pPr>
    </w:p>
    <w:p w:rsidR="00F77C16" w:rsidRPr="004B16B6" w:rsidRDefault="00F77C16" w:rsidP="00F77C16">
      <w:pPr>
        <w:pStyle w:val="BodyTextIndent"/>
        <w:spacing w:line="240" w:lineRule="auto"/>
        <w:rPr>
          <w:b/>
          <w:sz w:val="28"/>
          <w:szCs w:val="28"/>
          <w:u w:val="single"/>
        </w:rPr>
      </w:pPr>
      <w:r>
        <w:rPr>
          <w:sz w:val="28"/>
          <w:szCs w:val="28"/>
        </w:rPr>
        <w:tab/>
      </w:r>
      <w:r>
        <w:rPr>
          <w:sz w:val="28"/>
          <w:szCs w:val="28"/>
        </w:rPr>
        <w:tab/>
      </w:r>
      <w:r>
        <w:rPr>
          <w:sz w:val="28"/>
          <w:szCs w:val="28"/>
        </w:rPr>
        <w:tab/>
      </w:r>
      <w:r>
        <w:rPr>
          <w:sz w:val="28"/>
          <w:szCs w:val="28"/>
        </w:rPr>
        <w:tab/>
      </w:r>
      <w:r>
        <w:rPr>
          <w:sz w:val="28"/>
          <w:szCs w:val="28"/>
        </w:rPr>
        <w:tab/>
      </w:r>
      <w:r w:rsidR="004B16B6" w:rsidRPr="004B16B6">
        <w:rPr>
          <w:b/>
          <w:sz w:val="28"/>
          <w:szCs w:val="28"/>
          <w:u w:val="single"/>
        </w:rPr>
        <w:t>COULOMB’S LAW</w:t>
      </w:r>
    </w:p>
    <w:p w:rsidR="00F77C16" w:rsidRPr="00F77C16" w:rsidRDefault="00F77C16" w:rsidP="00F77C16">
      <w:pPr>
        <w:pStyle w:val="BodyTextIndent"/>
        <w:spacing w:line="240" w:lineRule="auto"/>
        <w:rPr>
          <w:sz w:val="28"/>
          <w:szCs w:val="28"/>
        </w:rPr>
      </w:pPr>
      <w:r w:rsidRPr="00F77C16">
        <w:rPr>
          <w:sz w:val="28"/>
          <w:szCs w:val="28"/>
        </w:rPr>
        <w:t>States that the electrostatic force of attraction between point charges is directly proportional to the product of the charges and inversely proportional to the square of the distance between them i.e</w:t>
      </w:r>
    </w:p>
    <w:p w:rsidR="00F77C16" w:rsidRPr="00F77C16" w:rsidRDefault="00F77C16" w:rsidP="00F77C16">
      <w:pPr>
        <w:pStyle w:val="BodyTextIndent"/>
        <w:spacing w:line="240" w:lineRule="auto"/>
        <w:rPr>
          <w:sz w:val="28"/>
          <w:szCs w:val="28"/>
        </w:rPr>
      </w:pPr>
      <w:r w:rsidRPr="00F77C16">
        <w:rPr>
          <w:noProof/>
          <w:sz w:val="28"/>
          <w:szCs w:val="28"/>
        </w:rPr>
        <w:drawing>
          <wp:inline distT="0" distB="0" distL="0" distR="0" wp14:anchorId="128A8A22" wp14:editId="67E1F761">
            <wp:extent cx="1476375" cy="552450"/>
            <wp:effectExtent l="0" t="0" r="9525"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76375" cy="552450"/>
                    </a:xfrm>
                    <a:prstGeom prst="rect">
                      <a:avLst/>
                    </a:prstGeom>
                  </pic:spPr>
                </pic:pic>
              </a:graphicData>
            </a:graphic>
          </wp:inline>
        </w:drawing>
      </w:r>
      <w:r w:rsidRPr="00F77C16">
        <w:rPr>
          <w:position w:val="-34"/>
          <w:sz w:val="28"/>
          <w:szCs w:val="28"/>
        </w:rPr>
        <w:object w:dxaOrig="1820" w:dyaOrig="780">
          <v:shape id="_x0000_i1028" type="#_x0000_t75" style="width:92.75pt;height:34.6pt" o:ole="" fillcolor="window">
            <v:imagedata r:id="rId16" o:title=""/>
          </v:shape>
          <o:OLEObject Type="Embed" ProgID="Equation.DSMT4" ShapeID="_x0000_i1028" DrawAspect="Content" ObjectID="_1603007641" r:id="rId17"/>
        </w:object>
      </w:r>
    </w:p>
    <w:p w:rsidR="00F77C16" w:rsidRPr="00F77C16" w:rsidRDefault="00F77C16" w:rsidP="00F77C16">
      <w:pPr>
        <w:rPr>
          <w:sz w:val="28"/>
          <w:szCs w:val="28"/>
        </w:rPr>
      </w:pPr>
      <w:r w:rsidRPr="00F77C16">
        <w:rPr>
          <w:sz w:val="28"/>
          <w:szCs w:val="28"/>
        </w:rPr>
        <w:t>The value for Coulomb’s constant is:</w:t>
      </w:r>
    </w:p>
    <w:p w:rsidR="00F77C16" w:rsidRPr="00F77C16" w:rsidRDefault="00F77C16" w:rsidP="00F77C16">
      <w:pPr>
        <w:pStyle w:val="BodyTextIndent"/>
        <w:spacing w:line="240" w:lineRule="auto"/>
        <w:rPr>
          <w:sz w:val="28"/>
          <w:szCs w:val="28"/>
        </w:rPr>
      </w:pPr>
      <w:r w:rsidRPr="00F77C16">
        <w:rPr>
          <w:sz w:val="28"/>
          <w:szCs w:val="28"/>
        </w:rPr>
        <w:tab/>
      </w:r>
      <w:r w:rsidRPr="00F77C16">
        <w:rPr>
          <w:sz w:val="28"/>
          <w:szCs w:val="28"/>
        </w:rPr>
        <w:tab/>
        <w:t xml:space="preserve">K = </w:t>
      </w:r>
      <w:r w:rsidRPr="00F77C16">
        <w:rPr>
          <w:position w:val="-34"/>
          <w:sz w:val="28"/>
          <w:szCs w:val="28"/>
        </w:rPr>
        <w:object w:dxaOrig="3180" w:dyaOrig="840">
          <v:shape id="_x0000_i1029" type="#_x0000_t75" style="width:158.55pt;height:43.6pt" o:ole="" fillcolor="window">
            <v:imagedata r:id="rId18" o:title=""/>
          </v:shape>
          <o:OLEObject Type="Embed" ProgID="Equation.DSMT4" ShapeID="_x0000_i1029" DrawAspect="Content" ObjectID="_1603007642" r:id="rId19"/>
        </w:object>
      </w:r>
    </w:p>
    <w:p w:rsidR="009E0C92" w:rsidRPr="004D3D51" w:rsidRDefault="009E0C92" w:rsidP="00847A0E">
      <w:pPr>
        <w:ind w:firstLine="720"/>
        <w:rPr>
          <w:b/>
          <w:sz w:val="28"/>
          <w:szCs w:val="28"/>
          <w:u w:val="single"/>
        </w:rPr>
      </w:pPr>
    </w:p>
    <w:p w:rsidR="009E0C92" w:rsidRPr="004D3D51" w:rsidRDefault="009E0C92" w:rsidP="00847A0E">
      <w:pPr>
        <w:ind w:firstLine="720"/>
        <w:rPr>
          <w:b/>
          <w:noProof/>
          <w:sz w:val="28"/>
          <w:szCs w:val="28"/>
          <w:u w:val="single"/>
        </w:rPr>
      </w:pPr>
      <w:r w:rsidRPr="004D3D51">
        <w:rPr>
          <w:b/>
          <w:noProof/>
          <w:sz w:val="28"/>
          <w:szCs w:val="28"/>
          <w:u w:val="single"/>
        </w:rPr>
        <w:t>ELECTRIC FIELD STRENGTH/INTENSITY</w:t>
      </w:r>
    </w:p>
    <w:p w:rsidR="009E0C92" w:rsidRPr="007E3DC1" w:rsidRDefault="009E0C92" w:rsidP="009E0C92">
      <w:pPr>
        <w:pStyle w:val="BodyTextIndent"/>
        <w:spacing w:line="240" w:lineRule="auto"/>
        <w:ind w:left="0"/>
        <w:rPr>
          <w:sz w:val="36"/>
          <w:szCs w:val="36"/>
        </w:rPr>
      </w:pPr>
      <w:r>
        <w:rPr>
          <w:sz w:val="36"/>
          <w:szCs w:val="36"/>
        </w:rPr>
        <w:tab/>
      </w:r>
      <w:r>
        <w:rPr>
          <w:sz w:val="36"/>
          <w:szCs w:val="36"/>
        </w:rPr>
        <w:tab/>
      </w:r>
      <w:r>
        <w:rPr>
          <w:sz w:val="36"/>
          <w:szCs w:val="36"/>
        </w:rPr>
        <w:tab/>
      </w:r>
      <w:r>
        <w:rPr>
          <w:sz w:val="36"/>
          <w:szCs w:val="36"/>
        </w:rPr>
        <w:tab/>
      </w:r>
      <w:r>
        <w:rPr>
          <w:sz w:val="36"/>
          <w:szCs w:val="36"/>
        </w:rPr>
        <w:tab/>
      </w:r>
      <w:r w:rsidRPr="007E3DC1">
        <w:rPr>
          <w:noProof/>
          <w:sz w:val="36"/>
          <w:szCs w:val="36"/>
        </w:rPr>
        <w:drawing>
          <wp:inline distT="0" distB="0" distL="0" distR="0" wp14:anchorId="47609930" wp14:editId="5FE1A991">
            <wp:extent cx="1774836" cy="1562037"/>
            <wp:effectExtent l="0" t="0" r="0" b="63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92431" cy="1577523"/>
                    </a:xfrm>
                    <a:prstGeom prst="rect">
                      <a:avLst/>
                    </a:prstGeom>
                    <a:noFill/>
                    <a:ln>
                      <a:noFill/>
                    </a:ln>
                  </pic:spPr>
                </pic:pic>
              </a:graphicData>
            </a:graphic>
          </wp:inline>
        </w:drawing>
      </w:r>
    </w:p>
    <w:p w:rsidR="009E0C92" w:rsidRPr="007E3DC1" w:rsidRDefault="009E0C92" w:rsidP="009E0C92">
      <w:pPr>
        <w:rPr>
          <w:sz w:val="36"/>
          <w:szCs w:val="36"/>
        </w:rPr>
      </w:pPr>
    </w:p>
    <w:p w:rsidR="009E0C92" w:rsidRPr="00F77C16" w:rsidRDefault="009E0C92" w:rsidP="009E0C92">
      <w:pPr>
        <w:rPr>
          <w:sz w:val="28"/>
          <w:szCs w:val="28"/>
        </w:rPr>
      </w:pPr>
      <w:r w:rsidRPr="00F77C16">
        <w:rPr>
          <w:sz w:val="28"/>
          <w:szCs w:val="28"/>
        </w:rPr>
        <w:t xml:space="preserve">The field intensity is a measure of the strength of an electric field.  It is represented by the symbol </w:t>
      </w:r>
      <w:r w:rsidRPr="00F77C16">
        <w:rPr>
          <w:b/>
          <w:i/>
          <w:sz w:val="28"/>
          <w:szCs w:val="28"/>
        </w:rPr>
        <w:t>E</w:t>
      </w:r>
      <w:r w:rsidRPr="00F77C16">
        <w:rPr>
          <w:sz w:val="28"/>
          <w:szCs w:val="28"/>
        </w:rPr>
        <w:t>.</w:t>
      </w:r>
    </w:p>
    <w:p w:rsidR="009E0C92" w:rsidRPr="00F77C16" w:rsidRDefault="009E0C92" w:rsidP="009E0C92">
      <w:pPr>
        <w:rPr>
          <w:sz w:val="28"/>
          <w:szCs w:val="28"/>
        </w:rPr>
      </w:pPr>
    </w:p>
    <w:p w:rsidR="009E0C92" w:rsidRPr="00F77C16" w:rsidRDefault="009E0C92" w:rsidP="009E0C92">
      <w:pPr>
        <w:rPr>
          <w:sz w:val="28"/>
          <w:szCs w:val="28"/>
        </w:rPr>
      </w:pPr>
      <w:r w:rsidRPr="00F77C16">
        <w:rPr>
          <w:sz w:val="28"/>
          <w:szCs w:val="28"/>
        </w:rPr>
        <w:tab/>
      </w:r>
      <w:r w:rsidRPr="00F77C16">
        <w:rPr>
          <w:sz w:val="28"/>
          <w:szCs w:val="28"/>
        </w:rPr>
        <w:tab/>
      </w:r>
      <w:r w:rsidRPr="00F77C16">
        <w:rPr>
          <w:sz w:val="28"/>
          <w:szCs w:val="28"/>
        </w:rPr>
        <w:tab/>
      </w:r>
      <w:r w:rsidRPr="00F77C16">
        <w:rPr>
          <w:sz w:val="28"/>
          <w:szCs w:val="28"/>
        </w:rPr>
        <w:tab/>
      </w:r>
      <w:r w:rsidRPr="00F77C16">
        <w:rPr>
          <w:position w:val="-32"/>
          <w:sz w:val="28"/>
          <w:szCs w:val="28"/>
        </w:rPr>
        <w:object w:dxaOrig="800" w:dyaOrig="760">
          <v:shape id="_x0000_i1030" type="#_x0000_t75" style="width:51.25pt;height:43.6pt" o:ole="" fillcolor="window">
            <v:imagedata r:id="rId21" o:title=""/>
          </v:shape>
          <o:OLEObject Type="Embed" ProgID="Equation.DSMT4" ShapeID="_x0000_i1030" DrawAspect="Content" ObjectID="_1603007643" r:id="rId22"/>
        </w:object>
      </w:r>
      <w:r w:rsidRPr="00F77C16">
        <w:rPr>
          <w:sz w:val="28"/>
          <w:szCs w:val="28"/>
        </w:rPr>
        <w:t xml:space="preserve"> = </w:t>
      </w:r>
      <m:oMath>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4πεr²</m:t>
            </m:r>
          </m:den>
        </m:f>
      </m:oMath>
    </w:p>
    <w:p w:rsidR="00F77C16" w:rsidRPr="00F77C16" w:rsidRDefault="00F77C16" w:rsidP="00F77C16">
      <w:pPr>
        <w:rPr>
          <w:sz w:val="28"/>
          <w:szCs w:val="28"/>
        </w:rPr>
      </w:pPr>
      <w:r w:rsidRPr="00F77C16">
        <w:rPr>
          <w:sz w:val="28"/>
          <w:szCs w:val="28"/>
        </w:rPr>
        <w:t xml:space="preserve">The unit for the field intensity is a </w:t>
      </w:r>
      <w:r w:rsidRPr="00F77C16">
        <w:rPr>
          <w:position w:val="-22"/>
          <w:sz w:val="28"/>
          <w:szCs w:val="28"/>
        </w:rPr>
        <w:object w:dxaOrig="999" w:dyaOrig="620">
          <v:shape id="_x0000_i1031" type="#_x0000_t75" style="width:51.25pt;height:28.4pt" o:ole="">
            <v:imagedata r:id="rId23" o:title=""/>
          </v:shape>
          <o:OLEObject Type="Embed" ProgID="Equation.2" ShapeID="_x0000_i1031" DrawAspect="Content" ObjectID="_1603007644" r:id="rId24"/>
        </w:object>
      </w:r>
      <w:r w:rsidRPr="00F77C16">
        <w:rPr>
          <w:sz w:val="28"/>
          <w:szCs w:val="28"/>
        </w:rPr>
        <w:t xml:space="preserve">  or   N/C.</w:t>
      </w:r>
    </w:p>
    <w:p w:rsidR="009E0C92" w:rsidRPr="009E0C92" w:rsidRDefault="009E0C92" w:rsidP="009E0C92">
      <w:pPr>
        <w:rPr>
          <w:b/>
          <w:sz w:val="28"/>
          <w:szCs w:val="28"/>
        </w:rPr>
      </w:pPr>
    </w:p>
    <w:p w:rsidR="00F77C16" w:rsidRPr="00CA3F89" w:rsidRDefault="00F77C16" w:rsidP="00F77C16">
      <w:pPr>
        <w:pStyle w:val="BodyTextIndent"/>
        <w:spacing w:line="240" w:lineRule="auto"/>
        <w:ind w:left="0"/>
        <w:rPr>
          <w:b/>
          <w:sz w:val="28"/>
          <w:szCs w:val="28"/>
          <w:u w:val="single"/>
        </w:rPr>
      </w:pPr>
      <w:r w:rsidRPr="00F77C16">
        <w:rPr>
          <w:sz w:val="28"/>
          <w:szCs w:val="28"/>
        </w:rPr>
        <w:t xml:space="preserve">                                            </w:t>
      </w:r>
      <w:r w:rsidRPr="00CA3F89">
        <w:rPr>
          <w:b/>
          <w:sz w:val="28"/>
          <w:szCs w:val="28"/>
          <w:u w:val="single"/>
        </w:rPr>
        <w:t>ELECRIC POTENTIAL</w:t>
      </w:r>
    </w:p>
    <w:p w:rsidR="00F77C16" w:rsidRPr="00F77C16" w:rsidRDefault="00F77C16" w:rsidP="00F77C16">
      <w:pPr>
        <w:pStyle w:val="BodyTextIndent"/>
        <w:spacing w:line="240" w:lineRule="auto"/>
        <w:ind w:left="0"/>
        <w:rPr>
          <w:sz w:val="28"/>
          <w:szCs w:val="28"/>
        </w:rPr>
      </w:pPr>
      <w:r w:rsidRPr="00F77C16">
        <w:rPr>
          <w:sz w:val="28"/>
          <w:szCs w:val="28"/>
        </w:rPr>
        <w:lastRenderedPageBreak/>
        <w:t>Electric potential V at a point in an electric field is the work done W in bringing a unit positive charge from infinity to that point</w:t>
      </w:r>
    </w:p>
    <w:p w:rsidR="00F77C16" w:rsidRPr="00F77C16" w:rsidRDefault="00F77C16" w:rsidP="00F77C16">
      <w:pPr>
        <w:pStyle w:val="BodyTextIndent"/>
        <w:spacing w:line="240" w:lineRule="auto"/>
        <w:ind w:left="0"/>
        <w:rPr>
          <w:sz w:val="28"/>
          <w:szCs w:val="28"/>
        </w:rPr>
      </w:pPr>
      <w:r w:rsidRPr="00F77C16">
        <w:rPr>
          <w:sz w:val="28"/>
          <w:szCs w:val="28"/>
        </w:rPr>
        <w:t xml:space="preserve">                       V= </w:t>
      </w:r>
      <m:oMath>
        <m:f>
          <m:fPr>
            <m:ctrlPr>
              <w:rPr>
                <w:rFonts w:ascii="Cambria Math" w:eastAsiaTheme="minorHAnsi" w:hAnsi="Cambria Math" w:cstheme="minorBidi"/>
                <w:i/>
                <w:sz w:val="28"/>
                <w:szCs w:val="28"/>
              </w:rPr>
            </m:ctrlPr>
          </m:fPr>
          <m:num>
            <m:r>
              <w:rPr>
                <w:rFonts w:ascii="Cambria Math" w:hAnsi="Cambria Math"/>
                <w:sz w:val="28"/>
                <w:szCs w:val="28"/>
              </w:rPr>
              <m:t>W</m:t>
            </m:r>
          </m:num>
          <m:den>
            <m:r>
              <w:rPr>
                <w:rFonts w:ascii="Cambria Math" w:hAnsi="Cambria Math"/>
                <w:sz w:val="28"/>
                <w:szCs w:val="28"/>
              </w:rPr>
              <m:t>Q</m:t>
            </m:r>
          </m:den>
        </m:f>
      </m:oMath>
      <w:r w:rsidRPr="00F77C16">
        <w:rPr>
          <w:sz w:val="28"/>
          <w:szCs w:val="28"/>
        </w:rPr>
        <w:t xml:space="preserve"> = </w:t>
      </w:r>
      <m:oMath>
        <m:f>
          <m:fPr>
            <m:ctrlPr>
              <w:rPr>
                <w:rFonts w:ascii="Cambria Math" w:eastAsiaTheme="minorHAnsi" w:hAnsi="Cambria Math" w:cstheme="minorBidi"/>
                <w:i/>
                <w:sz w:val="28"/>
                <w:szCs w:val="28"/>
              </w:rPr>
            </m:ctrlPr>
          </m:fPr>
          <m:num>
            <m:r>
              <w:rPr>
                <w:rFonts w:ascii="Cambria Math" w:hAnsi="Cambria Math"/>
                <w:sz w:val="28"/>
                <w:szCs w:val="28"/>
              </w:rPr>
              <m:t>Q</m:t>
            </m:r>
          </m:num>
          <m:den>
            <m:r>
              <w:rPr>
                <w:rFonts w:ascii="Cambria Math" w:hAnsi="Cambria Math"/>
                <w:sz w:val="28"/>
                <w:szCs w:val="28"/>
              </w:rPr>
              <m:t>4πεr</m:t>
            </m:r>
          </m:den>
        </m:f>
      </m:oMath>
    </w:p>
    <w:p w:rsidR="005B5C7D" w:rsidRPr="009E0C92" w:rsidRDefault="005B5C7D" w:rsidP="005B5C7D">
      <w:pPr>
        <w:rPr>
          <w:b/>
          <w:sz w:val="28"/>
          <w:szCs w:val="28"/>
        </w:rPr>
      </w:pPr>
      <w:r w:rsidRPr="009E0C92">
        <w:rPr>
          <w:b/>
          <w:sz w:val="28"/>
          <w:szCs w:val="28"/>
        </w:rPr>
        <w:t>V = E x r    ( r = distance, E = electric intensity)</w:t>
      </w:r>
    </w:p>
    <w:p w:rsidR="005B5C7D" w:rsidRPr="009E0C92" w:rsidRDefault="005B5C7D" w:rsidP="005B5C7D">
      <w:pPr>
        <w:rPr>
          <w:b/>
          <w:sz w:val="28"/>
          <w:szCs w:val="28"/>
          <w:highlight w:val="lightGray"/>
        </w:rPr>
      </w:pPr>
      <w:r w:rsidRPr="009E0C92">
        <w:rPr>
          <w:b/>
          <w:sz w:val="28"/>
          <w:szCs w:val="28"/>
        </w:rPr>
        <w:t>E = kq/r</w:t>
      </w:r>
      <w:r w:rsidRPr="009E0C92">
        <w:rPr>
          <w:b/>
          <w:sz w:val="28"/>
          <w:szCs w:val="28"/>
          <w:vertAlign w:val="superscript"/>
        </w:rPr>
        <w:t xml:space="preserve">2 </w:t>
      </w:r>
      <w:r w:rsidRPr="009E0C92">
        <w:rPr>
          <w:b/>
          <w:sz w:val="28"/>
          <w:szCs w:val="28"/>
        </w:rPr>
        <w:t xml:space="preserve">  </w:t>
      </w:r>
      <w:r w:rsidRPr="009E0C92">
        <w:rPr>
          <w:b/>
          <w:sz w:val="28"/>
          <w:szCs w:val="28"/>
          <w:highlight w:val="lightGray"/>
        </w:rPr>
        <w:t xml:space="preserve"> </w:t>
      </w:r>
    </w:p>
    <w:p w:rsidR="005B5C7D" w:rsidRPr="009E0C92" w:rsidRDefault="005B5C7D" w:rsidP="005B5C7D">
      <w:pPr>
        <w:rPr>
          <w:b/>
          <w:sz w:val="28"/>
          <w:szCs w:val="28"/>
          <w:highlight w:val="lightGray"/>
        </w:rPr>
      </w:pPr>
      <w:r w:rsidRPr="009E0C92">
        <w:rPr>
          <w:sz w:val="28"/>
          <w:szCs w:val="28"/>
          <w:highlight w:val="lightGray"/>
        </w:rPr>
        <w:t xml:space="preserve">v = </w:t>
      </w:r>
      <w:r w:rsidRPr="009E0C92">
        <w:rPr>
          <w:b/>
          <w:sz w:val="28"/>
          <w:szCs w:val="28"/>
        </w:rPr>
        <w:t>kq/r</w:t>
      </w:r>
      <w:r w:rsidRPr="009E0C92">
        <w:rPr>
          <w:b/>
          <w:sz w:val="28"/>
          <w:szCs w:val="28"/>
          <w:vertAlign w:val="superscript"/>
        </w:rPr>
        <w:t xml:space="preserve">2 </w:t>
      </w:r>
      <w:r w:rsidRPr="009E0C92">
        <w:rPr>
          <w:b/>
          <w:sz w:val="28"/>
          <w:szCs w:val="28"/>
        </w:rPr>
        <w:t xml:space="preserve">  </w:t>
      </w:r>
      <w:r w:rsidRPr="009E0C92">
        <w:rPr>
          <w:b/>
          <w:sz w:val="28"/>
          <w:szCs w:val="28"/>
          <w:highlight w:val="lightGray"/>
        </w:rPr>
        <w:t xml:space="preserve"> x r</w:t>
      </w:r>
    </w:p>
    <w:p w:rsidR="005B5C7D" w:rsidRPr="009E0C92" w:rsidRDefault="005B5C7D" w:rsidP="005B5C7D">
      <w:pPr>
        <w:rPr>
          <w:b/>
          <w:sz w:val="28"/>
          <w:szCs w:val="28"/>
          <w:highlight w:val="lightGray"/>
        </w:rPr>
      </w:pPr>
      <w:r w:rsidRPr="009E0C92">
        <w:rPr>
          <w:b/>
          <w:sz w:val="28"/>
          <w:szCs w:val="28"/>
          <w:highlight w:val="lightGray"/>
        </w:rPr>
        <w:t>v = kq/r</w:t>
      </w:r>
    </w:p>
    <w:p w:rsidR="0017677A" w:rsidRPr="009E0C92" w:rsidRDefault="0017677A" w:rsidP="005B5C7D">
      <w:pPr>
        <w:rPr>
          <w:b/>
          <w:sz w:val="28"/>
          <w:szCs w:val="28"/>
          <w:highlight w:val="lightGray"/>
        </w:rPr>
      </w:pPr>
    </w:p>
    <w:p w:rsidR="005B5C7D" w:rsidRPr="009E0C92" w:rsidRDefault="005B5C7D" w:rsidP="005B5C7D">
      <w:pPr>
        <w:rPr>
          <w:b/>
          <w:sz w:val="28"/>
          <w:szCs w:val="28"/>
          <w:highlight w:val="lightGray"/>
        </w:rPr>
      </w:pPr>
      <w:r w:rsidRPr="009E0C92">
        <w:rPr>
          <w:b/>
          <w:sz w:val="28"/>
          <w:szCs w:val="28"/>
          <w:highlight w:val="lightGray"/>
        </w:rPr>
        <w:t xml:space="preserve">v = kq/r </w:t>
      </w:r>
    </w:p>
    <w:p w:rsidR="005B5C7D" w:rsidRPr="009E0C92" w:rsidRDefault="005B5C7D" w:rsidP="005B5C7D">
      <w:pPr>
        <w:rPr>
          <w:sz w:val="28"/>
          <w:szCs w:val="28"/>
          <w:highlight w:val="lightGray"/>
        </w:rPr>
      </w:pPr>
      <w:r w:rsidRPr="009E0C92">
        <w:rPr>
          <w:b/>
          <w:sz w:val="28"/>
          <w:szCs w:val="28"/>
          <w:highlight w:val="lightGray"/>
        </w:rPr>
        <w:t>**** solved Examples ************</w:t>
      </w:r>
    </w:p>
    <w:p w:rsidR="005B5C7D" w:rsidRPr="009E0C92" w:rsidRDefault="005B5C7D" w:rsidP="005B5C7D">
      <w:pPr>
        <w:tabs>
          <w:tab w:val="left" w:pos="8340"/>
        </w:tabs>
        <w:rPr>
          <w:sz w:val="28"/>
          <w:szCs w:val="28"/>
        </w:rPr>
      </w:pPr>
    </w:p>
    <w:p w:rsidR="005B5C7D" w:rsidRDefault="005B5C7D" w:rsidP="00CA3F89">
      <w:pPr>
        <w:pStyle w:val="BodyTextIndent"/>
        <w:spacing w:line="240" w:lineRule="auto"/>
        <w:ind w:left="0"/>
        <w:jc w:val="center"/>
        <w:rPr>
          <w:b/>
          <w:sz w:val="28"/>
          <w:szCs w:val="28"/>
          <w:u w:val="single"/>
        </w:rPr>
      </w:pPr>
      <w:r w:rsidRPr="00CA3F89">
        <w:rPr>
          <w:b/>
          <w:sz w:val="28"/>
          <w:szCs w:val="28"/>
          <w:u w:val="single"/>
        </w:rPr>
        <w:t>CAPACITORS AND CAPACITANCE</w:t>
      </w:r>
    </w:p>
    <w:p w:rsidR="00CA3F89" w:rsidRPr="00CA3F89" w:rsidRDefault="00CA3F89" w:rsidP="00CA3F89">
      <w:pPr>
        <w:pStyle w:val="BodyTextIndent"/>
        <w:spacing w:line="240" w:lineRule="auto"/>
        <w:ind w:left="0"/>
        <w:jc w:val="center"/>
        <w:rPr>
          <w:b/>
          <w:sz w:val="28"/>
          <w:szCs w:val="28"/>
          <w:u w:val="single"/>
        </w:rPr>
      </w:pPr>
    </w:p>
    <w:p w:rsidR="00DE19E4" w:rsidRPr="009E0C92" w:rsidRDefault="00DE19E4" w:rsidP="005B5C7D">
      <w:pPr>
        <w:pStyle w:val="BodyTextIndent"/>
        <w:spacing w:line="240" w:lineRule="auto"/>
        <w:ind w:left="0"/>
        <w:rPr>
          <w:sz w:val="28"/>
          <w:szCs w:val="28"/>
        </w:rPr>
      </w:pPr>
      <w:r w:rsidRPr="009E0C92">
        <w:rPr>
          <w:sz w:val="28"/>
          <w:szCs w:val="28"/>
        </w:rPr>
        <w:t>A capacitor is a device for storing charges and energy. Consists of two parallel two pieces of metal near each other, separated by an insulator or air</w:t>
      </w:r>
    </w:p>
    <w:p w:rsidR="00DE19E4" w:rsidRPr="009E0C92" w:rsidRDefault="00DE19E4" w:rsidP="005B5C7D">
      <w:pPr>
        <w:pStyle w:val="BodyTextIndent"/>
        <w:spacing w:line="240" w:lineRule="auto"/>
        <w:ind w:left="0"/>
        <w:rPr>
          <w:sz w:val="28"/>
          <w:szCs w:val="28"/>
        </w:rPr>
      </w:pPr>
      <w:r w:rsidRPr="009E0C92">
        <w:rPr>
          <w:sz w:val="28"/>
          <w:szCs w:val="28"/>
        </w:rPr>
        <w:tab/>
      </w:r>
      <w:r w:rsidRPr="009E0C92">
        <w:rPr>
          <w:sz w:val="28"/>
          <w:szCs w:val="28"/>
        </w:rPr>
        <w:tab/>
      </w:r>
      <w:r w:rsidRPr="009E0C92">
        <w:rPr>
          <w:sz w:val="28"/>
          <w:szCs w:val="28"/>
        </w:rPr>
        <w:tab/>
      </w:r>
      <w:r w:rsidRPr="009E0C92">
        <w:rPr>
          <w:sz w:val="28"/>
          <w:szCs w:val="28"/>
        </w:rPr>
        <w:tab/>
      </w:r>
      <w:r w:rsidRPr="009E0C92">
        <w:rPr>
          <w:noProof/>
          <w:sz w:val="28"/>
          <w:szCs w:val="28"/>
        </w:rPr>
        <w:drawing>
          <wp:inline distT="0" distB="0" distL="0" distR="0">
            <wp:extent cx="4472108" cy="2981405"/>
            <wp:effectExtent l="0" t="0" r="5080" b="0"/>
            <wp:docPr id="6" name="Picture 6" descr="Image result for capac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 result for capacito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81965" cy="2987976"/>
                    </a:xfrm>
                    <a:prstGeom prst="rect">
                      <a:avLst/>
                    </a:prstGeom>
                    <a:noFill/>
                    <a:ln>
                      <a:noFill/>
                    </a:ln>
                  </pic:spPr>
                </pic:pic>
              </a:graphicData>
            </a:graphic>
          </wp:inline>
        </w:drawing>
      </w:r>
    </w:p>
    <w:p w:rsidR="00DE19E4" w:rsidRPr="009E0C92" w:rsidRDefault="00DE19E4" w:rsidP="005B5C7D">
      <w:pPr>
        <w:pStyle w:val="BodyTextIndent"/>
        <w:spacing w:line="240" w:lineRule="auto"/>
        <w:ind w:left="0"/>
        <w:rPr>
          <w:sz w:val="28"/>
          <w:szCs w:val="28"/>
        </w:rPr>
      </w:pPr>
      <w:r w:rsidRPr="009E0C92">
        <w:rPr>
          <w:sz w:val="28"/>
          <w:szCs w:val="28"/>
        </w:rPr>
        <w:tab/>
      </w:r>
      <w:r w:rsidRPr="009E0C92">
        <w:rPr>
          <w:sz w:val="28"/>
          <w:szCs w:val="28"/>
        </w:rPr>
        <w:tab/>
      </w:r>
      <w:r w:rsidRPr="009E0C92">
        <w:rPr>
          <w:sz w:val="28"/>
          <w:szCs w:val="28"/>
        </w:rPr>
        <w:tab/>
      </w:r>
      <w:r w:rsidRPr="009E0C92">
        <w:rPr>
          <w:sz w:val="28"/>
          <w:szCs w:val="28"/>
        </w:rPr>
        <w:tab/>
      </w:r>
      <w:r w:rsidRPr="009E0C92">
        <w:rPr>
          <w:sz w:val="28"/>
          <w:szCs w:val="28"/>
        </w:rPr>
        <w:tab/>
      </w:r>
    </w:p>
    <w:p w:rsidR="00DE19E4" w:rsidRPr="009E0C92" w:rsidRDefault="00DE19E4" w:rsidP="005B5C7D">
      <w:pPr>
        <w:pStyle w:val="BodyTextIndent"/>
        <w:spacing w:line="240" w:lineRule="auto"/>
        <w:ind w:left="0"/>
        <w:rPr>
          <w:noProof/>
          <w:sz w:val="28"/>
          <w:szCs w:val="28"/>
        </w:rPr>
      </w:pPr>
      <w:r w:rsidRPr="009E0C92">
        <w:rPr>
          <w:sz w:val="28"/>
          <w:szCs w:val="28"/>
        </w:rPr>
        <w:tab/>
      </w:r>
      <w:r w:rsidRPr="009E0C92">
        <w:rPr>
          <w:sz w:val="28"/>
          <w:szCs w:val="28"/>
        </w:rPr>
        <w:tab/>
      </w:r>
      <w:r w:rsidR="00B2730A" w:rsidRPr="009E0C92">
        <w:rPr>
          <w:sz w:val="28"/>
          <w:szCs w:val="28"/>
        </w:rPr>
        <w:t>Assignment : types of capacitors</w:t>
      </w:r>
      <w:r w:rsidRPr="009E0C92">
        <w:rPr>
          <w:sz w:val="28"/>
          <w:szCs w:val="28"/>
        </w:rPr>
        <w:tab/>
      </w:r>
      <w:r w:rsidRPr="009E0C92">
        <w:rPr>
          <w:sz w:val="28"/>
          <w:szCs w:val="28"/>
        </w:rPr>
        <w:tab/>
      </w:r>
      <w:r w:rsidRPr="009E0C92">
        <w:rPr>
          <w:sz w:val="28"/>
          <w:szCs w:val="28"/>
        </w:rPr>
        <w:tab/>
      </w:r>
      <w:r w:rsidRPr="009E0C92">
        <w:rPr>
          <w:sz w:val="28"/>
          <w:szCs w:val="28"/>
        </w:rPr>
        <w:tab/>
      </w:r>
    </w:p>
    <w:p w:rsidR="00DE19E4" w:rsidRPr="009E0C92" w:rsidRDefault="00D84882" w:rsidP="005B5C7D">
      <w:pPr>
        <w:pStyle w:val="BodyTextIndent"/>
        <w:spacing w:line="240" w:lineRule="auto"/>
        <w:ind w:left="0"/>
        <w:rPr>
          <w:sz w:val="28"/>
          <w:szCs w:val="28"/>
        </w:rPr>
      </w:pPr>
      <w:r w:rsidRPr="009E0C92">
        <w:rPr>
          <w:noProof/>
          <w:sz w:val="28"/>
          <w:szCs w:val="28"/>
        </w:rPr>
        <w:lastRenderedPageBreak/>
        <mc:AlternateContent>
          <mc:Choice Requires="wpc">
            <w:drawing>
              <wp:anchor distT="0" distB="0" distL="114300" distR="114300" simplePos="0" relativeHeight="251661312" behindDoc="0" locked="0" layoutInCell="1" allowOverlap="1" wp14:anchorId="1252955C" wp14:editId="0538AB17">
                <wp:simplePos x="0" y="0"/>
                <wp:positionH relativeFrom="column">
                  <wp:posOffset>0</wp:posOffset>
                </wp:positionH>
                <wp:positionV relativeFrom="paragraph">
                  <wp:posOffset>230505</wp:posOffset>
                </wp:positionV>
                <wp:extent cx="628015" cy="441960"/>
                <wp:effectExtent l="0" t="0" r="1270" b="9525"/>
                <wp:wrapSquare wrapText="bothSides"/>
                <wp:docPr id="1193" name="Canvas 11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9" name="Line 324"/>
                        <wps:cNvCnPr>
                          <a:cxnSpLocks noChangeShapeType="1"/>
                        </wps:cNvCnPr>
                        <wps:spPr bwMode="auto">
                          <a:xfrm>
                            <a:off x="146894" y="232958"/>
                            <a:ext cx="323498" cy="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325"/>
                        <wps:cNvCnPr>
                          <a:cxnSpLocks noChangeShapeType="1"/>
                        </wps:cNvCnPr>
                        <wps:spPr bwMode="auto">
                          <a:xfrm>
                            <a:off x="146894" y="289959"/>
                            <a:ext cx="323498" cy="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326"/>
                        <wps:cNvCnPr>
                          <a:cxnSpLocks noChangeShapeType="1"/>
                        </wps:cNvCnPr>
                        <wps:spPr bwMode="auto">
                          <a:xfrm flipV="1">
                            <a:off x="311119" y="80131"/>
                            <a:ext cx="825" cy="1528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327"/>
                        <wps:cNvCnPr>
                          <a:cxnSpLocks noChangeShapeType="1"/>
                        </wps:cNvCnPr>
                        <wps:spPr bwMode="auto">
                          <a:xfrm flipV="1">
                            <a:off x="311119" y="290785"/>
                            <a:ext cx="825" cy="151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FC6FCE0" id="Canvas 1193" o:spid="_x0000_s1026" editas="canvas" style="position:absolute;margin-left:0;margin-top:18.15pt;width:49.45pt;height:34.8pt;z-index:251661312" coordsize="6280,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">
                <v:shape id="_x0000_s1027" type="#_x0000_t75" style="position:absolute;width:6280;height:4419;visibility:visible;mso-wrap-style:square">
                  <v:fill o:detectmouseclick="t"/>
                  <v:path o:connecttype="none"/>
                </v:shape>
                <v:line id="Line 324" o:spid="_x0000_s1028" style="position:absolute;visibility:visible;mso-wrap-style:square" from="1468,2329" to="4703,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YswcUAAADdAAAADwAAAGRycy9kb3ducmV2LnhtbERPTWvCQBC9F/oflin0VjdaCJq6ilQK&#10;6kGqFtrjmB2T2Oxs2N0m8d93BcHbPN7nTOe9qUVLzleWFQwHCQji3OqKCwVfh4+XMQgfkDXWlknB&#10;hTzMZ48PU8y07XhH7T4UIoawz1BBGUKTSenzkgz6gW2II3eyzmCI0BVSO+xiuKnlKElSabDi2FBi&#10;Q+8l5b/7P6Ng+/qZtov1ZtV/r9Njvtwdf86dU+r5qV+8gQjUh7v45l7pOH84ns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YswcUAAADdAAAADwAAAAAAAAAA&#10;AAAAAAChAgAAZHJzL2Rvd25yZXYueG1sUEsFBgAAAAAEAAQA+QAAAJMDAAAAAA==&#10;"/>
                <v:line id="Line 325" o:spid="_x0000_s1029" style="position:absolute;visibility:visible;mso-wrap-style:square" from="1468,2899" to="4703,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UTgcgAAADdAAAADwAAAGRycy9kb3ducmV2LnhtbESPT0vDQBDF70K/wzKCN7upQtDYbSmK&#10;0HoQ+wfa4zQ7JrHZ2bC7JvHbOwfB2wzvzXu/mS9H16qeQmw8G5hNM1DEpbcNVwYO+9fbB1AxIVts&#10;PZOBH4qwXEyu5lhYP/CW+l2qlIRwLNBAnVJXaB3LmhzGqe+IRfv0wWGSNVTaBhwk3LX6Lsty7bBh&#10;aaixo+eaysvu2xl4v//I+9XmbT0eN/m5fNmeT19DMObmelw9gUo0pn/z3/XaCv7sU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UTgcgAAADdAAAADwAAAAAA&#10;AAAAAAAAAAChAgAAZHJzL2Rvd25yZXYueG1sUEsFBgAAAAAEAAQA+QAAAJYDAAAAAA==&#10;"/>
                <v:line id="Line 326" o:spid="_x0000_s1030" style="position:absolute;flip:y;visibility:visible;mso-wrap-style:square" from="3111,801" to="31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G5cUAAADdAAAADwAAAGRycy9kb3ducmV2LnhtbERPTWsCMRC9F/ofwhS8lJpdkaKrUaRQ&#10;6MFLraz0Nm6mm2U3k22S6vbfG0HwNo/3Ocv1YDtxIh8axwrycQaCuHK64VrB/uv9ZQYiRGSNnWNS&#10;8E8B1qvHhyUW2p35k067WIsUwqFABSbGvpAyVIYshrHriRP347zFmKCvpfZ4TuG2k5Mse5UWG04N&#10;Bnt6M1S1uz+rQM62z79+c5y2ZXs4zE1Zlf33VqnR07BZgIg0xLv45v7QaX4+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LG5cUAAADdAAAADwAAAAAAAAAA&#10;AAAAAAChAgAAZHJzL2Rvd25yZXYueG1sUEsFBgAAAAAEAAQA+QAAAJMDAAAAAA==&#10;"/>
                <v:line id="Line 327" o:spid="_x0000_s1031" style="position:absolute;flip:y;visibility:visible;mso-wrap-style:square" from="3111,2907" to="311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YksQAAADdAAAADwAAAGRycy9kb3ducmV2LnhtbERPTWsCMRC9F/ofwhS8lJpVpOhqFCkU&#10;PHjRlpXepptxs+xmsk1SXf+9EQRv83ifs1j1thUn8qF2rGA0zEAQl07XXCn4/vp8m4IIEVlj65gU&#10;XCjAavn8tMBcuzPv6LSPlUghHHJUYGLscilDachiGLqOOHFH5y3GBH0ltcdzCretHGfZu7RYc2ow&#10;2NGHobLZ/1sFcrp9/fPr30lTNIfDzBRl0f1slRq89Os5iEh9fIjv7o1O80ez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FiSxAAAAN0AAAAPAAAAAAAAAAAA&#10;AAAAAKECAABkcnMvZG93bnJldi54bWxQSwUGAAAAAAQABAD5AAAAkgMAAAAA&#10;"/>
                <w10:wrap type="square"/>
              </v:group>
            </w:pict>
          </mc:Fallback>
        </mc:AlternateContent>
      </w:r>
      <w:r w:rsidR="00EC7A53" w:rsidRPr="009E0C92">
        <w:rPr>
          <w:sz w:val="28"/>
          <w:szCs w:val="28"/>
        </w:rPr>
        <w:t xml:space="preserve">  Symbol of a capacitor</w:t>
      </w:r>
    </w:p>
    <w:p w:rsidR="00EC7A53" w:rsidRPr="009E0C92" w:rsidRDefault="00EC7A53" w:rsidP="005B5C7D">
      <w:pPr>
        <w:pStyle w:val="BodyTextIndent"/>
        <w:spacing w:line="240" w:lineRule="auto"/>
        <w:ind w:left="0"/>
        <w:rPr>
          <w:sz w:val="28"/>
          <w:szCs w:val="28"/>
        </w:rPr>
      </w:pPr>
    </w:p>
    <w:p w:rsidR="00DE19E4" w:rsidRPr="009E0C92" w:rsidRDefault="00DE19E4" w:rsidP="005B5C7D">
      <w:pPr>
        <w:pStyle w:val="BodyTextIndent"/>
        <w:spacing w:line="240" w:lineRule="auto"/>
        <w:ind w:left="0"/>
        <w:rPr>
          <w:sz w:val="28"/>
          <w:szCs w:val="28"/>
        </w:rPr>
      </w:pPr>
      <w:r w:rsidRPr="009E0C92">
        <w:rPr>
          <w:sz w:val="28"/>
          <w:szCs w:val="28"/>
        </w:rPr>
        <w:t>Capacitor in Series</w:t>
      </w:r>
    </w:p>
    <w:p w:rsidR="00DE19E4" w:rsidRPr="009E0C92" w:rsidRDefault="00DE19E4" w:rsidP="005B5C7D">
      <w:pPr>
        <w:pStyle w:val="BodyTextIndent"/>
        <w:spacing w:line="240" w:lineRule="auto"/>
        <w:ind w:left="0"/>
        <w:rPr>
          <w:sz w:val="28"/>
          <w:szCs w:val="28"/>
        </w:rPr>
      </w:pPr>
      <w:r w:rsidRPr="009E0C92">
        <w:rPr>
          <w:noProof/>
          <w:sz w:val="28"/>
          <w:szCs w:val="28"/>
        </w:rPr>
        <w:t>is</w:t>
      </w:r>
      <w:r w:rsidRPr="009E0C92">
        <w:rPr>
          <w:noProof/>
          <w:sz w:val="28"/>
          <w:szCs w:val="28"/>
        </w:rPr>
        <w:drawing>
          <wp:inline distT="0" distB="0" distL="0" distR="0">
            <wp:extent cx="4034368" cy="1283234"/>
            <wp:effectExtent l="0" t="0" r="4445" b="0"/>
            <wp:docPr id="4" name="Picture 4" descr="Image result for capacitor in series and 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result for capacitor in series and paralle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72573" cy="1295386"/>
                    </a:xfrm>
                    <a:prstGeom prst="rect">
                      <a:avLst/>
                    </a:prstGeom>
                    <a:noFill/>
                    <a:ln>
                      <a:noFill/>
                    </a:ln>
                  </pic:spPr>
                </pic:pic>
              </a:graphicData>
            </a:graphic>
          </wp:inline>
        </w:drawing>
      </w:r>
    </w:p>
    <w:p w:rsidR="00DE19E4" w:rsidRPr="009E0C92" w:rsidRDefault="00DE19E4" w:rsidP="005B5C7D">
      <w:pPr>
        <w:pStyle w:val="BodyTextIndent"/>
        <w:spacing w:line="240" w:lineRule="auto"/>
        <w:ind w:left="0"/>
        <w:rPr>
          <w:sz w:val="28"/>
          <w:szCs w:val="28"/>
        </w:rPr>
      </w:pPr>
      <w:r w:rsidRPr="009E0C92">
        <w:rPr>
          <w:sz w:val="28"/>
          <w:szCs w:val="28"/>
        </w:rPr>
        <w:t>Capacitor in Parallel</w:t>
      </w:r>
    </w:p>
    <w:p w:rsidR="00DE19E4" w:rsidRPr="009E0C92" w:rsidRDefault="00DE19E4" w:rsidP="005B5C7D">
      <w:pPr>
        <w:pStyle w:val="BodyTextIndent"/>
        <w:spacing w:line="240" w:lineRule="auto"/>
        <w:ind w:left="0"/>
        <w:rPr>
          <w:sz w:val="28"/>
          <w:szCs w:val="28"/>
        </w:rPr>
      </w:pPr>
    </w:p>
    <w:p w:rsidR="00DE19E4" w:rsidRPr="009E0C92" w:rsidRDefault="00DE19E4" w:rsidP="005B5C7D">
      <w:pPr>
        <w:pStyle w:val="BodyTextIndent"/>
        <w:spacing w:line="240" w:lineRule="auto"/>
        <w:ind w:left="0"/>
        <w:rPr>
          <w:sz w:val="28"/>
          <w:szCs w:val="28"/>
        </w:rPr>
      </w:pPr>
      <w:r w:rsidRPr="009E0C92">
        <w:rPr>
          <w:noProof/>
          <w:sz w:val="28"/>
          <w:szCs w:val="28"/>
        </w:rPr>
        <w:drawing>
          <wp:inline distT="0" distB="0" distL="0" distR="0">
            <wp:extent cx="3327400" cy="1920875"/>
            <wp:effectExtent l="0" t="0" r="6350" b="3175"/>
            <wp:docPr id="5" name="Picture 5" descr="Image result for capacitor in series and 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 result for capacitor in series and parallel"/>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27400" cy="1920875"/>
                    </a:xfrm>
                    <a:prstGeom prst="rect">
                      <a:avLst/>
                    </a:prstGeom>
                    <a:noFill/>
                    <a:ln>
                      <a:noFill/>
                    </a:ln>
                  </pic:spPr>
                </pic:pic>
              </a:graphicData>
            </a:graphic>
          </wp:inline>
        </w:drawing>
      </w:r>
    </w:p>
    <w:p w:rsidR="00C71807" w:rsidRDefault="00C71807" w:rsidP="005B5C7D">
      <w:pPr>
        <w:tabs>
          <w:tab w:val="left" w:pos="8340"/>
        </w:tabs>
        <w:rPr>
          <w:sz w:val="28"/>
          <w:szCs w:val="28"/>
        </w:rPr>
      </w:pPr>
    </w:p>
    <w:p w:rsidR="005B5C7D" w:rsidRPr="009E0C92" w:rsidRDefault="00DE19E4" w:rsidP="005B5C7D">
      <w:pPr>
        <w:tabs>
          <w:tab w:val="left" w:pos="8340"/>
        </w:tabs>
        <w:rPr>
          <w:sz w:val="28"/>
          <w:szCs w:val="28"/>
        </w:rPr>
      </w:pPr>
      <w:r w:rsidRPr="009E0C92">
        <w:rPr>
          <w:sz w:val="28"/>
          <w:szCs w:val="28"/>
        </w:rPr>
        <w:t>Capacitance</w:t>
      </w:r>
    </w:p>
    <w:p w:rsidR="00DE19E4" w:rsidRPr="009E0C92" w:rsidRDefault="00DE19E4" w:rsidP="005B5C7D">
      <w:pPr>
        <w:tabs>
          <w:tab w:val="left" w:pos="8340"/>
        </w:tabs>
        <w:rPr>
          <w:sz w:val="28"/>
          <w:szCs w:val="28"/>
        </w:rPr>
      </w:pPr>
      <w:r w:rsidRPr="009E0C92">
        <w:rPr>
          <w:sz w:val="28"/>
          <w:szCs w:val="28"/>
        </w:rPr>
        <w:t xml:space="preserve">The capacitance of a capacitor is defined as the ratio of the electric charge to the potential difference across the plate of the capacitors. It </w:t>
      </w:r>
      <w:r w:rsidR="00A71691" w:rsidRPr="009E0C92">
        <w:rPr>
          <w:sz w:val="28"/>
          <w:szCs w:val="28"/>
        </w:rPr>
        <w:t>is represented by C and its unit is Farad(F)</w:t>
      </w:r>
    </w:p>
    <w:p w:rsidR="00A71691" w:rsidRPr="009E0C92" w:rsidRDefault="00A71691" w:rsidP="005B5C7D">
      <w:pPr>
        <w:tabs>
          <w:tab w:val="left" w:pos="8340"/>
        </w:tabs>
        <w:rPr>
          <w:sz w:val="28"/>
          <w:szCs w:val="28"/>
        </w:rPr>
      </w:pPr>
      <w:r w:rsidRPr="009E0C92">
        <w:rPr>
          <w:sz w:val="28"/>
          <w:szCs w:val="28"/>
        </w:rPr>
        <w:t xml:space="preserve">i.e  </w:t>
      </w:r>
      <w:r w:rsidR="0099724F" w:rsidRPr="009E0C92">
        <w:rPr>
          <w:sz w:val="28"/>
          <w:szCs w:val="28"/>
        </w:rPr>
        <w:t xml:space="preserve"> </w:t>
      </w:r>
      <w:r w:rsidR="0099724F" w:rsidRPr="009E0C92">
        <w:rPr>
          <w:position w:val="-24"/>
          <w:sz w:val="28"/>
          <w:szCs w:val="28"/>
        </w:rPr>
        <w:object w:dxaOrig="859" w:dyaOrig="620">
          <v:shape id="_x0000_i1032" type="#_x0000_t75" style="width:43.6pt;height:28.4pt" o:ole="">
            <v:imagedata r:id="rId28" o:title=""/>
          </v:shape>
          <o:OLEObject Type="Embed" ProgID="Equation.DSMT4" ShapeID="_x0000_i1032" DrawAspect="Content" ObjectID="_1603007645" r:id="rId29"/>
        </w:object>
      </w:r>
    </w:p>
    <w:p w:rsidR="00A71691" w:rsidRPr="006B74C4" w:rsidRDefault="00A71691" w:rsidP="006B74C4">
      <w:pPr>
        <w:tabs>
          <w:tab w:val="left" w:pos="8340"/>
        </w:tabs>
        <w:jc w:val="center"/>
        <w:rPr>
          <w:b/>
          <w:sz w:val="28"/>
          <w:szCs w:val="28"/>
          <w:u w:val="single"/>
        </w:rPr>
      </w:pPr>
      <w:r w:rsidRPr="006B74C4">
        <w:rPr>
          <w:b/>
          <w:sz w:val="28"/>
          <w:szCs w:val="28"/>
          <w:u w:val="single"/>
        </w:rPr>
        <w:t>FACTORS THAT AFFECT CAPACITANCE OF A CAPACITOR</w:t>
      </w:r>
    </w:p>
    <w:p w:rsidR="00A71691" w:rsidRPr="009E0C92" w:rsidRDefault="00EC7A53" w:rsidP="00EC7A53">
      <w:pPr>
        <w:pStyle w:val="ListParagraph"/>
        <w:numPr>
          <w:ilvl w:val="0"/>
          <w:numId w:val="10"/>
        </w:numPr>
        <w:tabs>
          <w:tab w:val="left" w:pos="8340"/>
        </w:tabs>
        <w:rPr>
          <w:sz w:val="28"/>
          <w:szCs w:val="28"/>
        </w:rPr>
      </w:pPr>
      <w:r w:rsidRPr="009E0C92">
        <w:rPr>
          <w:sz w:val="28"/>
          <w:szCs w:val="28"/>
        </w:rPr>
        <w:t xml:space="preserve">Capacitance is </w:t>
      </w:r>
      <w:r w:rsidR="00AF4BE3" w:rsidRPr="009E0C92">
        <w:rPr>
          <w:sz w:val="28"/>
          <w:szCs w:val="28"/>
        </w:rPr>
        <w:t xml:space="preserve">directly proportional to the area C </w:t>
      </w:r>
      <w:r w:rsidR="00AF4BE3" w:rsidRPr="009E0C92">
        <w:rPr>
          <w:rFonts w:cstheme="minorHAnsi"/>
          <w:sz w:val="28"/>
          <w:szCs w:val="28"/>
        </w:rPr>
        <w:t xml:space="preserve">α </w:t>
      </w:r>
      <w:r w:rsidR="00AF4BE3" w:rsidRPr="009E0C92">
        <w:rPr>
          <w:sz w:val="28"/>
          <w:szCs w:val="28"/>
        </w:rPr>
        <w:t>A</w:t>
      </w:r>
    </w:p>
    <w:p w:rsidR="00AF4BE3" w:rsidRPr="009E0C92" w:rsidRDefault="00AF4BE3" w:rsidP="00EC7A53">
      <w:pPr>
        <w:pStyle w:val="ListParagraph"/>
        <w:numPr>
          <w:ilvl w:val="0"/>
          <w:numId w:val="10"/>
        </w:numPr>
        <w:tabs>
          <w:tab w:val="left" w:pos="8340"/>
        </w:tabs>
        <w:rPr>
          <w:sz w:val="28"/>
          <w:szCs w:val="28"/>
        </w:rPr>
      </w:pPr>
      <w:r w:rsidRPr="009E0C92">
        <w:rPr>
          <w:sz w:val="28"/>
          <w:szCs w:val="28"/>
        </w:rPr>
        <w:t xml:space="preserve">Capacitance is inversely proportional to the distance between the plates C </w:t>
      </w:r>
      <w:r w:rsidRPr="009E0C92">
        <w:rPr>
          <w:rFonts w:cstheme="minorHAnsi"/>
          <w:sz w:val="28"/>
          <w:szCs w:val="28"/>
        </w:rPr>
        <w:t>α 1/d</w:t>
      </w:r>
    </w:p>
    <w:p w:rsidR="00AF4BE3" w:rsidRPr="009E0C92" w:rsidRDefault="00AF4BE3" w:rsidP="00EC7A53">
      <w:pPr>
        <w:pStyle w:val="ListParagraph"/>
        <w:numPr>
          <w:ilvl w:val="0"/>
          <w:numId w:val="10"/>
        </w:numPr>
        <w:tabs>
          <w:tab w:val="left" w:pos="8340"/>
        </w:tabs>
        <w:rPr>
          <w:sz w:val="28"/>
          <w:szCs w:val="28"/>
        </w:rPr>
      </w:pPr>
      <w:r w:rsidRPr="009E0C92">
        <w:rPr>
          <w:sz w:val="28"/>
          <w:szCs w:val="28"/>
        </w:rPr>
        <w:t xml:space="preserve">Capacitance is directly proportional to the dielectric constant  C </w:t>
      </w:r>
      <w:r w:rsidRPr="009E0C92">
        <w:rPr>
          <w:rFonts w:cstheme="minorHAnsi"/>
          <w:sz w:val="28"/>
          <w:szCs w:val="28"/>
        </w:rPr>
        <w:t>α ε</w:t>
      </w:r>
    </w:p>
    <w:p w:rsidR="00AF4BE3" w:rsidRPr="009E0C92" w:rsidRDefault="00AF4BE3" w:rsidP="00AF4BE3">
      <w:pPr>
        <w:pStyle w:val="ListParagraph"/>
        <w:tabs>
          <w:tab w:val="left" w:pos="8340"/>
        </w:tabs>
        <w:rPr>
          <w:sz w:val="28"/>
          <w:szCs w:val="28"/>
        </w:rPr>
      </w:pPr>
    </w:p>
    <w:p w:rsidR="00AF4BE3" w:rsidRPr="009E0C92" w:rsidRDefault="002E7070" w:rsidP="00AF4BE3">
      <w:pPr>
        <w:pStyle w:val="ListParagraph"/>
        <w:tabs>
          <w:tab w:val="left" w:pos="8340"/>
        </w:tabs>
        <w:rPr>
          <w:rFonts w:cstheme="minorHAnsi"/>
          <w:sz w:val="28"/>
          <w:szCs w:val="28"/>
        </w:rPr>
      </w:pPr>
      <w:r>
        <w:rPr>
          <w:sz w:val="28"/>
          <w:szCs w:val="28"/>
        </w:rPr>
        <w:lastRenderedPageBreak/>
        <w:t xml:space="preserve">C </w:t>
      </w:r>
      <w:r w:rsidR="00AF4BE3" w:rsidRPr="009E0C92">
        <w:rPr>
          <w:sz w:val="28"/>
          <w:szCs w:val="28"/>
        </w:rPr>
        <w:t>= A</w:t>
      </w:r>
      <w:r w:rsidR="00AF4BE3" w:rsidRPr="009E0C92">
        <w:rPr>
          <w:rFonts w:cstheme="minorHAnsi"/>
          <w:sz w:val="28"/>
          <w:szCs w:val="28"/>
        </w:rPr>
        <w:t xml:space="preserve"> ε/d    where C = capacitance, A = area of plate, ε = </w:t>
      </w:r>
      <w:r w:rsidRPr="009E0C92">
        <w:rPr>
          <w:rFonts w:cstheme="minorHAnsi"/>
          <w:sz w:val="28"/>
          <w:szCs w:val="28"/>
        </w:rPr>
        <w:t>permittivity</w:t>
      </w:r>
      <w:r w:rsidR="00AF4BE3" w:rsidRPr="009E0C92">
        <w:rPr>
          <w:rFonts w:cstheme="minorHAnsi"/>
          <w:sz w:val="28"/>
          <w:szCs w:val="28"/>
        </w:rPr>
        <w:t xml:space="preserve"> of medium, d = distance between plates</w:t>
      </w:r>
    </w:p>
    <w:p w:rsidR="00647A14" w:rsidRPr="009E0C92" w:rsidRDefault="00647A14" w:rsidP="00AF4BE3">
      <w:pPr>
        <w:pStyle w:val="ListParagraph"/>
        <w:tabs>
          <w:tab w:val="left" w:pos="8340"/>
        </w:tabs>
        <w:rPr>
          <w:sz w:val="28"/>
          <w:szCs w:val="28"/>
        </w:rPr>
      </w:pPr>
    </w:p>
    <w:p w:rsidR="00647A14" w:rsidRPr="009E0C92" w:rsidRDefault="00647A14" w:rsidP="00AF4BE3">
      <w:pPr>
        <w:pStyle w:val="ListParagraph"/>
        <w:tabs>
          <w:tab w:val="left" w:pos="8340"/>
        </w:tabs>
        <w:rPr>
          <w:sz w:val="28"/>
          <w:szCs w:val="28"/>
        </w:rPr>
      </w:pPr>
    </w:p>
    <w:p w:rsidR="00FF5F41" w:rsidRDefault="00FF5F41" w:rsidP="00E937D6">
      <w:pPr>
        <w:spacing w:line="360" w:lineRule="auto"/>
        <w:jc w:val="center"/>
        <w:rPr>
          <w:sz w:val="28"/>
          <w:szCs w:val="28"/>
        </w:rPr>
      </w:pPr>
      <w:r>
        <w:rPr>
          <w:b/>
          <w:sz w:val="28"/>
          <w:szCs w:val="28"/>
          <w:u w:val="single"/>
        </w:rPr>
        <w:t xml:space="preserve">ENERGY STORED IN </w:t>
      </w:r>
      <w:r w:rsidRPr="006B74C4">
        <w:rPr>
          <w:b/>
          <w:sz w:val="28"/>
          <w:szCs w:val="28"/>
          <w:u w:val="single"/>
        </w:rPr>
        <w:t>A CAPACITOR</w:t>
      </w:r>
    </w:p>
    <w:p w:rsidR="00D84882" w:rsidRPr="009E0C92" w:rsidRDefault="00D84882" w:rsidP="00D84882">
      <w:pPr>
        <w:spacing w:line="360" w:lineRule="auto"/>
        <w:rPr>
          <w:sz w:val="28"/>
          <w:szCs w:val="28"/>
        </w:rPr>
      </w:pPr>
      <w:r w:rsidRPr="009E0C92">
        <w:rPr>
          <w:sz w:val="28"/>
          <w:szCs w:val="28"/>
        </w:rPr>
        <w:t>Work done = Average p.d X charge</w:t>
      </w:r>
    </w:p>
    <w:p w:rsidR="0099724F" w:rsidRPr="009E0C92" w:rsidRDefault="00D84882" w:rsidP="00D84882">
      <w:pPr>
        <w:spacing w:line="360" w:lineRule="auto"/>
        <w:rPr>
          <w:sz w:val="28"/>
          <w:szCs w:val="28"/>
        </w:rPr>
      </w:pPr>
      <w:r w:rsidRPr="009E0C92">
        <w:rPr>
          <w:sz w:val="28"/>
          <w:szCs w:val="28"/>
        </w:rPr>
        <w:t xml:space="preserve"> </w:t>
      </w:r>
      <w:r w:rsidRPr="009E0C92">
        <w:rPr>
          <w:position w:val="-24"/>
          <w:sz w:val="28"/>
          <w:szCs w:val="28"/>
        </w:rPr>
        <w:object w:dxaOrig="3260" w:dyaOrig="660">
          <v:shape id="_x0000_i1033" type="#_x0000_t75" style="width:164.75pt;height:37.4pt" o:ole="">
            <v:imagedata r:id="rId30" o:title=""/>
          </v:shape>
          <o:OLEObject Type="Embed" ProgID="Equation.DSMT4" ShapeID="_x0000_i1033" DrawAspect="Content" ObjectID="_1603007646" r:id="rId31"/>
        </w:object>
      </w:r>
    </w:p>
    <w:p w:rsidR="00647A14" w:rsidRPr="009E0C92" w:rsidRDefault="00D84882" w:rsidP="00AF4BE3">
      <w:pPr>
        <w:pStyle w:val="ListParagraph"/>
        <w:tabs>
          <w:tab w:val="left" w:pos="8340"/>
        </w:tabs>
        <w:rPr>
          <w:sz w:val="28"/>
          <w:szCs w:val="28"/>
        </w:rPr>
      </w:pPr>
      <w:r w:rsidRPr="009E0C92">
        <w:rPr>
          <w:sz w:val="28"/>
          <w:szCs w:val="28"/>
        </w:rPr>
        <w:t>******* solved question *********************</w:t>
      </w:r>
    </w:p>
    <w:p w:rsidR="00D84882" w:rsidRPr="000F0129" w:rsidRDefault="00D84882" w:rsidP="000F0129">
      <w:pPr>
        <w:tabs>
          <w:tab w:val="left" w:pos="8340"/>
        </w:tabs>
        <w:jc w:val="center"/>
        <w:rPr>
          <w:b/>
          <w:sz w:val="28"/>
          <w:szCs w:val="28"/>
          <w:u w:val="single"/>
        </w:rPr>
      </w:pPr>
      <w:r w:rsidRPr="000F0129">
        <w:rPr>
          <w:b/>
          <w:sz w:val="28"/>
          <w:szCs w:val="28"/>
          <w:u w:val="single"/>
        </w:rPr>
        <w:t>Uses of capacitors</w:t>
      </w:r>
    </w:p>
    <w:p w:rsidR="00D84882" w:rsidRPr="009E0C92" w:rsidRDefault="00D84882" w:rsidP="00D84882">
      <w:pPr>
        <w:pStyle w:val="ListParagraph"/>
        <w:numPr>
          <w:ilvl w:val="0"/>
          <w:numId w:val="11"/>
        </w:numPr>
        <w:tabs>
          <w:tab w:val="left" w:pos="8340"/>
        </w:tabs>
        <w:rPr>
          <w:sz w:val="28"/>
          <w:szCs w:val="28"/>
        </w:rPr>
      </w:pPr>
      <w:r w:rsidRPr="009E0C92">
        <w:rPr>
          <w:sz w:val="28"/>
          <w:szCs w:val="28"/>
        </w:rPr>
        <w:t>In radio circuits for tuning</w:t>
      </w:r>
    </w:p>
    <w:p w:rsidR="00D84882" w:rsidRPr="009E0C92" w:rsidRDefault="00D84882" w:rsidP="00D84882">
      <w:pPr>
        <w:pStyle w:val="ListParagraph"/>
        <w:numPr>
          <w:ilvl w:val="0"/>
          <w:numId w:val="11"/>
        </w:numPr>
        <w:tabs>
          <w:tab w:val="left" w:pos="8340"/>
        </w:tabs>
        <w:rPr>
          <w:sz w:val="28"/>
          <w:szCs w:val="28"/>
        </w:rPr>
      </w:pPr>
      <w:r w:rsidRPr="009E0C92">
        <w:rPr>
          <w:sz w:val="28"/>
          <w:szCs w:val="28"/>
        </w:rPr>
        <w:t>Ignition system of motor vehicles</w:t>
      </w:r>
    </w:p>
    <w:p w:rsidR="00D84882" w:rsidRPr="009E0C92" w:rsidRDefault="004A430D" w:rsidP="00D84882">
      <w:pPr>
        <w:pStyle w:val="ListParagraph"/>
        <w:numPr>
          <w:ilvl w:val="0"/>
          <w:numId w:val="11"/>
        </w:numPr>
        <w:tabs>
          <w:tab w:val="left" w:pos="8340"/>
        </w:tabs>
        <w:rPr>
          <w:sz w:val="28"/>
          <w:szCs w:val="28"/>
        </w:rPr>
      </w:pPr>
      <w:r>
        <w:rPr>
          <w:sz w:val="28"/>
          <w:szCs w:val="28"/>
        </w:rPr>
        <w:t>The elimination of spar</w:t>
      </w:r>
      <w:r w:rsidR="00D84882" w:rsidRPr="009E0C92">
        <w:rPr>
          <w:sz w:val="28"/>
          <w:szCs w:val="28"/>
        </w:rPr>
        <w:t>k when a circuit containing inductance is suddenly opened (induction coil)</w:t>
      </w:r>
    </w:p>
    <w:p w:rsidR="00D84882" w:rsidRPr="009E0C92" w:rsidRDefault="00D84882" w:rsidP="00D84882">
      <w:pPr>
        <w:pStyle w:val="ListParagraph"/>
        <w:numPr>
          <w:ilvl w:val="0"/>
          <w:numId w:val="11"/>
        </w:numPr>
        <w:tabs>
          <w:tab w:val="left" w:pos="8340"/>
        </w:tabs>
        <w:rPr>
          <w:sz w:val="28"/>
          <w:szCs w:val="28"/>
        </w:rPr>
      </w:pPr>
      <w:r w:rsidRPr="009E0C92">
        <w:rPr>
          <w:sz w:val="28"/>
          <w:szCs w:val="28"/>
        </w:rPr>
        <w:t>Used to control current in AC</w:t>
      </w:r>
    </w:p>
    <w:p w:rsidR="00D84882" w:rsidRDefault="00D84882" w:rsidP="00D84882">
      <w:pPr>
        <w:pStyle w:val="ListParagraph"/>
        <w:numPr>
          <w:ilvl w:val="0"/>
          <w:numId w:val="11"/>
        </w:numPr>
        <w:tabs>
          <w:tab w:val="left" w:pos="8340"/>
        </w:tabs>
        <w:rPr>
          <w:sz w:val="28"/>
          <w:szCs w:val="28"/>
        </w:rPr>
      </w:pPr>
      <w:r w:rsidRPr="009E0C92">
        <w:rPr>
          <w:sz w:val="28"/>
          <w:szCs w:val="28"/>
        </w:rPr>
        <w:t>Used to separate D.C current from A.C current</w:t>
      </w:r>
    </w:p>
    <w:p w:rsidR="00011A57" w:rsidRPr="009E0C92" w:rsidRDefault="00011A57" w:rsidP="00D84882">
      <w:pPr>
        <w:pStyle w:val="ListParagraph"/>
        <w:numPr>
          <w:ilvl w:val="0"/>
          <w:numId w:val="11"/>
        </w:numPr>
        <w:tabs>
          <w:tab w:val="left" w:pos="8340"/>
        </w:tabs>
        <w:rPr>
          <w:sz w:val="28"/>
          <w:szCs w:val="28"/>
        </w:rPr>
      </w:pPr>
    </w:p>
    <w:p w:rsidR="00501539" w:rsidRPr="009E0C92" w:rsidRDefault="00501539" w:rsidP="00445001">
      <w:pPr>
        <w:pStyle w:val="Header"/>
        <w:tabs>
          <w:tab w:val="clear" w:pos="4320"/>
          <w:tab w:val="clear" w:pos="8640"/>
        </w:tabs>
        <w:spacing w:before="40" w:after="40" w:line="288" w:lineRule="auto"/>
        <w:ind w:left="720"/>
        <w:jc w:val="center"/>
        <w:rPr>
          <w:rFonts w:ascii="Arial" w:hAnsi="Arial"/>
          <w:b/>
          <w:sz w:val="28"/>
          <w:szCs w:val="28"/>
          <w:highlight w:val="lightGray"/>
        </w:rPr>
      </w:pPr>
      <w:r w:rsidRPr="009E0C92">
        <w:rPr>
          <w:rFonts w:ascii="Arial" w:hAnsi="Arial"/>
          <w:noProof/>
          <w:sz w:val="28"/>
          <w:szCs w:val="28"/>
        </w:rPr>
        <mc:AlternateContent>
          <mc:Choice Requires="wps">
            <w:drawing>
              <wp:anchor distT="0" distB="0" distL="114300" distR="114300" simplePos="0" relativeHeight="251663360" behindDoc="0" locked="0" layoutInCell="0" allowOverlap="1" wp14:anchorId="1DD23F83" wp14:editId="25DB53A4">
                <wp:simplePos x="0" y="0"/>
                <wp:positionH relativeFrom="column">
                  <wp:posOffset>-635</wp:posOffset>
                </wp:positionH>
                <wp:positionV relativeFrom="paragraph">
                  <wp:posOffset>196215</wp:posOffset>
                </wp:positionV>
                <wp:extent cx="6854190" cy="0"/>
                <wp:effectExtent l="18415" t="51435" r="52070" b="53340"/>
                <wp:wrapNone/>
                <wp:docPr id="115" name="Straight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4190" cy="0"/>
                        </a:xfrm>
                        <a:prstGeom prst="line">
                          <a:avLst/>
                        </a:prstGeom>
                        <a:noFill/>
                        <a:ln w="19050">
                          <a:solidFill>
                            <a:srgbClr val="80808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A2847" id="Straight Connector 11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5.45pt" to="539.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" o:allowincell="f" strokecolor="gray" strokeweight="1.5pt">
                <v:stroke endarrow="oval" endarrowwidth="narrow" endarrowlength="short"/>
              </v:line>
            </w:pict>
          </mc:Fallback>
        </mc:AlternateContent>
      </w:r>
      <w:r w:rsidRPr="009E0C92">
        <w:rPr>
          <w:rFonts w:ascii="Arial" w:hAnsi="Arial"/>
          <w:b/>
          <w:sz w:val="28"/>
          <w:szCs w:val="28"/>
          <w:highlight w:val="lightGray"/>
        </w:rPr>
        <w:t>WEEK 4: CURRENT ELECTRICITY</w:t>
      </w:r>
    </w:p>
    <w:p w:rsidR="00501539" w:rsidRPr="009E0C92" w:rsidRDefault="00501539" w:rsidP="00F277A2">
      <w:pPr>
        <w:pStyle w:val="Header"/>
        <w:tabs>
          <w:tab w:val="clear" w:pos="4320"/>
          <w:tab w:val="clear" w:pos="8640"/>
        </w:tabs>
        <w:spacing w:before="40" w:after="40" w:line="288" w:lineRule="auto"/>
        <w:ind w:left="720"/>
        <w:jc w:val="center"/>
        <w:rPr>
          <w:rFonts w:ascii="Arial" w:hAnsi="Arial"/>
          <w:b/>
          <w:sz w:val="28"/>
          <w:szCs w:val="28"/>
        </w:rPr>
      </w:pPr>
      <w:r w:rsidRPr="009E0C92">
        <w:rPr>
          <w:rFonts w:ascii="Arial" w:hAnsi="Arial"/>
          <w:b/>
          <w:sz w:val="28"/>
          <w:szCs w:val="28"/>
          <w:highlight w:val="lightGray"/>
        </w:rPr>
        <w:t>Cell</w:t>
      </w:r>
      <w:r w:rsidRPr="009E0C92">
        <w:rPr>
          <w:rFonts w:ascii="Arial" w:hAnsi="Arial"/>
          <w:b/>
          <w:color w:val="C0C0C0"/>
          <w:sz w:val="28"/>
          <w:szCs w:val="28"/>
          <w:highlight w:val="lightGray"/>
        </w:rPr>
        <w:t>.</w:t>
      </w:r>
    </w:p>
    <w:p w:rsidR="00D50F06" w:rsidRPr="009E0C92" w:rsidRDefault="009E45CF" w:rsidP="00D50F06">
      <w:pPr>
        <w:pStyle w:val="BodyTextIndent"/>
        <w:numPr>
          <w:ilvl w:val="0"/>
          <w:numId w:val="11"/>
        </w:numPr>
        <w:tabs>
          <w:tab w:val="clear" w:pos="360"/>
          <w:tab w:val="clear" w:pos="900"/>
          <w:tab w:val="clear" w:pos="1260"/>
          <w:tab w:val="clear" w:pos="1800"/>
          <w:tab w:val="clear" w:pos="2160"/>
          <w:tab w:val="clear" w:pos="3960"/>
          <w:tab w:val="clear" w:pos="4320"/>
          <w:tab w:val="clear" w:pos="6480"/>
          <w:tab w:val="clear" w:pos="6840"/>
          <w:tab w:val="clear" w:pos="8640"/>
          <w:tab w:val="clear" w:pos="9000"/>
        </w:tabs>
        <w:rPr>
          <w:sz w:val="28"/>
          <w:szCs w:val="28"/>
        </w:rPr>
      </w:pPr>
      <w:r w:rsidRPr="009E0C92">
        <w:rPr>
          <w:sz w:val="28"/>
          <w:szCs w:val="28"/>
        </w:rPr>
        <w:t>The device which converts chemical energy into electrical energy is known as electric cell.</w:t>
      </w:r>
    </w:p>
    <w:p w:rsidR="00D50F06" w:rsidRPr="009E0C92" w:rsidRDefault="009E45CF" w:rsidP="00D50F06">
      <w:pPr>
        <w:pStyle w:val="BodyTextIndent"/>
        <w:tabs>
          <w:tab w:val="clear" w:pos="360"/>
          <w:tab w:val="clear" w:pos="900"/>
          <w:tab w:val="clear" w:pos="1260"/>
          <w:tab w:val="clear" w:pos="1800"/>
          <w:tab w:val="clear" w:pos="2160"/>
          <w:tab w:val="clear" w:pos="3960"/>
          <w:tab w:val="clear" w:pos="4320"/>
          <w:tab w:val="clear" w:pos="6480"/>
          <w:tab w:val="clear" w:pos="6840"/>
          <w:tab w:val="clear" w:pos="8640"/>
          <w:tab w:val="clear" w:pos="9000"/>
        </w:tabs>
        <w:ind w:left="720"/>
        <w:rPr>
          <w:sz w:val="28"/>
          <w:szCs w:val="28"/>
        </w:rPr>
      </w:pPr>
      <w:r w:rsidRPr="009E0C92">
        <w:rPr>
          <w:noProof/>
          <w:sz w:val="28"/>
          <w:szCs w:val="28"/>
        </w:rPr>
        <mc:AlternateContent>
          <mc:Choice Requires="wpg">
            <w:drawing>
              <wp:anchor distT="0" distB="0" distL="114300" distR="114300" simplePos="0" relativeHeight="251665408" behindDoc="0" locked="0" layoutInCell="0" allowOverlap="1" wp14:anchorId="741062C6" wp14:editId="33AA4994">
                <wp:simplePos x="0" y="0"/>
                <wp:positionH relativeFrom="column">
                  <wp:posOffset>1667435</wp:posOffset>
                </wp:positionH>
                <wp:positionV relativeFrom="paragraph">
                  <wp:posOffset>315141</wp:posOffset>
                </wp:positionV>
                <wp:extent cx="1621790" cy="1360805"/>
                <wp:effectExtent l="26670" t="23495" r="46990" b="34925"/>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790" cy="1360805"/>
                          <a:chOff x="4519" y="6928"/>
                          <a:chExt cx="2876" cy="2570"/>
                        </a:xfrm>
                      </wpg:grpSpPr>
                      <wps:wsp>
                        <wps:cNvPr id="25" name="Rectangle 27"/>
                        <wps:cNvSpPr>
                          <a:spLocks noChangeArrowheads="1"/>
                        </wps:cNvSpPr>
                        <wps:spPr bwMode="auto">
                          <a:xfrm>
                            <a:off x="4519" y="6928"/>
                            <a:ext cx="2876" cy="2540"/>
                          </a:xfrm>
                          <a:prstGeom prst="rect">
                            <a:avLst/>
                          </a:prstGeom>
                          <a:solidFill>
                            <a:srgbClr val="FFFFFF"/>
                          </a:solidFill>
                          <a:ln w="38100">
                            <a:solidFill>
                              <a:srgbClr val="C0C0C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g:grpSp>
                        <wpg:cNvPr id="26" name="Group 28"/>
                        <wpg:cNvGrpSpPr>
                          <a:grpSpLocks/>
                        </wpg:cNvGrpSpPr>
                        <wpg:grpSpPr bwMode="auto">
                          <a:xfrm>
                            <a:off x="4910" y="7001"/>
                            <a:ext cx="2094" cy="2497"/>
                            <a:chOff x="4910" y="7001"/>
                            <a:chExt cx="2094" cy="2497"/>
                          </a:xfrm>
                        </wpg:grpSpPr>
                        <wps:wsp>
                          <wps:cNvPr id="27" name="Line 29"/>
                          <wps:cNvCnPr>
                            <a:cxnSpLocks noChangeShapeType="1"/>
                          </wps:cNvCnPr>
                          <wps:spPr bwMode="auto">
                            <a:xfrm flipH="1">
                              <a:off x="5010" y="7816"/>
                              <a:ext cx="47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Line 30"/>
                          <wps:cNvCnPr>
                            <a:cxnSpLocks noChangeShapeType="1"/>
                          </wps:cNvCnPr>
                          <wps:spPr bwMode="auto">
                            <a:xfrm flipH="1">
                              <a:off x="6260" y="7811"/>
                              <a:ext cx="50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 name="Line 31"/>
                          <wps:cNvCnPr>
                            <a:cxnSpLocks noChangeShapeType="1"/>
                          </wps:cNvCnPr>
                          <wps:spPr bwMode="auto">
                            <a:xfrm flipH="1">
                              <a:off x="5012" y="7364"/>
                              <a:ext cx="175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30" name="Group 32"/>
                          <wpg:cNvGrpSpPr>
                            <a:grpSpLocks/>
                          </wpg:cNvGrpSpPr>
                          <wpg:grpSpPr bwMode="auto">
                            <a:xfrm>
                              <a:off x="5007" y="7366"/>
                              <a:ext cx="1758" cy="445"/>
                              <a:chOff x="3560" y="510"/>
                              <a:chExt cx="2702" cy="1065"/>
                            </a:xfrm>
                          </wpg:grpSpPr>
                          <wps:wsp>
                            <wps:cNvPr id="31" name="Line 33"/>
                            <wps:cNvCnPr>
                              <a:cxnSpLocks noChangeShapeType="1"/>
                            </wps:cNvCnPr>
                            <wps:spPr bwMode="auto">
                              <a:xfrm flipV="1">
                                <a:off x="6262" y="510"/>
                                <a:ext cx="0" cy="10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 name="Line 34"/>
                            <wps:cNvCnPr>
                              <a:cxnSpLocks noChangeShapeType="1"/>
                            </wps:cNvCnPr>
                            <wps:spPr bwMode="auto">
                              <a:xfrm flipV="1">
                                <a:off x="3560" y="510"/>
                                <a:ext cx="0" cy="10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3" name="Group 35"/>
                          <wpg:cNvGrpSpPr>
                            <a:grpSpLocks/>
                          </wpg:cNvGrpSpPr>
                          <wpg:grpSpPr bwMode="auto">
                            <a:xfrm>
                              <a:off x="5299" y="7213"/>
                              <a:ext cx="492" cy="267"/>
                              <a:chOff x="8226" y="12414"/>
                              <a:chExt cx="549" cy="297"/>
                            </a:xfrm>
                          </wpg:grpSpPr>
                          <wpg:grpSp>
                            <wpg:cNvPr id="34" name="Group 36"/>
                            <wpg:cNvGrpSpPr>
                              <a:grpSpLocks/>
                            </wpg:cNvGrpSpPr>
                            <wpg:grpSpPr bwMode="auto">
                              <a:xfrm>
                                <a:off x="8226" y="12520"/>
                                <a:ext cx="549" cy="130"/>
                                <a:chOff x="8226" y="12520"/>
                                <a:chExt cx="549" cy="130"/>
                              </a:xfrm>
                            </wpg:grpSpPr>
                            <wps:wsp>
                              <wps:cNvPr id="35" name="Rectangle 37"/>
                              <wps:cNvSpPr>
                                <a:spLocks noChangeArrowheads="1"/>
                              </wps:cNvSpPr>
                              <wps:spPr bwMode="auto">
                                <a:xfrm>
                                  <a:off x="8247" y="12545"/>
                                  <a:ext cx="489" cy="68"/>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6" name="Group 38"/>
                              <wpg:cNvGrpSpPr>
                                <a:grpSpLocks/>
                              </wpg:cNvGrpSpPr>
                              <wpg:grpSpPr bwMode="auto">
                                <a:xfrm>
                                  <a:off x="8226" y="12520"/>
                                  <a:ext cx="549" cy="130"/>
                                  <a:chOff x="2055" y="1450"/>
                                  <a:chExt cx="549" cy="130"/>
                                </a:xfrm>
                              </wpg:grpSpPr>
                              <wps:wsp>
                                <wps:cNvPr id="37" name="Freeform 39"/>
                                <wps:cNvSpPr>
                                  <a:spLocks/>
                                </wps:cNvSpPr>
                                <wps:spPr bwMode="auto">
                                  <a:xfrm>
                                    <a:off x="2055" y="1450"/>
                                    <a:ext cx="322" cy="130"/>
                                  </a:xfrm>
                                  <a:custGeom>
                                    <a:avLst/>
                                    <a:gdLst>
                                      <a:gd name="T0" fmla="*/ 0 w 322"/>
                                      <a:gd name="T1" fmla="*/ 64 h 130"/>
                                      <a:gd name="T2" fmla="*/ 38 w 322"/>
                                      <a:gd name="T3" fmla="*/ 64 h 130"/>
                                      <a:gd name="T4" fmla="*/ 88 w 322"/>
                                      <a:gd name="T5" fmla="*/ 2 h 130"/>
                                      <a:gd name="T6" fmla="*/ 133 w 322"/>
                                      <a:gd name="T7" fmla="*/ 130 h 130"/>
                                      <a:gd name="T8" fmla="*/ 183 w 322"/>
                                      <a:gd name="T9" fmla="*/ 0 h 130"/>
                                      <a:gd name="T10" fmla="*/ 227 w 322"/>
                                      <a:gd name="T11" fmla="*/ 130 h 130"/>
                                      <a:gd name="T12" fmla="*/ 276 w 322"/>
                                      <a:gd name="T13" fmla="*/ 0 h 130"/>
                                      <a:gd name="T14" fmla="*/ 322 w 322"/>
                                      <a:gd name="T15" fmla="*/ 130 h 1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 h="130">
                                        <a:moveTo>
                                          <a:pt x="0" y="64"/>
                                        </a:moveTo>
                                        <a:lnTo>
                                          <a:pt x="38" y="64"/>
                                        </a:lnTo>
                                        <a:lnTo>
                                          <a:pt x="88" y="2"/>
                                        </a:lnTo>
                                        <a:lnTo>
                                          <a:pt x="133" y="130"/>
                                        </a:lnTo>
                                        <a:lnTo>
                                          <a:pt x="183" y="0"/>
                                        </a:lnTo>
                                        <a:lnTo>
                                          <a:pt x="227" y="130"/>
                                        </a:lnTo>
                                        <a:lnTo>
                                          <a:pt x="276" y="0"/>
                                        </a:lnTo>
                                        <a:lnTo>
                                          <a:pt x="322"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 name="Freeform 40"/>
                                <wps:cNvSpPr>
                                  <a:spLocks/>
                                </wps:cNvSpPr>
                                <wps:spPr bwMode="auto">
                                  <a:xfrm>
                                    <a:off x="2377" y="1450"/>
                                    <a:ext cx="227" cy="130"/>
                                  </a:xfrm>
                                  <a:custGeom>
                                    <a:avLst/>
                                    <a:gdLst>
                                      <a:gd name="T0" fmla="*/ 227 w 227"/>
                                      <a:gd name="T1" fmla="*/ 64 h 130"/>
                                      <a:gd name="T2" fmla="*/ 189 w 227"/>
                                      <a:gd name="T3" fmla="*/ 64 h 130"/>
                                      <a:gd name="T4" fmla="*/ 139 w 227"/>
                                      <a:gd name="T5" fmla="*/ 2 h 130"/>
                                      <a:gd name="T6" fmla="*/ 94 w 227"/>
                                      <a:gd name="T7" fmla="*/ 130 h 130"/>
                                      <a:gd name="T8" fmla="*/ 44 w 227"/>
                                      <a:gd name="T9" fmla="*/ 0 h 130"/>
                                      <a:gd name="T10" fmla="*/ 0 w 227"/>
                                      <a:gd name="T11" fmla="*/ 130 h 130"/>
                                    </a:gdLst>
                                    <a:ahLst/>
                                    <a:cxnLst>
                                      <a:cxn ang="0">
                                        <a:pos x="T0" y="T1"/>
                                      </a:cxn>
                                      <a:cxn ang="0">
                                        <a:pos x="T2" y="T3"/>
                                      </a:cxn>
                                      <a:cxn ang="0">
                                        <a:pos x="T4" y="T5"/>
                                      </a:cxn>
                                      <a:cxn ang="0">
                                        <a:pos x="T6" y="T7"/>
                                      </a:cxn>
                                      <a:cxn ang="0">
                                        <a:pos x="T8" y="T9"/>
                                      </a:cxn>
                                      <a:cxn ang="0">
                                        <a:pos x="T10" y="T11"/>
                                      </a:cxn>
                                    </a:cxnLst>
                                    <a:rect l="0" t="0" r="r" b="b"/>
                                    <a:pathLst>
                                      <a:path w="227" h="130">
                                        <a:moveTo>
                                          <a:pt x="227" y="64"/>
                                        </a:moveTo>
                                        <a:lnTo>
                                          <a:pt x="189" y="64"/>
                                        </a:lnTo>
                                        <a:lnTo>
                                          <a:pt x="139" y="2"/>
                                        </a:lnTo>
                                        <a:lnTo>
                                          <a:pt x="94" y="130"/>
                                        </a:lnTo>
                                        <a:lnTo>
                                          <a:pt x="44" y="0"/>
                                        </a:lnTo>
                                        <a:lnTo>
                                          <a:pt x="0"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39" name="Line 41"/>
                            <wps:cNvCnPr>
                              <a:cxnSpLocks noChangeShapeType="1"/>
                            </wps:cNvCnPr>
                            <wps:spPr bwMode="auto">
                              <a:xfrm flipV="1">
                                <a:off x="8439" y="12414"/>
                                <a:ext cx="195" cy="297"/>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0" name="Group 42"/>
                          <wpg:cNvGrpSpPr>
                            <a:grpSpLocks/>
                          </wpg:cNvGrpSpPr>
                          <wpg:grpSpPr bwMode="auto">
                            <a:xfrm>
                              <a:off x="6332" y="7001"/>
                              <a:ext cx="216" cy="389"/>
                              <a:chOff x="9478" y="12169"/>
                              <a:chExt cx="252" cy="443"/>
                            </a:xfrm>
                          </wpg:grpSpPr>
                          <wpg:grpSp>
                            <wpg:cNvPr id="41" name="Group 43"/>
                            <wpg:cNvGrpSpPr>
                              <a:grpSpLocks/>
                            </wpg:cNvGrpSpPr>
                            <wpg:grpSpPr bwMode="auto">
                              <a:xfrm>
                                <a:off x="9504" y="12549"/>
                                <a:ext cx="204" cy="63"/>
                                <a:chOff x="9555" y="12537"/>
                                <a:chExt cx="204" cy="63"/>
                              </a:xfrm>
                            </wpg:grpSpPr>
                            <wps:wsp>
                              <wps:cNvPr id="42" name="Oval 44"/>
                              <wps:cNvSpPr>
                                <a:spLocks noChangeArrowheads="1"/>
                              </wps:cNvSpPr>
                              <wps:spPr bwMode="auto">
                                <a:xfrm>
                                  <a:off x="9558" y="12555"/>
                                  <a:ext cx="201" cy="4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Oval 45"/>
                              <wps:cNvSpPr>
                                <a:spLocks noChangeArrowheads="1"/>
                              </wps:cNvSpPr>
                              <wps:spPr bwMode="auto">
                                <a:xfrm>
                                  <a:off x="9555" y="12537"/>
                                  <a:ext cx="201" cy="4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4" name="Group 46"/>
                            <wpg:cNvGrpSpPr>
                              <a:grpSpLocks/>
                            </wpg:cNvGrpSpPr>
                            <wpg:grpSpPr bwMode="auto">
                              <a:xfrm>
                                <a:off x="9478" y="12169"/>
                                <a:ext cx="252" cy="406"/>
                                <a:chOff x="3616" y="8211"/>
                                <a:chExt cx="469" cy="843"/>
                              </a:xfrm>
                            </wpg:grpSpPr>
                            <wps:wsp>
                              <wps:cNvPr id="45" name="Freeform 47"/>
                              <wps:cNvSpPr>
                                <a:spLocks/>
                              </wps:cNvSpPr>
                              <wps:spPr bwMode="auto">
                                <a:xfrm>
                                  <a:off x="3797" y="9009"/>
                                  <a:ext cx="116" cy="45"/>
                                </a:xfrm>
                                <a:custGeom>
                                  <a:avLst/>
                                  <a:gdLst>
                                    <a:gd name="T0" fmla="*/ 0 w 953"/>
                                    <a:gd name="T1" fmla="*/ 0 h 377"/>
                                    <a:gd name="T2" fmla="*/ 193 w 953"/>
                                    <a:gd name="T3" fmla="*/ 300 h 377"/>
                                    <a:gd name="T4" fmla="*/ 210 w 953"/>
                                    <a:gd name="T5" fmla="*/ 317 h 377"/>
                                    <a:gd name="T6" fmla="*/ 233 w 953"/>
                                    <a:gd name="T7" fmla="*/ 330 h 377"/>
                                    <a:gd name="T8" fmla="*/ 260 w 953"/>
                                    <a:gd name="T9" fmla="*/ 340 h 377"/>
                                    <a:gd name="T10" fmla="*/ 293 w 953"/>
                                    <a:gd name="T11" fmla="*/ 355 h 377"/>
                                    <a:gd name="T12" fmla="*/ 333 w 953"/>
                                    <a:gd name="T13" fmla="*/ 362 h 377"/>
                                    <a:gd name="T14" fmla="*/ 360 w 953"/>
                                    <a:gd name="T15" fmla="*/ 365 h 377"/>
                                    <a:gd name="T16" fmla="*/ 393 w 953"/>
                                    <a:gd name="T17" fmla="*/ 370 h 377"/>
                                    <a:gd name="T18" fmla="*/ 425 w 953"/>
                                    <a:gd name="T19" fmla="*/ 372 h 377"/>
                                    <a:gd name="T20" fmla="*/ 465 w 953"/>
                                    <a:gd name="T21" fmla="*/ 377 h 377"/>
                                    <a:gd name="T22" fmla="*/ 493 w 953"/>
                                    <a:gd name="T23" fmla="*/ 377 h 377"/>
                                    <a:gd name="T24" fmla="*/ 533 w 953"/>
                                    <a:gd name="T25" fmla="*/ 372 h 377"/>
                                    <a:gd name="T26" fmla="*/ 565 w 953"/>
                                    <a:gd name="T27" fmla="*/ 370 h 377"/>
                                    <a:gd name="T28" fmla="*/ 603 w 953"/>
                                    <a:gd name="T29" fmla="*/ 365 h 377"/>
                                    <a:gd name="T30" fmla="*/ 635 w 953"/>
                                    <a:gd name="T31" fmla="*/ 362 h 377"/>
                                    <a:gd name="T32" fmla="*/ 668 w 953"/>
                                    <a:gd name="T33" fmla="*/ 352 h 377"/>
                                    <a:gd name="T34" fmla="*/ 700 w 953"/>
                                    <a:gd name="T35" fmla="*/ 345 h 377"/>
                                    <a:gd name="T36" fmla="*/ 728 w 953"/>
                                    <a:gd name="T37" fmla="*/ 330 h 377"/>
                                    <a:gd name="T38" fmla="*/ 750 w 953"/>
                                    <a:gd name="T39" fmla="*/ 315 h 377"/>
                                    <a:gd name="T40" fmla="*/ 760 w 953"/>
                                    <a:gd name="T41" fmla="*/ 305 h 377"/>
                                    <a:gd name="T42" fmla="*/ 775 w 953"/>
                                    <a:gd name="T43" fmla="*/ 290 h 377"/>
                                    <a:gd name="T44" fmla="*/ 953 w 953"/>
                                    <a:gd name="T45" fmla="*/ 0 h 377"/>
                                    <a:gd name="T46" fmla="*/ 0 w 953"/>
                                    <a:gd name="T47" fmla="*/ 0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953" h="377">
                                      <a:moveTo>
                                        <a:pt x="0" y="0"/>
                                      </a:moveTo>
                                      <a:lnTo>
                                        <a:pt x="193" y="300"/>
                                      </a:lnTo>
                                      <a:lnTo>
                                        <a:pt x="210" y="317"/>
                                      </a:lnTo>
                                      <a:lnTo>
                                        <a:pt x="233" y="330"/>
                                      </a:lnTo>
                                      <a:lnTo>
                                        <a:pt x="260" y="340"/>
                                      </a:lnTo>
                                      <a:lnTo>
                                        <a:pt x="293" y="355"/>
                                      </a:lnTo>
                                      <a:lnTo>
                                        <a:pt x="333" y="362"/>
                                      </a:lnTo>
                                      <a:lnTo>
                                        <a:pt x="360" y="365"/>
                                      </a:lnTo>
                                      <a:lnTo>
                                        <a:pt x="393" y="370"/>
                                      </a:lnTo>
                                      <a:lnTo>
                                        <a:pt x="425" y="372"/>
                                      </a:lnTo>
                                      <a:lnTo>
                                        <a:pt x="465" y="377"/>
                                      </a:lnTo>
                                      <a:lnTo>
                                        <a:pt x="493" y="377"/>
                                      </a:lnTo>
                                      <a:lnTo>
                                        <a:pt x="533" y="372"/>
                                      </a:lnTo>
                                      <a:lnTo>
                                        <a:pt x="565" y="370"/>
                                      </a:lnTo>
                                      <a:lnTo>
                                        <a:pt x="603" y="365"/>
                                      </a:lnTo>
                                      <a:lnTo>
                                        <a:pt x="635" y="362"/>
                                      </a:lnTo>
                                      <a:lnTo>
                                        <a:pt x="668" y="352"/>
                                      </a:lnTo>
                                      <a:lnTo>
                                        <a:pt x="700" y="345"/>
                                      </a:lnTo>
                                      <a:lnTo>
                                        <a:pt x="728" y="330"/>
                                      </a:lnTo>
                                      <a:lnTo>
                                        <a:pt x="750" y="315"/>
                                      </a:lnTo>
                                      <a:lnTo>
                                        <a:pt x="760" y="305"/>
                                      </a:lnTo>
                                      <a:lnTo>
                                        <a:pt x="775" y="290"/>
                                      </a:lnTo>
                                      <a:lnTo>
                                        <a:pt x="95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48"/>
                              <wps:cNvSpPr>
                                <a:spLocks/>
                              </wps:cNvSpPr>
                              <wps:spPr bwMode="auto">
                                <a:xfrm>
                                  <a:off x="3815" y="9009"/>
                                  <a:ext cx="52" cy="45"/>
                                </a:xfrm>
                                <a:custGeom>
                                  <a:avLst/>
                                  <a:gdLst>
                                    <a:gd name="T0" fmla="*/ 0 w 425"/>
                                    <a:gd name="T1" fmla="*/ 0 h 377"/>
                                    <a:gd name="T2" fmla="*/ 118 w 425"/>
                                    <a:gd name="T3" fmla="*/ 340 h 377"/>
                                    <a:gd name="T4" fmla="*/ 143 w 425"/>
                                    <a:gd name="T5" fmla="*/ 355 h 377"/>
                                    <a:gd name="T6" fmla="*/ 183 w 425"/>
                                    <a:gd name="T7" fmla="*/ 362 h 377"/>
                                    <a:gd name="T8" fmla="*/ 210 w 425"/>
                                    <a:gd name="T9" fmla="*/ 365 h 377"/>
                                    <a:gd name="T10" fmla="*/ 243 w 425"/>
                                    <a:gd name="T11" fmla="*/ 370 h 377"/>
                                    <a:gd name="T12" fmla="*/ 275 w 425"/>
                                    <a:gd name="T13" fmla="*/ 372 h 377"/>
                                    <a:gd name="T14" fmla="*/ 315 w 425"/>
                                    <a:gd name="T15" fmla="*/ 377 h 377"/>
                                    <a:gd name="T16" fmla="*/ 343 w 425"/>
                                    <a:gd name="T17" fmla="*/ 377 h 377"/>
                                    <a:gd name="T18" fmla="*/ 383 w 425"/>
                                    <a:gd name="T19" fmla="*/ 372 h 377"/>
                                    <a:gd name="T20" fmla="*/ 425 w 425"/>
                                    <a:gd name="T21" fmla="*/ 0 h 377"/>
                                    <a:gd name="T22" fmla="*/ 0 w 425"/>
                                    <a:gd name="T23" fmla="*/ 0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5" h="377">
                                      <a:moveTo>
                                        <a:pt x="0" y="0"/>
                                      </a:moveTo>
                                      <a:lnTo>
                                        <a:pt x="118" y="340"/>
                                      </a:lnTo>
                                      <a:lnTo>
                                        <a:pt x="143" y="355"/>
                                      </a:lnTo>
                                      <a:lnTo>
                                        <a:pt x="183" y="362"/>
                                      </a:lnTo>
                                      <a:lnTo>
                                        <a:pt x="210" y="365"/>
                                      </a:lnTo>
                                      <a:lnTo>
                                        <a:pt x="243" y="370"/>
                                      </a:lnTo>
                                      <a:lnTo>
                                        <a:pt x="275" y="372"/>
                                      </a:lnTo>
                                      <a:lnTo>
                                        <a:pt x="315" y="377"/>
                                      </a:lnTo>
                                      <a:lnTo>
                                        <a:pt x="343" y="377"/>
                                      </a:lnTo>
                                      <a:lnTo>
                                        <a:pt x="383" y="372"/>
                                      </a:lnTo>
                                      <a:lnTo>
                                        <a:pt x="425" y="0"/>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49"/>
                              <wps:cNvSpPr>
                                <a:spLocks/>
                              </wps:cNvSpPr>
                              <wps:spPr bwMode="auto">
                                <a:xfrm>
                                  <a:off x="3744" y="8856"/>
                                  <a:ext cx="212" cy="165"/>
                                </a:xfrm>
                                <a:custGeom>
                                  <a:avLst/>
                                  <a:gdLst>
                                    <a:gd name="T0" fmla="*/ 40 w 1747"/>
                                    <a:gd name="T1" fmla="*/ 37 h 1370"/>
                                    <a:gd name="T2" fmla="*/ 47 w 1747"/>
                                    <a:gd name="T3" fmla="*/ 72 h 1370"/>
                                    <a:gd name="T4" fmla="*/ 42 w 1747"/>
                                    <a:gd name="T5" fmla="*/ 140 h 1370"/>
                                    <a:gd name="T6" fmla="*/ 22 w 1747"/>
                                    <a:gd name="T7" fmla="*/ 182 h 1370"/>
                                    <a:gd name="T8" fmla="*/ 10 w 1747"/>
                                    <a:gd name="T9" fmla="*/ 240 h 1370"/>
                                    <a:gd name="T10" fmla="*/ 32 w 1747"/>
                                    <a:gd name="T11" fmla="*/ 285 h 1370"/>
                                    <a:gd name="T12" fmla="*/ 65 w 1747"/>
                                    <a:gd name="T13" fmla="*/ 335 h 1370"/>
                                    <a:gd name="T14" fmla="*/ 57 w 1747"/>
                                    <a:gd name="T15" fmla="*/ 372 h 1370"/>
                                    <a:gd name="T16" fmla="*/ 25 w 1747"/>
                                    <a:gd name="T17" fmla="*/ 412 h 1370"/>
                                    <a:gd name="T18" fmla="*/ 10 w 1747"/>
                                    <a:gd name="T19" fmla="*/ 450 h 1370"/>
                                    <a:gd name="T20" fmla="*/ 35 w 1747"/>
                                    <a:gd name="T21" fmla="*/ 495 h 1370"/>
                                    <a:gd name="T22" fmla="*/ 57 w 1747"/>
                                    <a:gd name="T23" fmla="*/ 530 h 1370"/>
                                    <a:gd name="T24" fmla="*/ 57 w 1747"/>
                                    <a:gd name="T25" fmla="*/ 575 h 1370"/>
                                    <a:gd name="T26" fmla="*/ 22 w 1747"/>
                                    <a:gd name="T27" fmla="*/ 615 h 1370"/>
                                    <a:gd name="T28" fmla="*/ 0 w 1747"/>
                                    <a:gd name="T29" fmla="*/ 665 h 1370"/>
                                    <a:gd name="T30" fmla="*/ 25 w 1747"/>
                                    <a:gd name="T31" fmla="*/ 710 h 1370"/>
                                    <a:gd name="T32" fmla="*/ 62 w 1747"/>
                                    <a:gd name="T33" fmla="*/ 755 h 1370"/>
                                    <a:gd name="T34" fmla="*/ 62 w 1747"/>
                                    <a:gd name="T35" fmla="*/ 822 h 1370"/>
                                    <a:gd name="T36" fmla="*/ 35 w 1747"/>
                                    <a:gd name="T37" fmla="*/ 867 h 1370"/>
                                    <a:gd name="T38" fmla="*/ 40 w 1747"/>
                                    <a:gd name="T39" fmla="*/ 902 h 1370"/>
                                    <a:gd name="T40" fmla="*/ 80 w 1747"/>
                                    <a:gd name="T41" fmla="*/ 952 h 1370"/>
                                    <a:gd name="T42" fmla="*/ 205 w 1747"/>
                                    <a:gd name="T43" fmla="*/ 1092 h 1370"/>
                                    <a:gd name="T44" fmla="*/ 317 w 1747"/>
                                    <a:gd name="T45" fmla="*/ 1200 h 1370"/>
                                    <a:gd name="T46" fmla="*/ 415 w 1747"/>
                                    <a:gd name="T47" fmla="*/ 1260 h 1370"/>
                                    <a:gd name="T48" fmla="*/ 597 w 1747"/>
                                    <a:gd name="T49" fmla="*/ 1337 h 1370"/>
                                    <a:gd name="T50" fmla="*/ 767 w 1747"/>
                                    <a:gd name="T51" fmla="*/ 1365 h 1370"/>
                                    <a:gd name="T52" fmla="*/ 1000 w 1747"/>
                                    <a:gd name="T53" fmla="*/ 1365 h 1370"/>
                                    <a:gd name="T54" fmla="*/ 1195 w 1747"/>
                                    <a:gd name="T55" fmla="*/ 1347 h 1370"/>
                                    <a:gd name="T56" fmla="*/ 1332 w 1747"/>
                                    <a:gd name="T57" fmla="*/ 1307 h 1370"/>
                                    <a:gd name="T58" fmla="*/ 1422 w 1747"/>
                                    <a:gd name="T59" fmla="*/ 1257 h 1370"/>
                                    <a:gd name="T60" fmla="*/ 1487 w 1747"/>
                                    <a:gd name="T61" fmla="*/ 1200 h 1370"/>
                                    <a:gd name="T62" fmla="*/ 1672 w 1747"/>
                                    <a:gd name="T63" fmla="*/ 940 h 1370"/>
                                    <a:gd name="T64" fmla="*/ 1710 w 1747"/>
                                    <a:gd name="T65" fmla="*/ 855 h 1370"/>
                                    <a:gd name="T66" fmla="*/ 1712 w 1747"/>
                                    <a:gd name="T67" fmla="*/ 815 h 1370"/>
                                    <a:gd name="T68" fmla="*/ 1687 w 1747"/>
                                    <a:gd name="T69" fmla="*/ 775 h 1370"/>
                                    <a:gd name="T70" fmla="*/ 1687 w 1747"/>
                                    <a:gd name="T71" fmla="*/ 727 h 1370"/>
                                    <a:gd name="T72" fmla="*/ 1710 w 1747"/>
                                    <a:gd name="T73" fmla="*/ 690 h 1370"/>
                                    <a:gd name="T74" fmla="*/ 1737 w 1747"/>
                                    <a:gd name="T75" fmla="*/ 650 h 1370"/>
                                    <a:gd name="T76" fmla="*/ 1745 w 1747"/>
                                    <a:gd name="T77" fmla="*/ 602 h 1370"/>
                                    <a:gd name="T78" fmla="*/ 1722 w 1747"/>
                                    <a:gd name="T79" fmla="*/ 562 h 1370"/>
                                    <a:gd name="T80" fmla="*/ 1695 w 1747"/>
                                    <a:gd name="T81" fmla="*/ 525 h 1370"/>
                                    <a:gd name="T82" fmla="*/ 1695 w 1747"/>
                                    <a:gd name="T83" fmla="*/ 485 h 1370"/>
                                    <a:gd name="T84" fmla="*/ 1730 w 1747"/>
                                    <a:gd name="T85" fmla="*/ 437 h 1370"/>
                                    <a:gd name="T86" fmla="*/ 1737 w 1747"/>
                                    <a:gd name="T87" fmla="*/ 385 h 1370"/>
                                    <a:gd name="T88" fmla="*/ 1710 w 1747"/>
                                    <a:gd name="T89" fmla="*/ 335 h 1370"/>
                                    <a:gd name="T90" fmla="*/ 1695 w 1747"/>
                                    <a:gd name="T91" fmla="*/ 295 h 1370"/>
                                    <a:gd name="T92" fmla="*/ 1712 w 1747"/>
                                    <a:gd name="T93" fmla="*/ 247 h 1370"/>
                                    <a:gd name="T94" fmla="*/ 1737 w 1747"/>
                                    <a:gd name="T95" fmla="*/ 215 h 1370"/>
                                    <a:gd name="T96" fmla="*/ 1747 w 1747"/>
                                    <a:gd name="T97" fmla="*/ 167 h 1370"/>
                                    <a:gd name="T98" fmla="*/ 1727 w 1747"/>
                                    <a:gd name="T99" fmla="*/ 127 h 1370"/>
                                    <a:gd name="T100" fmla="*/ 1702 w 1747"/>
                                    <a:gd name="T101" fmla="*/ 80 h 1370"/>
                                    <a:gd name="T102" fmla="*/ 1710 w 1747"/>
                                    <a:gd name="T103" fmla="*/ 35 h 1370"/>
                                    <a:gd name="T104" fmla="*/ 50 w 1747"/>
                                    <a:gd name="T105" fmla="*/ 0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47" h="1370">
                                      <a:moveTo>
                                        <a:pt x="50" y="0"/>
                                      </a:moveTo>
                                      <a:lnTo>
                                        <a:pt x="40" y="37"/>
                                      </a:lnTo>
                                      <a:lnTo>
                                        <a:pt x="42" y="55"/>
                                      </a:lnTo>
                                      <a:lnTo>
                                        <a:pt x="47" y="72"/>
                                      </a:lnTo>
                                      <a:lnTo>
                                        <a:pt x="50" y="112"/>
                                      </a:lnTo>
                                      <a:lnTo>
                                        <a:pt x="42" y="140"/>
                                      </a:lnTo>
                                      <a:lnTo>
                                        <a:pt x="32" y="165"/>
                                      </a:lnTo>
                                      <a:lnTo>
                                        <a:pt x="22" y="182"/>
                                      </a:lnTo>
                                      <a:lnTo>
                                        <a:pt x="10" y="215"/>
                                      </a:lnTo>
                                      <a:lnTo>
                                        <a:pt x="10" y="240"/>
                                      </a:lnTo>
                                      <a:lnTo>
                                        <a:pt x="22" y="262"/>
                                      </a:lnTo>
                                      <a:lnTo>
                                        <a:pt x="32" y="285"/>
                                      </a:lnTo>
                                      <a:lnTo>
                                        <a:pt x="55" y="310"/>
                                      </a:lnTo>
                                      <a:lnTo>
                                        <a:pt x="65" y="335"/>
                                      </a:lnTo>
                                      <a:lnTo>
                                        <a:pt x="65" y="352"/>
                                      </a:lnTo>
                                      <a:lnTo>
                                        <a:pt x="57" y="372"/>
                                      </a:lnTo>
                                      <a:lnTo>
                                        <a:pt x="40" y="390"/>
                                      </a:lnTo>
                                      <a:lnTo>
                                        <a:pt x="25" y="412"/>
                                      </a:lnTo>
                                      <a:lnTo>
                                        <a:pt x="15" y="430"/>
                                      </a:lnTo>
                                      <a:lnTo>
                                        <a:pt x="10" y="450"/>
                                      </a:lnTo>
                                      <a:lnTo>
                                        <a:pt x="22" y="472"/>
                                      </a:lnTo>
                                      <a:lnTo>
                                        <a:pt x="35" y="495"/>
                                      </a:lnTo>
                                      <a:lnTo>
                                        <a:pt x="50" y="512"/>
                                      </a:lnTo>
                                      <a:lnTo>
                                        <a:pt x="57" y="530"/>
                                      </a:lnTo>
                                      <a:lnTo>
                                        <a:pt x="65" y="550"/>
                                      </a:lnTo>
                                      <a:lnTo>
                                        <a:pt x="57" y="575"/>
                                      </a:lnTo>
                                      <a:lnTo>
                                        <a:pt x="40" y="597"/>
                                      </a:lnTo>
                                      <a:lnTo>
                                        <a:pt x="22" y="615"/>
                                      </a:lnTo>
                                      <a:lnTo>
                                        <a:pt x="2" y="642"/>
                                      </a:lnTo>
                                      <a:lnTo>
                                        <a:pt x="0" y="665"/>
                                      </a:lnTo>
                                      <a:lnTo>
                                        <a:pt x="7" y="690"/>
                                      </a:lnTo>
                                      <a:lnTo>
                                        <a:pt x="25" y="710"/>
                                      </a:lnTo>
                                      <a:lnTo>
                                        <a:pt x="42" y="730"/>
                                      </a:lnTo>
                                      <a:lnTo>
                                        <a:pt x="62" y="755"/>
                                      </a:lnTo>
                                      <a:lnTo>
                                        <a:pt x="72" y="790"/>
                                      </a:lnTo>
                                      <a:lnTo>
                                        <a:pt x="62" y="822"/>
                                      </a:lnTo>
                                      <a:lnTo>
                                        <a:pt x="42" y="847"/>
                                      </a:lnTo>
                                      <a:lnTo>
                                        <a:pt x="35" y="867"/>
                                      </a:lnTo>
                                      <a:lnTo>
                                        <a:pt x="35" y="890"/>
                                      </a:lnTo>
                                      <a:lnTo>
                                        <a:pt x="40" y="902"/>
                                      </a:lnTo>
                                      <a:lnTo>
                                        <a:pt x="55" y="922"/>
                                      </a:lnTo>
                                      <a:lnTo>
                                        <a:pt x="80" y="952"/>
                                      </a:lnTo>
                                      <a:lnTo>
                                        <a:pt x="122" y="1007"/>
                                      </a:lnTo>
                                      <a:lnTo>
                                        <a:pt x="205" y="1092"/>
                                      </a:lnTo>
                                      <a:lnTo>
                                        <a:pt x="275" y="1162"/>
                                      </a:lnTo>
                                      <a:lnTo>
                                        <a:pt x="317" y="1200"/>
                                      </a:lnTo>
                                      <a:lnTo>
                                        <a:pt x="362" y="1227"/>
                                      </a:lnTo>
                                      <a:lnTo>
                                        <a:pt x="415" y="1260"/>
                                      </a:lnTo>
                                      <a:lnTo>
                                        <a:pt x="487" y="1300"/>
                                      </a:lnTo>
                                      <a:lnTo>
                                        <a:pt x="597" y="1337"/>
                                      </a:lnTo>
                                      <a:lnTo>
                                        <a:pt x="680" y="1355"/>
                                      </a:lnTo>
                                      <a:lnTo>
                                        <a:pt x="767" y="1365"/>
                                      </a:lnTo>
                                      <a:lnTo>
                                        <a:pt x="880" y="1370"/>
                                      </a:lnTo>
                                      <a:lnTo>
                                        <a:pt x="1000" y="1365"/>
                                      </a:lnTo>
                                      <a:lnTo>
                                        <a:pt x="1105" y="1362"/>
                                      </a:lnTo>
                                      <a:lnTo>
                                        <a:pt x="1195" y="1347"/>
                                      </a:lnTo>
                                      <a:lnTo>
                                        <a:pt x="1275" y="1330"/>
                                      </a:lnTo>
                                      <a:lnTo>
                                        <a:pt x="1332" y="1307"/>
                                      </a:lnTo>
                                      <a:lnTo>
                                        <a:pt x="1382" y="1282"/>
                                      </a:lnTo>
                                      <a:lnTo>
                                        <a:pt x="1422" y="1257"/>
                                      </a:lnTo>
                                      <a:lnTo>
                                        <a:pt x="1455" y="1235"/>
                                      </a:lnTo>
                                      <a:lnTo>
                                        <a:pt x="1487" y="1200"/>
                                      </a:lnTo>
                                      <a:lnTo>
                                        <a:pt x="1592" y="1060"/>
                                      </a:lnTo>
                                      <a:lnTo>
                                        <a:pt x="1672" y="940"/>
                                      </a:lnTo>
                                      <a:lnTo>
                                        <a:pt x="1702" y="880"/>
                                      </a:lnTo>
                                      <a:lnTo>
                                        <a:pt x="1710" y="855"/>
                                      </a:lnTo>
                                      <a:lnTo>
                                        <a:pt x="1712" y="835"/>
                                      </a:lnTo>
                                      <a:lnTo>
                                        <a:pt x="1712" y="815"/>
                                      </a:lnTo>
                                      <a:lnTo>
                                        <a:pt x="1697" y="790"/>
                                      </a:lnTo>
                                      <a:lnTo>
                                        <a:pt x="1687" y="775"/>
                                      </a:lnTo>
                                      <a:lnTo>
                                        <a:pt x="1682" y="752"/>
                                      </a:lnTo>
                                      <a:lnTo>
                                        <a:pt x="1687" y="727"/>
                                      </a:lnTo>
                                      <a:lnTo>
                                        <a:pt x="1697" y="710"/>
                                      </a:lnTo>
                                      <a:lnTo>
                                        <a:pt x="1710" y="690"/>
                                      </a:lnTo>
                                      <a:lnTo>
                                        <a:pt x="1722" y="672"/>
                                      </a:lnTo>
                                      <a:lnTo>
                                        <a:pt x="1737" y="650"/>
                                      </a:lnTo>
                                      <a:lnTo>
                                        <a:pt x="1747" y="630"/>
                                      </a:lnTo>
                                      <a:lnTo>
                                        <a:pt x="1745" y="602"/>
                                      </a:lnTo>
                                      <a:lnTo>
                                        <a:pt x="1735" y="582"/>
                                      </a:lnTo>
                                      <a:lnTo>
                                        <a:pt x="1722" y="562"/>
                                      </a:lnTo>
                                      <a:lnTo>
                                        <a:pt x="1710" y="545"/>
                                      </a:lnTo>
                                      <a:lnTo>
                                        <a:pt x="1695" y="525"/>
                                      </a:lnTo>
                                      <a:lnTo>
                                        <a:pt x="1690" y="502"/>
                                      </a:lnTo>
                                      <a:lnTo>
                                        <a:pt x="1695" y="485"/>
                                      </a:lnTo>
                                      <a:lnTo>
                                        <a:pt x="1712" y="457"/>
                                      </a:lnTo>
                                      <a:lnTo>
                                        <a:pt x="1730" y="437"/>
                                      </a:lnTo>
                                      <a:lnTo>
                                        <a:pt x="1737" y="415"/>
                                      </a:lnTo>
                                      <a:lnTo>
                                        <a:pt x="1737" y="385"/>
                                      </a:lnTo>
                                      <a:lnTo>
                                        <a:pt x="1727" y="357"/>
                                      </a:lnTo>
                                      <a:lnTo>
                                        <a:pt x="1710" y="335"/>
                                      </a:lnTo>
                                      <a:lnTo>
                                        <a:pt x="1702" y="320"/>
                                      </a:lnTo>
                                      <a:lnTo>
                                        <a:pt x="1695" y="295"/>
                                      </a:lnTo>
                                      <a:lnTo>
                                        <a:pt x="1697" y="270"/>
                                      </a:lnTo>
                                      <a:lnTo>
                                        <a:pt x="1712" y="247"/>
                                      </a:lnTo>
                                      <a:lnTo>
                                        <a:pt x="1722" y="232"/>
                                      </a:lnTo>
                                      <a:lnTo>
                                        <a:pt x="1737" y="215"/>
                                      </a:lnTo>
                                      <a:lnTo>
                                        <a:pt x="1745" y="192"/>
                                      </a:lnTo>
                                      <a:lnTo>
                                        <a:pt x="1747" y="167"/>
                                      </a:lnTo>
                                      <a:lnTo>
                                        <a:pt x="1742" y="152"/>
                                      </a:lnTo>
                                      <a:lnTo>
                                        <a:pt x="1727" y="127"/>
                                      </a:lnTo>
                                      <a:lnTo>
                                        <a:pt x="1712" y="107"/>
                                      </a:lnTo>
                                      <a:lnTo>
                                        <a:pt x="1702" y="80"/>
                                      </a:lnTo>
                                      <a:lnTo>
                                        <a:pt x="1702" y="55"/>
                                      </a:lnTo>
                                      <a:lnTo>
                                        <a:pt x="1710" y="35"/>
                                      </a:lnTo>
                                      <a:lnTo>
                                        <a:pt x="1705" y="0"/>
                                      </a:lnTo>
                                      <a:lnTo>
                                        <a:pt x="50" y="0"/>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50"/>
                              <wps:cNvSpPr>
                                <a:spLocks/>
                              </wps:cNvSpPr>
                              <wps:spPr bwMode="auto">
                                <a:xfrm>
                                  <a:off x="3745" y="8878"/>
                                  <a:ext cx="26" cy="23"/>
                                </a:xfrm>
                                <a:custGeom>
                                  <a:avLst/>
                                  <a:gdLst>
                                    <a:gd name="T0" fmla="*/ 12 w 217"/>
                                    <a:gd name="T1" fmla="*/ 0 h 190"/>
                                    <a:gd name="T2" fmla="*/ 25 w 217"/>
                                    <a:gd name="T3" fmla="*/ 25 h 190"/>
                                    <a:gd name="T4" fmla="*/ 47 w 217"/>
                                    <a:gd name="T5" fmla="*/ 50 h 190"/>
                                    <a:gd name="T6" fmla="*/ 85 w 217"/>
                                    <a:gd name="T7" fmla="*/ 83 h 190"/>
                                    <a:gd name="T8" fmla="*/ 130 w 217"/>
                                    <a:gd name="T9" fmla="*/ 110 h 190"/>
                                    <a:gd name="T10" fmla="*/ 175 w 217"/>
                                    <a:gd name="T11" fmla="*/ 128 h 190"/>
                                    <a:gd name="T12" fmla="*/ 217 w 217"/>
                                    <a:gd name="T13" fmla="*/ 138 h 190"/>
                                    <a:gd name="T14" fmla="*/ 200 w 217"/>
                                    <a:gd name="T15" fmla="*/ 170 h 190"/>
                                    <a:gd name="T16" fmla="*/ 145 w 217"/>
                                    <a:gd name="T17" fmla="*/ 163 h 190"/>
                                    <a:gd name="T18" fmla="*/ 85 w 217"/>
                                    <a:gd name="T19" fmla="*/ 168 h 190"/>
                                    <a:gd name="T20" fmla="*/ 47 w 217"/>
                                    <a:gd name="T21" fmla="*/ 190 h 190"/>
                                    <a:gd name="T22" fmla="*/ 55 w 217"/>
                                    <a:gd name="T23" fmla="*/ 170 h 190"/>
                                    <a:gd name="T24" fmla="*/ 52 w 217"/>
                                    <a:gd name="T25" fmla="*/ 150 h 190"/>
                                    <a:gd name="T26" fmla="*/ 40 w 217"/>
                                    <a:gd name="T27" fmla="*/ 120 h 190"/>
                                    <a:gd name="T28" fmla="*/ 22 w 217"/>
                                    <a:gd name="T29" fmla="*/ 95 h 190"/>
                                    <a:gd name="T30" fmla="*/ 5 w 217"/>
                                    <a:gd name="T31" fmla="*/ 65 h 190"/>
                                    <a:gd name="T32" fmla="*/ 0 w 217"/>
                                    <a:gd name="T33" fmla="*/ 33 h 190"/>
                                    <a:gd name="T34" fmla="*/ 12 w 217"/>
                                    <a:gd name="T35" fmla="*/ 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7" h="190">
                                      <a:moveTo>
                                        <a:pt x="12" y="0"/>
                                      </a:moveTo>
                                      <a:lnTo>
                                        <a:pt x="25" y="25"/>
                                      </a:lnTo>
                                      <a:lnTo>
                                        <a:pt x="47" y="50"/>
                                      </a:lnTo>
                                      <a:lnTo>
                                        <a:pt x="85" y="83"/>
                                      </a:lnTo>
                                      <a:lnTo>
                                        <a:pt x="130" y="110"/>
                                      </a:lnTo>
                                      <a:lnTo>
                                        <a:pt x="175" y="128"/>
                                      </a:lnTo>
                                      <a:lnTo>
                                        <a:pt x="217" y="138"/>
                                      </a:lnTo>
                                      <a:lnTo>
                                        <a:pt x="200" y="170"/>
                                      </a:lnTo>
                                      <a:lnTo>
                                        <a:pt x="145" y="163"/>
                                      </a:lnTo>
                                      <a:lnTo>
                                        <a:pt x="85" y="168"/>
                                      </a:lnTo>
                                      <a:lnTo>
                                        <a:pt x="47" y="190"/>
                                      </a:lnTo>
                                      <a:lnTo>
                                        <a:pt x="55" y="170"/>
                                      </a:lnTo>
                                      <a:lnTo>
                                        <a:pt x="52" y="150"/>
                                      </a:lnTo>
                                      <a:lnTo>
                                        <a:pt x="40" y="120"/>
                                      </a:lnTo>
                                      <a:lnTo>
                                        <a:pt x="22" y="95"/>
                                      </a:lnTo>
                                      <a:lnTo>
                                        <a:pt x="5" y="65"/>
                                      </a:lnTo>
                                      <a:lnTo>
                                        <a:pt x="0" y="33"/>
                                      </a:lnTo>
                                      <a:lnTo>
                                        <a:pt x="12" y="0"/>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51"/>
                              <wps:cNvSpPr>
                                <a:spLocks/>
                              </wps:cNvSpPr>
                              <wps:spPr bwMode="auto">
                                <a:xfrm>
                                  <a:off x="3746" y="8907"/>
                                  <a:ext cx="34" cy="19"/>
                                </a:xfrm>
                                <a:custGeom>
                                  <a:avLst/>
                                  <a:gdLst>
                                    <a:gd name="T0" fmla="*/ 0 w 285"/>
                                    <a:gd name="T1" fmla="*/ 20 h 160"/>
                                    <a:gd name="T2" fmla="*/ 7 w 285"/>
                                    <a:gd name="T3" fmla="*/ 0 h 160"/>
                                    <a:gd name="T4" fmla="*/ 17 w 285"/>
                                    <a:gd name="T5" fmla="*/ 20 h 160"/>
                                    <a:gd name="T6" fmla="*/ 40 w 285"/>
                                    <a:gd name="T7" fmla="*/ 30 h 160"/>
                                    <a:gd name="T8" fmla="*/ 80 w 285"/>
                                    <a:gd name="T9" fmla="*/ 48 h 160"/>
                                    <a:gd name="T10" fmla="*/ 122 w 285"/>
                                    <a:gd name="T11" fmla="*/ 60 h 160"/>
                                    <a:gd name="T12" fmla="*/ 187 w 285"/>
                                    <a:gd name="T13" fmla="*/ 73 h 160"/>
                                    <a:gd name="T14" fmla="*/ 262 w 285"/>
                                    <a:gd name="T15" fmla="*/ 85 h 160"/>
                                    <a:gd name="T16" fmla="*/ 285 w 285"/>
                                    <a:gd name="T17" fmla="*/ 153 h 160"/>
                                    <a:gd name="T18" fmla="*/ 202 w 285"/>
                                    <a:gd name="T19" fmla="*/ 133 h 160"/>
                                    <a:gd name="T20" fmla="*/ 137 w 285"/>
                                    <a:gd name="T21" fmla="*/ 125 h 160"/>
                                    <a:gd name="T22" fmla="*/ 85 w 285"/>
                                    <a:gd name="T23" fmla="*/ 135 h 160"/>
                                    <a:gd name="T24" fmla="*/ 47 w 285"/>
                                    <a:gd name="T25" fmla="*/ 160 h 160"/>
                                    <a:gd name="T26" fmla="*/ 47 w 285"/>
                                    <a:gd name="T27" fmla="*/ 140 h 160"/>
                                    <a:gd name="T28" fmla="*/ 47 w 285"/>
                                    <a:gd name="T29" fmla="*/ 120 h 160"/>
                                    <a:gd name="T30" fmla="*/ 40 w 285"/>
                                    <a:gd name="T31" fmla="*/ 100 h 160"/>
                                    <a:gd name="T32" fmla="*/ 17 w 285"/>
                                    <a:gd name="T33" fmla="*/ 70 h 160"/>
                                    <a:gd name="T34" fmla="*/ 0 w 285"/>
                                    <a:gd name="T35" fmla="*/ 45 h 160"/>
                                    <a:gd name="T36" fmla="*/ 0 w 285"/>
                                    <a:gd name="T37" fmla="*/ 2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5" h="160">
                                      <a:moveTo>
                                        <a:pt x="0" y="20"/>
                                      </a:moveTo>
                                      <a:lnTo>
                                        <a:pt x="7" y="0"/>
                                      </a:lnTo>
                                      <a:lnTo>
                                        <a:pt x="17" y="20"/>
                                      </a:lnTo>
                                      <a:lnTo>
                                        <a:pt x="40" y="30"/>
                                      </a:lnTo>
                                      <a:lnTo>
                                        <a:pt x="80" y="48"/>
                                      </a:lnTo>
                                      <a:lnTo>
                                        <a:pt x="122" y="60"/>
                                      </a:lnTo>
                                      <a:lnTo>
                                        <a:pt x="187" y="73"/>
                                      </a:lnTo>
                                      <a:lnTo>
                                        <a:pt x="262" y="85"/>
                                      </a:lnTo>
                                      <a:lnTo>
                                        <a:pt x="285" y="153"/>
                                      </a:lnTo>
                                      <a:lnTo>
                                        <a:pt x="202" y="133"/>
                                      </a:lnTo>
                                      <a:lnTo>
                                        <a:pt x="137" y="125"/>
                                      </a:lnTo>
                                      <a:lnTo>
                                        <a:pt x="85" y="135"/>
                                      </a:lnTo>
                                      <a:lnTo>
                                        <a:pt x="47" y="160"/>
                                      </a:lnTo>
                                      <a:lnTo>
                                        <a:pt x="47" y="140"/>
                                      </a:lnTo>
                                      <a:lnTo>
                                        <a:pt x="47" y="120"/>
                                      </a:lnTo>
                                      <a:lnTo>
                                        <a:pt x="40" y="100"/>
                                      </a:lnTo>
                                      <a:lnTo>
                                        <a:pt x="17" y="70"/>
                                      </a:lnTo>
                                      <a:lnTo>
                                        <a:pt x="0" y="45"/>
                                      </a:lnTo>
                                      <a:lnTo>
                                        <a:pt x="0" y="20"/>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52"/>
                              <wps:cNvSpPr>
                                <a:spLocks/>
                              </wps:cNvSpPr>
                              <wps:spPr bwMode="auto">
                                <a:xfrm>
                                  <a:off x="3744" y="8931"/>
                                  <a:ext cx="41" cy="24"/>
                                </a:xfrm>
                                <a:custGeom>
                                  <a:avLst/>
                                  <a:gdLst>
                                    <a:gd name="T0" fmla="*/ 5 w 335"/>
                                    <a:gd name="T1" fmla="*/ 25 h 200"/>
                                    <a:gd name="T2" fmla="*/ 20 w 335"/>
                                    <a:gd name="T3" fmla="*/ 0 h 200"/>
                                    <a:gd name="T4" fmla="*/ 40 w 335"/>
                                    <a:gd name="T5" fmla="*/ 33 h 200"/>
                                    <a:gd name="T6" fmla="*/ 63 w 335"/>
                                    <a:gd name="T7" fmla="*/ 48 h 200"/>
                                    <a:gd name="T8" fmla="*/ 88 w 335"/>
                                    <a:gd name="T9" fmla="*/ 65 h 200"/>
                                    <a:gd name="T10" fmla="*/ 133 w 335"/>
                                    <a:gd name="T11" fmla="*/ 80 h 200"/>
                                    <a:gd name="T12" fmla="*/ 185 w 335"/>
                                    <a:gd name="T13" fmla="*/ 95 h 200"/>
                                    <a:gd name="T14" fmla="*/ 243 w 335"/>
                                    <a:gd name="T15" fmla="*/ 113 h 200"/>
                                    <a:gd name="T16" fmla="*/ 320 w 335"/>
                                    <a:gd name="T17" fmla="*/ 138 h 200"/>
                                    <a:gd name="T18" fmla="*/ 335 w 335"/>
                                    <a:gd name="T19" fmla="*/ 200 h 200"/>
                                    <a:gd name="T20" fmla="*/ 255 w 335"/>
                                    <a:gd name="T21" fmla="*/ 168 h 200"/>
                                    <a:gd name="T22" fmla="*/ 198 w 335"/>
                                    <a:gd name="T23" fmla="*/ 145 h 200"/>
                                    <a:gd name="T24" fmla="*/ 150 w 335"/>
                                    <a:gd name="T25" fmla="*/ 138 h 200"/>
                                    <a:gd name="T26" fmla="*/ 113 w 335"/>
                                    <a:gd name="T27" fmla="*/ 138 h 200"/>
                                    <a:gd name="T28" fmla="*/ 93 w 335"/>
                                    <a:gd name="T29" fmla="*/ 153 h 200"/>
                                    <a:gd name="T30" fmla="*/ 70 w 335"/>
                                    <a:gd name="T31" fmla="*/ 175 h 200"/>
                                    <a:gd name="T32" fmla="*/ 65 w 335"/>
                                    <a:gd name="T33" fmla="*/ 150 h 200"/>
                                    <a:gd name="T34" fmla="*/ 40 w 335"/>
                                    <a:gd name="T35" fmla="*/ 113 h 200"/>
                                    <a:gd name="T36" fmla="*/ 20 w 335"/>
                                    <a:gd name="T37" fmla="*/ 88 h 200"/>
                                    <a:gd name="T38" fmla="*/ 0 w 335"/>
                                    <a:gd name="T39" fmla="*/ 60 h 200"/>
                                    <a:gd name="T40" fmla="*/ 5 w 335"/>
                                    <a:gd name="T41" fmla="*/ 25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5" h="200">
                                      <a:moveTo>
                                        <a:pt x="5" y="25"/>
                                      </a:moveTo>
                                      <a:lnTo>
                                        <a:pt x="20" y="0"/>
                                      </a:lnTo>
                                      <a:lnTo>
                                        <a:pt x="40" y="33"/>
                                      </a:lnTo>
                                      <a:lnTo>
                                        <a:pt x="63" y="48"/>
                                      </a:lnTo>
                                      <a:lnTo>
                                        <a:pt x="88" y="65"/>
                                      </a:lnTo>
                                      <a:lnTo>
                                        <a:pt x="133" y="80"/>
                                      </a:lnTo>
                                      <a:lnTo>
                                        <a:pt x="185" y="95"/>
                                      </a:lnTo>
                                      <a:lnTo>
                                        <a:pt x="243" y="113"/>
                                      </a:lnTo>
                                      <a:lnTo>
                                        <a:pt x="320" y="138"/>
                                      </a:lnTo>
                                      <a:lnTo>
                                        <a:pt x="335" y="200"/>
                                      </a:lnTo>
                                      <a:lnTo>
                                        <a:pt x="255" y="168"/>
                                      </a:lnTo>
                                      <a:lnTo>
                                        <a:pt x="198" y="145"/>
                                      </a:lnTo>
                                      <a:lnTo>
                                        <a:pt x="150" y="138"/>
                                      </a:lnTo>
                                      <a:lnTo>
                                        <a:pt x="113" y="138"/>
                                      </a:lnTo>
                                      <a:lnTo>
                                        <a:pt x="93" y="153"/>
                                      </a:lnTo>
                                      <a:lnTo>
                                        <a:pt x="70" y="175"/>
                                      </a:lnTo>
                                      <a:lnTo>
                                        <a:pt x="65" y="150"/>
                                      </a:lnTo>
                                      <a:lnTo>
                                        <a:pt x="40" y="113"/>
                                      </a:lnTo>
                                      <a:lnTo>
                                        <a:pt x="20" y="88"/>
                                      </a:lnTo>
                                      <a:lnTo>
                                        <a:pt x="0" y="60"/>
                                      </a:lnTo>
                                      <a:lnTo>
                                        <a:pt x="5" y="25"/>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53"/>
                              <wps:cNvSpPr>
                                <a:spLocks/>
                              </wps:cNvSpPr>
                              <wps:spPr bwMode="auto">
                                <a:xfrm>
                                  <a:off x="3749" y="8957"/>
                                  <a:ext cx="48" cy="53"/>
                                </a:xfrm>
                                <a:custGeom>
                                  <a:avLst/>
                                  <a:gdLst>
                                    <a:gd name="T0" fmla="*/ 2 w 397"/>
                                    <a:gd name="T1" fmla="*/ 67 h 440"/>
                                    <a:gd name="T2" fmla="*/ 0 w 397"/>
                                    <a:gd name="T3" fmla="*/ 40 h 440"/>
                                    <a:gd name="T4" fmla="*/ 0 w 397"/>
                                    <a:gd name="T5" fmla="*/ 22 h 440"/>
                                    <a:gd name="T6" fmla="*/ 15 w 397"/>
                                    <a:gd name="T7" fmla="*/ 0 h 440"/>
                                    <a:gd name="T8" fmla="*/ 42 w 397"/>
                                    <a:gd name="T9" fmla="*/ 32 h 440"/>
                                    <a:gd name="T10" fmla="*/ 90 w 397"/>
                                    <a:gd name="T11" fmla="*/ 62 h 440"/>
                                    <a:gd name="T12" fmla="*/ 137 w 397"/>
                                    <a:gd name="T13" fmla="*/ 85 h 440"/>
                                    <a:gd name="T14" fmla="*/ 202 w 397"/>
                                    <a:gd name="T15" fmla="*/ 105 h 440"/>
                                    <a:gd name="T16" fmla="*/ 297 w 397"/>
                                    <a:gd name="T17" fmla="*/ 125 h 440"/>
                                    <a:gd name="T18" fmla="*/ 317 w 397"/>
                                    <a:gd name="T19" fmla="*/ 175 h 440"/>
                                    <a:gd name="T20" fmla="*/ 267 w 397"/>
                                    <a:gd name="T21" fmla="*/ 160 h 440"/>
                                    <a:gd name="T22" fmla="*/ 217 w 397"/>
                                    <a:gd name="T23" fmla="*/ 152 h 440"/>
                                    <a:gd name="T24" fmla="*/ 192 w 397"/>
                                    <a:gd name="T25" fmla="*/ 157 h 440"/>
                                    <a:gd name="T26" fmla="*/ 185 w 397"/>
                                    <a:gd name="T27" fmla="*/ 182 h 440"/>
                                    <a:gd name="T28" fmla="*/ 200 w 397"/>
                                    <a:gd name="T29" fmla="*/ 215 h 440"/>
                                    <a:gd name="T30" fmla="*/ 220 w 397"/>
                                    <a:gd name="T31" fmla="*/ 245 h 440"/>
                                    <a:gd name="T32" fmla="*/ 260 w 397"/>
                                    <a:gd name="T33" fmla="*/ 292 h 440"/>
                                    <a:gd name="T34" fmla="*/ 317 w 397"/>
                                    <a:gd name="T35" fmla="*/ 342 h 440"/>
                                    <a:gd name="T36" fmla="*/ 397 w 397"/>
                                    <a:gd name="T37" fmla="*/ 400 h 440"/>
                                    <a:gd name="T38" fmla="*/ 397 w 397"/>
                                    <a:gd name="T39" fmla="*/ 440 h 440"/>
                                    <a:gd name="T40" fmla="*/ 362 w 397"/>
                                    <a:gd name="T41" fmla="*/ 417 h 440"/>
                                    <a:gd name="T42" fmla="*/ 317 w 397"/>
                                    <a:gd name="T43" fmla="*/ 392 h 440"/>
                                    <a:gd name="T44" fmla="*/ 252 w 397"/>
                                    <a:gd name="T45" fmla="*/ 342 h 440"/>
                                    <a:gd name="T46" fmla="*/ 200 w 397"/>
                                    <a:gd name="T47" fmla="*/ 287 h 440"/>
                                    <a:gd name="T48" fmla="*/ 152 w 397"/>
                                    <a:gd name="T49" fmla="*/ 245 h 440"/>
                                    <a:gd name="T50" fmla="*/ 107 w 397"/>
                                    <a:gd name="T51" fmla="*/ 192 h 440"/>
                                    <a:gd name="T52" fmla="*/ 67 w 397"/>
                                    <a:gd name="T53" fmla="*/ 150 h 440"/>
                                    <a:gd name="T54" fmla="*/ 27 w 397"/>
                                    <a:gd name="T55" fmla="*/ 110 h 440"/>
                                    <a:gd name="T56" fmla="*/ 2 w 397"/>
                                    <a:gd name="T57" fmla="*/ 67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97" h="440">
                                      <a:moveTo>
                                        <a:pt x="2" y="67"/>
                                      </a:moveTo>
                                      <a:lnTo>
                                        <a:pt x="0" y="40"/>
                                      </a:lnTo>
                                      <a:lnTo>
                                        <a:pt x="0" y="22"/>
                                      </a:lnTo>
                                      <a:lnTo>
                                        <a:pt x="15" y="0"/>
                                      </a:lnTo>
                                      <a:lnTo>
                                        <a:pt x="42" y="32"/>
                                      </a:lnTo>
                                      <a:lnTo>
                                        <a:pt x="90" y="62"/>
                                      </a:lnTo>
                                      <a:lnTo>
                                        <a:pt x="137" y="85"/>
                                      </a:lnTo>
                                      <a:lnTo>
                                        <a:pt x="202" y="105"/>
                                      </a:lnTo>
                                      <a:lnTo>
                                        <a:pt x="297" y="125"/>
                                      </a:lnTo>
                                      <a:lnTo>
                                        <a:pt x="317" y="175"/>
                                      </a:lnTo>
                                      <a:lnTo>
                                        <a:pt x="267" y="160"/>
                                      </a:lnTo>
                                      <a:lnTo>
                                        <a:pt x="217" y="152"/>
                                      </a:lnTo>
                                      <a:lnTo>
                                        <a:pt x="192" y="157"/>
                                      </a:lnTo>
                                      <a:lnTo>
                                        <a:pt x="185" y="182"/>
                                      </a:lnTo>
                                      <a:lnTo>
                                        <a:pt x="200" y="215"/>
                                      </a:lnTo>
                                      <a:lnTo>
                                        <a:pt x="220" y="245"/>
                                      </a:lnTo>
                                      <a:lnTo>
                                        <a:pt x="260" y="292"/>
                                      </a:lnTo>
                                      <a:lnTo>
                                        <a:pt x="317" y="342"/>
                                      </a:lnTo>
                                      <a:lnTo>
                                        <a:pt x="397" y="400"/>
                                      </a:lnTo>
                                      <a:lnTo>
                                        <a:pt x="397" y="440"/>
                                      </a:lnTo>
                                      <a:lnTo>
                                        <a:pt x="362" y="417"/>
                                      </a:lnTo>
                                      <a:lnTo>
                                        <a:pt x="317" y="392"/>
                                      </a:lnTo>
                                      <a:lnTo>
                                        <a:pt x="252" y="342"/>
                                      </a:lnTo>
                                      <a:lnTo>
                                        <a:pt x="200" y="287"/>
                                      </a:lnTo>
                                      <a:lnTo>
                                        <a:pt x="152" y="245"/>
                                      </a:lnTo>
                                      <a:lnTo>
                                        <a:pt x="107" y="192"/>
                                      </a:lnTo>
                                      <a:lnTo>
                                        <a:pt x="67" y="150"/>
                                      </a:lnTo>
                                      <a:lnTo>
                                        <a:pt x="27" y="110"/>
                                      </a:lnTo>
                                      <a:lnTo>
                                        <a:pt x="2" y="67"/>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54"/>
                              <wps:cNvSpPr>
                                <a:spLocks/>
                              </wps:cNvSpPr>
                              <wps:spPr bwMode="auto">
                                <a:xfrm>
                                  <a:off x="3750" y="8862"/>
                                  <a:ext cx="20" cy="16"/>
                                </a:xfrm>
                                <a:custGeom>
                                  <a:avLst/>
                                  <a:gdLst>
                                    <a:gd name="T0" fmla="*/ 0 w 165"/>
                                    <a:gd name="T1" fmla="*/ 0 h 133"/>
                                    <a:gd name="T2" fmla="*/ 20 w 165"/>
                                    <a:gd name="T3" fmla="*/ 20 h 133"/>
                                    <a:gd name="T4" fmla="*/ 48 w 165"/>
                                    <a:gd name="T5" fmla="*/ 40 h 133"/>
                                    <a:gd name="T6" fmla="*/ 80 w 165"/>
                                    <a:gd name="T7" fmla="*/ 63 h 133"/>
                                    <a:gd name="T8" fmla="*/ 115 w 165"/>
                                    <a:gd name="T9" fmla="*/ 85 h 133"/>
                                    <a:gd name="T10" fmla="*/ 148 w 165"/>
                                    <a:gd name="T11" fmla="*/ 103 h 133"/>
                                    <a:gd name="T12" fmla="*/ 165 w 165"/>
                                    <a:gd name="T13" fmla="*/ 118 h 133"/>
                                    <a:gd name="T14" fmla="*/ 125 w 165"/>
                                    <a:gd name="T15" fmla="*/ 133 h 133"/>
                                    <a:gd name="T16" fmla="*/ 80 w 165"/>
                                    <a:gd name="T17" fmla="*/ 118 h 133"/>
                                    <a:gd name="T18" fmla="*/ 35 w 165"/>
                                    <a:gd name="T19" fmla="*/ 100 h 133"/>
                                    <a:gd name="T20" fmla="*/ 0 w 165"/>
                                    <a:gd name="T21" fmla="*/ 80 h 133"/>
                                    <a:gd name="T22" fmla="*/ 3 w 165"/>
                                    <a:gd name="T23" fmla="*/ 63 h 133"/>
                                    <a:gd name="T24" fmla="*/ 8 w 165"/>
                                    <a:gd name="T25" fmla="*/ 33 h 133"/>
                                    <a:gd name="T26" fmla="*/ 0 w 165"/>
                                    <a:gd name="T27"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33">
                                      <a:moveTo>
                                        <a:pt x="0" y="0"/>
                                      </a:moveTo>
                                      <a:lnTo>
                                        <a:pt x="20" y="20"/>
                                      </a:lnTo>
                                      <a:lnTo>
                                        <a:pt x="48" y="40"/>
                                      </a:lnTo>
                                      <a:lnTo>
                                        <a:pt x="80" y="63"/>
                                      </a:lnTo>
                                      <a:lnTo>
                                        <a:pt x="115" y="85"/>
                                      </a:lnTo>
                                      <a:lnTo>
                                        <a:pt x="148" y="103"/>
                                      </a:lnTo>
                                      <a:lnTo>
                                        <a:pt x="165" y="118"/>
                                      </a:lnTo>
                                      <a:lnTo>
                                        <a:pt x="125" y="133"/>
                                      </a:lnTo>
                                      <a:lnTo>
                                        <a:pt x="80" y="118"/>
                                      </a:lnTo>
                                      <a:lnTo>
                                        <a:pt x="35" y="100"/>
                                      </a:lnTo>
                                      <a:lnTo>
                                        <a:pt x="0" y="80"/>
                                      </a:lnTo>
                                      <a:lnTo>
                                        <a:pt x="3" y="63"/>
                                      </a:lnTo>
                                      <a:lnTo>
                                        <a:pt x="8" y="33"/>
                                      </a:lnTo>
                                      <a:lnTo>
                                        <a:pt x="0" y="0"/>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55"/>
                              <wps:cNvSpPr>
                                <a:spLocks/>
                              </wps:cNvSpPr>
                              <wps:spPr bwMode="auto">
                                <a:xfrm>
                                  <a:off x="3786" y="8858"/>
                                  <a:ext cx="170" cy="158"/>
                                </a:xfrm>
                                <a:custGeom>
                                  <a:avLst/>
                                  <a:gdLst>
                                    <a:gd name="T0" fmla="*/ 667 w 1402"/>
                                    <a:gd name="T1" fmla="*/ 302 h 1315"/>
                                    <a:gd name="T2" fmla="*/ 560 w 1402"/>
                                    <a:gd name="T3" fmla="*/ 345 h 1315"/>
                                    <a:gd name="T4" fmla="*/ 335 w 1402"/>
                                    <a:gd name="T5" fmla="*/ 382 h 1315"/>
                                    <a:gd name="T6" fmla="*/ 0 w 1402"/>
                                    <a:gd name="T7" fmla="*/ 400 h 1315"/>
                                    <a:gd name="T8" fmla="*/ 392 w 1402"/>
                                    <a:gd name="T9" fmla="*/ 465 h 1315"/>
                                    <a:gd name="T10" fmla="*/ 832 w 1402"/>
                                    <a:gd name="T11" fmla="*/ 430 h 1315"/>
                                    <a:gd name="T12" fmla="*/ 1142 w 1402"/>
                                    <a:gd name="T13" fmla="*/ 337 h 1315"/>
                                    <a:gd name="T14" fmla="*/ 1240 w 1402"/>
                                    <a:gd name="T15" fmla="*/ 322 h 1315"/>
                                    <a:gd name="T16" fmla="*/ 1197 w 1402"/>
                                    <a:gd name="T17" fmla="*/ 397 h 1315"/>
                                    <a:gd name="T18" fmla="*/ 977 w 1402"/>
                                    <a:gd name="T19" fmla="*/ 502 h 1315"/>
                                    <a:gd name="T20" fmla="*/ 582 w 1402"/>
                                    <a:gd name="T21" fmla="*/ 587 h 1315"/>
                                    <a:gd name="T22" fmla="*/ 340 w 1402"/>
                                    <a:gd name="T23" fmla="*/ 672 h 1315"/>
                                    <a:gd name="T24" fmla="*/ 787 w 1402"/>
                                    <a:gd name="T25" fmla="*/ 662 h 1315"/>
                                    <a:gd name="T26" fmla="*/ 1085 w 1402"/>
                                    <a:gd name="T27" fmla="*/ 587 h 1315"/>
                                    <a:gd name="T28" fmla="*/ 1262 w 1402"/>
                                    <a:gd name="T29" fmla="*/ 527 h 1315"/>
                                    <a:gd name="T30" fmla="*/ 1265 w 1402"/>
                                    <a:gd name="T31" fmla="*/ 570 h 1315"/>
                                    <a:gd name="T32" fmla="*/ 1117 w 1402"/>
                                    <a:gd name="T33" fmla="*/ 675 h 1315"/>
                                    <a:gd name="T34" fmla="*/ 840 w 1402"/>
                                    <a:gd name="T35" fmla="*/ 777 h 1315"/>
                                    <a:gd name="T36" fmla="*/ 455 w 1402"/>
                                    <a:gd name="T37" fmla="*/ 847 h 1315"/>
                                    <a:gd name="T38" fmla="*/ 585 w 1402"/>
                                    <a:gd name="T39" fmla="*/ 890 h 1315"/>
                                    <a:gd name="T40" fmla="*/ 922 w 1402"/>
                                    <a:gd name="T41" fmla="*/ 875 h 1315"/>
                                    <a:gd name="T42" fmla="*/ 1205 w 1402"/>
                                    <a:gd name="T43" fmla="*/ 787 h 1315"/>
                                    <a:gd name="T44" fmla="*/ 1230 w 1402"/>
                                    <a:gd name="T45" fmla="*/ 820 h 1315"/>
                                    <a:gd name="T46" fmla="*/ 1147 w 1402"/>
                                    <a:gd name="T47" fmla="*/ 905 h 1315"/>
                                    <a:gd name="T48" fmla="*/ 937 w 1402"/>
                                    <a:gd name="T49" fmla="*/ 995 h 1315"/>
                                    <a:gd name="T50" fmla="*/ 690 w 1402"/>
                                    <a:gd name="T51" fmla="*/ 1035 h 1315"/>
                                    <a:gd name="T52" fmla="*/ 317 w 1402"/>
                                    <a:gd name="T53" fmla="*/ 1042 h 1315"/>
                                    <a:gd name="T54" fmla="*/ 577 w 1402"/>
                                    <a:gd name="T55" fmla="*/ 1105 h 1315"/>
                                    <a:gd name="T56" fmla="*/ 817 w 1402"/>
                                    <a:gd name="T57" fmla="*/ 1107 h 1315"/>
                                    <a:gd name="T58" fmla="*/ 1035 w 1402"/>
                                    <a:gd name="T59" fmla="*/ 1072 h 1315"/>
                                    <a:gd name="T60" fmla="*/ 1127 w 1402"/>
                                    <a:gd name="T61" fmla="*/ 1077 h 1315"/>
                                    <a:gd name="T62" fmla="*/ 1075 w 1402"/>
                                    <a:gd name="T63" fmla="*/ 1140 h 1315"/>
                                    <a:gd name="T64" fmla="*/ 947 w 1402"/>
                                    <a:gd name="T65" fmla="*/ 1187 h 1315"/>
                                    <a:gd name="T66" fmla="*/ 485 w 1402"/>
                                    <a:gd name="T67" fmla="*/ 1237 h 1315"/>
                                    <a:gd name="T68" fmla="*/ 867 w 1402"/>
                                    <a:gd name="T69" fmla="*/ 1265 h 1315"/>
                                    <a:gd name="T70" fmla="*/ 892 w 1402"/>
                                    <a:gd name="T71" fmla="*/ 1310 h 1315"/>
                                    <a:gd name="T72" fmla="*/ 1037 w 1402"/>
                                    <a:gd name="T73" fmla="*/ 1267 h 1315"/>
                                    <a:gd name="T74" fmla="*/ 1142 w 1402"/>
                                    <a:gd name="T75" fmla="*/ 1185 h 1315"/>
                                    <a:gd name="T76" fmla="*/ 1357 w 1402"/>
                                    <a:gd name="T77" fmla="*/ 865 h 1315"/>
                                    <a:gd name="T78" fmla="*/ 1367 w 1402"/>
                                    <a:gd name="T79" fmla="*/ 800 h 1315"/>
                                    <a:gd name="T80" fmla="*/ 1337 w 1402"/>
                                    <a:gd name="T81" fmla="*/ 737 h 1315"/>
                                    <a:gd name="T82" fmla="*/ 1365 w 1402"/>
                                    <a:gd name="T83" fmla="*/ 675 h 1315"/>
                                    <a:gd name="T84" fmla="*/ 1402 w 1402"/>
                                    <a:gd name="T85" fmla="*/ 615 h 1315"/>
                                    <a:gd name="T86" fmla="*/ 1377 w 1402"/>
                                    <a:gd name="T87" fmla="*/ 547 h 1315"/>
                                    <a:gd name="T88" fmla="*/ 1345 w 1402"/>
                                    <a:gd name="T89" fmla="*/ 487 h 1315"/>
                                    <a:gd name="T90" fmla="*/ 1385 w 1402"/>
                                    <a:gd name="T91" fmla="*/ 422 h 1315"/>
                                    <a:gd name="T92" fmla="*/ 1382 w 1402"/>
                                    <a:gd name="T93" fmla="*/ 342 h 1315"/>
                                    <a:gd name="T94" fmla="*/ 1350 w 1402"/>
                                    <a:gd name="T95" fmla="*/ 280 h 1315"/>
                                    <a:gd name="T96" fmla="*/ 1377 w 1402"/>
                                    <a:gd name="T97" fmla="*/ 217 h 1315"/>
                                    <a:gd name="T98" fmla="*/ 1402 w 1402"/>
                                    <a:gd name="T99" fmla="*/ 152 h 1315"/>
                                    <a:gd name="T100" fmla="*/ 1367 w 1402"/>
                                    <a:gd name="T101" fmla="*/ 92 h 1315"/>
                                    <a:gd name="T102" fmla="*/ 1215 w 1402"/>
                                    <a:gd name="T103" fmla="*/ 95 h 1315"/>
                                    <a:gd name="T104" fmla="*/ 910 w 1402"/>
                                    <a:gd name="T105" fmla="*/ 200 h 1315"/>
                                    <a:gd name="T106" fmla="*/ 562 w 1402"/>
                                    <a:gd name="T107" fmla="*/ 257 h 1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02" h="1315">
                                      <a:moveTo>
                                        <a:pt x="562" y="257"/>
                                      </a:moveTo>
                                      <a:lnTo>
                                        <a:pt x="357" y="272"/>
                                      </a:lnTo>
                                      <a:lnTo>
                                        <a:pt x="667" y="302"/>
                                      </a:lnTo>
                                      <a:lnTo>
                                        <a:pt x="647" y="317"/>
                                      </a:lnTo>
                                      <a:lnTo>
                                        <a:pt x="610" y="330"/>
                                      </a:lnTo>
                                      <a:lnTo>
                                        <a:pt x="560" y="345"/>
                                      </a:lnTo>
                                      <a:lnTo>
                                        <a:pt x="495" y="362"/>
                                      </a:lnTo>
                                      <a:lnTo>
                                        <a:pt x="425" y="375"/>
                                      </a:lnTo>
                                      <a:lnTo>
                                        <a:pt x="335" y="382"/>
                                      </a:lnTo>
                                      <a:lnTo>
                                        <a:pt x="230" y="392"/>
                                      </a:lnTo>
                                      <a:lnTo>
                                        <a:pt x="117" y="400"/>
                                      </a:lnTo>
                                      <a:lnTo>
                                        <a:pt x="0" y="400"/>
                                      </a:lnTo>
                                      <a:lnTo>
                                        <a:pt x="182" y="442"/>
                                      </a:lnTo>
                                      <a:lnTo>
                                        <a:pt x="295" y="465"/>
                                      </a:lnTo>
                                      <a:lnTo>
                                        <a:pt x="392" y="465"/>
                                      </a:lnTo>
                                      <a:lnTo>
                                        <a:pt x="512" y="465"/>
                                      </a:lnTo>
                                      <a:lnTo>
                                        <a:pt x="687" y="450"/>
                                      </a:lnTo>
                                      <a:lnTo>
                                        <a:pt x="832" y="430"/>
                                      </a:lnTo>
                                      <a:lnTo>
                                        <a:pt x="955" y="400"/>
                                      </a:lnTo>
                                      <a:lnTo>
                                        <a:pt x="1085" y="360"/>
                                      </a:lnTo>
                                      <a:lnTo>
                                        <a:pt x="1142" y="337"/>
                                      </a:lnTo>
                                      <a:lnTo>
                                        <a:pt x="1197" y="320"/>
                                      </a:lnTo>
                                      <a:lnTo>
                                        <a:pt x="1225" y="312"/>
                                      </a:lnTo>
                                      <a:lnTo>
                                        <a:pt x="1240" y="322"/>
                                      </a:lnTo>
                                      <a:lnTo>
                                        <a:pt x="1240" y="345"/>
                                      </a:lnTo>
                                      <a:lnTo>
                                        <a:pt x="1230" y="370"/>
                                      </a:lnTo>
                                      <a:lnTo>
                                        <a:pt x="1197" y="397"/>
                                      </a:lnTo>
                                      <a:lnTo>
                                        <a:pt x="1142" y="432"/>
                                      </a:lnTo>
                                      <a:lnTo>
                                        <a:pt x="1067" y="465"/>
                                      </a:lnTo>
                                      <a:lnTo>
                                        <a:pt x="977" y="502"/>
                                      </a:lnTo>
                                      <a:lnTo>
                                        <a:pt x="857" y="537"/>
                                      </a:lnTo>
                                      <a:lnTo>
                                        <a:pt x="720" y="567"/>
                                      </a:lnTo>
                                      <a:lnTo>
                                        <a:pt x="582" y="587"/>
                                      </a:lnTo>
                                      <a:lnTo>
                                        <a:pt x="437" y="610"/>
                                      </a:lnTo>
                                      <a:lnTo>
                                        <a:pt x="182" y="635"/>
                                      </a:lnTo>
                                      <a:lnTo>
                                        <a:pt x="340" y="672"/>
                                      </a:lnTo>
                                      <a:lnTo>
                                        <a:pt x="465" y="687"/>
                                      </a:lnTo>
                                      <a:lnTo>
                                        <a:pt x="625" y="682"/>
                                      </a:lnTo>
                                      <a:lnTo>
                                        <a:pt x="787" y="662"/>
                                      </a:lnTo>
                                      <a:lnTo>
                                        <a:pt x="907" y="635"/>
                                      </a:lnTo>
                                      <a:lnTo>
                                        <a:pt x="1005" y="610"/>
                                      </a:lnTo>
                                      <a:lnTo>
                                        <a:pt x="1085" y="587"/>
                                      </a:lnTo>
                                      <a:lnTo>
                                        <a:pt x="1167" y="560"/>
                                      </a:lnTo>
                                      <a:lnTo>
                                        <a:pt x="1232" y="535"/>
                                      </a:lnTo>
                                      <a:lnTo>
                                        <a:pt x="1262" y="527"/>
                                      </a:lnTo>
                                      <a:lnTo>
                                        <a:pt x="1280" y="527"/>
                                      </a:lnTo>
                                      <a:lnTo>
                                        <a:pt x="1277" y="547"/>
                                      </a:lnTo>
                                      <a:lnTo>
                                        <a:pt x="1265" y="570"/>
                                      </a:lnTo>
                                      <a:lnTo>
                                        <a:pt x="1240" y="600"/>
                                      </a:lnTo>
                                      <a:lnTo>
                                        <a:pt x="1182" y="640"/>
                                      </a:lnTo>
                                      <a:lnTo>
                                        <a:pt x="1117" y="675"/>
                                      </a:lnTo>
                                      <a:lnTo>
                                        <a:pt x="1045" y="707"/>
                                      </a:lnTo>
                                      <a:lnTo>
                                        <a:pt x="950" y="745"/>
                                      </a:lnTo>
                                      <a:lnTo>
                                        <a:pt x="840" y="777"/>
                                      </a:lnTo>
                                      <a:lnTo>
                                        <a:pt x="675" y="812"/>
                                      </a:lnTo>
                                      <a:lnTo>
                                        <a:pt x="562" y="835"/>
                                      </a:lnTo>
                                      <a:lnTo>
                                        <a:pt x="455" y="847"/>
                                      </a:lnTo>
                                      <a:lnTo>
                                        <a:pt x="295" y="857"/>
                                      </a:lnTo>
                                      <a:lnTo>
                                        <a:pt x="457" y="880"/>
                                      </a:lnTo>
                                      <a:lnTo>
                                        <a:pt x="585" y="890"/>
                                      </a:lnTo>
                                      <a:lnTo>
                                        <a:pt x="690" y="892"/>
                                      </a:lnTo>
                                      <a:lnTo>
                                        <a:pt x="810" y="890"/>
                                      </a:lnTo>
                                      <a:lnTo>
                                        <a:pt x="922" y="875"/>
                                      </a:lnTo>
                                      <a:lnTo>
                                        <a:pt x="1015" y="852"/>
                                      </a:lnTo>
                                      <a:lnTo>
                                        <a:pt x="1087" y="827"/>
                                      </a:lnTo>
                                      <a:lnTo>
                                        <a:pt x="1205" y="787"/>
                                      </a:lnTo>
                                      <a:lnTo>
                                        <a:pt x="1220" y="787"/>
                                      </a:lnTo>
                                      <a:lnTo>
                                        <a:pt x="1232" y="795"/>
                                      </a:lnTo>
                                      <a:lnTo>
                                        <a:pt x="1230" y="820"/>
                                      </a:lnTo>
                                      <a:lnTo>
                                        <a:pt x="1215" y="847"/>
                                      </a:lnTo>
                                      <a:lnTo>
                                        <a:pt x="1187" y="875"/>
                                      </a:lnTo>
                                      <a:lnTo>
                                        <a:pt x="1147" y="905"/>
                                      </a:lnTo>
                                      <a:lnTo>
                                        <a:pt x="1077" y="940"/>
                                      </a:lnTo>
                                      <a:lnTo>
                                        <a:pt x="1005" y="972"/>
                                      </a:lnTo>
                                      <a:lnTo>
                                        <a:pt x="937" y="995"/>
                                      </a:lnTo>
                                      <a:lnTo>
                                        <a:pt x="857" y="1012"/>
                                      </a:lnTo>
                                      <a:lnTo>
                                        <a:pt x="785" y="1025"/>
                                      </a:lnTo>
                                      <a:lnTo>
                                        <a:pt x="690" y="1035"/>
                                      </a:lnTo>
                                      <a:lnTo>
                                        <a:pt x="585" y="1040"/>
                                      </a:lnTo>
                                      <a:lnTo>
                                        <a:pt x="480" y="1042"/>
                                      </a:lnTo>
                                      <a:lnTo>
                                        <a:pt x="317" y="1042"/>
                                      </a:lnTo>
                                      <a:lnTo>
                                        <a:pt x="405" y="1072"/>
                                      </a:lnTo>
                                      <a:lnTo>
                                        <a:pt x="485" y="1092"/>
                                      </a:lnTo>
                                      <a:lnTo>
                                        <a:pt x="577" y="1105"/>
                                      </a:lnTo>
                                      <a:lnTo>
                                        <a:pt x="655" y="1107"/>
                                      </a:lnTo>
                                      <a:lnTo>
                                        <a:pt x="735" y="1112"/>
                                      </a:lnTo>
                                      <a:lnTo>
                                        <a:pt x="817" y="1107"/>
                                      </a:lnTo>
                                      <a:lnTo>
                                        <a:pt x="885" y="1105"/>
                                      </a:lnTo>
                                      <a:lnTo>
                                        <a:pt x="947" y="1092"/>
                                      </a:lnTo>
                                      <a:lnTo>
                                        <a:pt x="1035" y="1072"/>
                                      </a:lnTo>
                                      <a:lnTo>
                                        <a:pt x="1100" y="1057"/>
                                      </a:lnTo>
                                      <a:lnTo>
                                        <a:pt x="1125" y="1060"/>
                                      </a:lnTo>
                                      <a:lnTo>
                                        <a:pt x="1127" y="1077"/>
                                      </a:lnTo>
                                      <a:lnTo>
                                        <a:pt x="1120" y="1097"/>
                                      </a:lnTo>
                                      <a:lnTo>
                                        <a:pt x="1102" y="1117"/>
                                      </a:lnTo>
                                      <a:lnTo>
                                        <a:pt x="1075" y="1140"/>
                                      </a:lnTo>
                                      <a:lnTo>
                                        <a:pt x="1042" y="1155"/>
                                      </a:lnTo>
                                      <a:lnTo>
                                        <a:pt x="1005" y="1172"/>
                                      </a:lnTo>
                                      <a:lnTo>
                                        <a:pt x="947" y="1187"/>
                                      </a:lnTo>
                                      <a:lnTo>
                                        <a:pt x="827" y="1205"/>
                                      </a:lnTo>
                                      <a:lnTo>
                                        <a:pt x="712" y="1220"/>
                                      </a:lnTo>
                                      <a:lnTo>
                                        <a:pt x="485" y="1237"/>
                                      </a:lnTo>
                                      <a:lnTo>
                                        <a:pt x="780" y="1252"/>
                                      </a:lnTo>
                                      <a:lnTo>
                                        <a:pt x="840" y="1252"/>
                                      </a:lnTo>
                                      <a:lnTo>
                                        <a:pt x="867" y="1265"/>
                                      </a:lnTo>
                                      <a:lnTo>
                                        <a:pt x="882" y="1277"/>
                                      </a:lnTo>
                                      <a:lnTo>
                                        <a:pt x="877" y="1300"/>
                                      </a:lnTo>
                                      <a:lnTo>
                                        <a:pt x="892" y="1310"/>
                                      </a:lnTo>
                                      <a:lnTo>
                                        <a:pt x="930" y="1315"/>
                                      </a:lnTo>
                                      <a:lnTo>
                                        <a:pt x="987" y="1292"/>
                                      </a:lnTo>
                                      <a:lnTo>
                                        <a:pt x="1037" y="1267"/>
                                      </a:lnTo>
                                      <a:lnTo>
                                        <a:pt x="1077" y="1242"/>
                                      </a:lnTo>
                                      <a:lnTo>
                                        <a:pt x="1110" y="1220"/>
                                      </a:lnTo>
                                      <a:lnTo>
                                        <a:pt x="1142" y="1185"/>
                                      </a:lnTo>
                                      <a:lnTo>
                                        <a:pt x="1247" y="1045"/>
                                      </a:lnTo>
                                      <a:lnTo>
                                        <a:pt x="1327" y="925"/>
                                      </a:lnTo>
                                      <a:lnTo>
                                        <a:pt x="1357" y="865"/>
                                      </a:lnTo>
                                      <a:lnTo>
                                        <a:pt x="1365" y="840"/>
                                      </a:lnTo>
                                      <a:lnTo>
                                        <a:pt x="1367" y="820"/>
                                      </a:lnTo>
                                      <a:lnTo>
                                        <a:pt x="1367" y="800"/>
                                      </a:lnTo>
                                      <a:lnTo>
                                        <a:pt x="1352" y="775"/>
                                      </a:lnTo>
                                      <a:lnTo>
                                        <a:pt x="1342" y="760"/>
                                      </a:lnTo>
                                      <a:lnTo>
                                        <a:pt x="1337" y="737"/>
                                      </a:lnTo>
                                      <a:lnTo>
                                        <a:pt x="1342" y="712"/>
                                      </a:lnTo>
                                      <a:lnTo>
                                        <a:pt x="1352" y="695"/>
                                      </a:lnTo>
                                      <a:lnTo>
                                        <a:pt x="1365" y="675"/>
                                      </a:lnTo>
                                      <a:lnTo>
                                        <a:pt x="1377" y="657"/>
                                      </a:lnTo>
                                      <a:lnTo>
                                        <a:pt x="1392" y="635"/>
                                      </a:lnTo>
                                      <a:lnTo>
                                        <a:pt x="1402" y="615"/>
                                      </a:lnTo>
                                      <a:lnTo>
                                        <a:pt x="1400" y="587"/>
                                      </a:lnTo>
                                      <a:lnTo>
                                        <a:pt x="1390" y="567"/>
                                      </a:lnTo>
                                      <a:lnTo>
                                        <a:pt x="1377" y="547"/>
                                      </a:lnTo>
                                      <a:lnTo>
                                        <a:pt x="1365" y="530"/>
                                      </a:lnTo>
                                      <a:lnTo>
                                        <a:pt x="1350" y="510"/>
                                      </a:lnTo>
                                      <a:lnTo>
                                        <a:pt x="1345" y="487"/>
                                      </a:lnTo>
                                      <a:lnTo>
                                        <a:pt x="1350" y="470"/>
                                      </a:lnTo>
                                      <a:lnTo>
                                        <a:pt x="1367" y="442"/>
                                      </a:lnTo>
                                      <a:lnTo>
                                        <a:pt x="1385" y="422"/>
                                      </a:lnTo>
                                      <a:lnTo>
                                        <a:pt x="1392" y="400"/>
                                      </a:lnTo>
                                      <a:lnTo>
                                        <a:pt x="1392" y="370"/>
                                      </a:lnTo>
                                      <a:lnTo>
                                        <a:pt x="1382" y="342"/>
                                      </a:lnTo>
                                      <a:lnTo>
                                        <a:pt x="1365" y="320"/>
                                      </a:lnTo>
                                      <a:lnTo>
                                        <a:pt x="1357" y="305"/>
                                      </a:lnTo>
                                      <a:lnTo>
                                        <a:pt x="1350" y="280"/>
                                      </a:lnTo>
                                      <a:lnTo>
                                        <a:pt x="1352" y="255"/>
                                      </a:lnTo>
                                      <a:lnTo>
                                        <a:pt x="1367" y="232"/>
                                      </a:lnTo>
                                      <a:lnTo>
                                        <a:pt x="1377" y="217"/>
                                      </a:lnTo>
                                      <a:lnTo>
                                        <a:pt x="1392" y="200"/>
                                      </a:lnTo>
                                      <a:lnTo>
                                        <a:pt x="1400" y="177"/>
                                      </a:lnTo>
                                      <a:lnTo>
                                        <a:pt x="1402" y="152"/>
                                      </a:lnTo>
                                      <a:lnTo>
                                        <a:pt x="1397" y="137"/>
                                      </a:lnTo>
                                      <a:lnTo>
                                        <a:pt x="1382" y="112"/>
                                      </a:lnTo>
                                      <a:lnTo>
                                        <a:pt x="1367" y="92"/>
                                      </a:lnTo>
                                      <a:lnTo>
                                        <a:pt x="1357" y="65"/>
                                      </a:lnTo>
                                      <a:lnTo>
                                        <a:pt x="1357" y="0"/>
                                      </a:lnTo>
                                      <a:lnTo>
                                        <a:pt x="1215" y="95"/>
                                      </a:lnTo>
                                      <a:lnTo>
                                        <a:pt x="1127" y="132"/>
                                      </a:lnTo>
                                      <a:lnTo>
                                        <a:pt x="1027" y="165"/>
                                      </a:lnTo>
                                      <a:lnTo>
                                        <a:pt x="910" y="200"/>
                                      </a:lnTo>
                                      <a:lnTo>
                                        <a:pt x="805" y="222"/>
                                      </a:lnTo>
                                      <a:lnTo>
                                        <a:pt x="700" y="240"/>
                                      </a:lnTo>
                                      <a:lnTo>
                                        <a:pt x="562" y="257"/>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56"/>
                              <wps:cNvSpPr>
                                <a:spLocks/>
                              </wps:cNvSpPr>
                              <wps:spPr bwMode="auto">
                                <a:xfrm>
                                  <a:off x="3895" y="8910"/>
                                  <a:ext cx="39" cy="16"/>
                                </a:xfrm>
                                <a:custGeom>
                                  <a:avLst/>
                                  <a:gdLst>
                                    <a:gd name="T0" fmla="*/ 320 w 320"/>
                                    <a:gd name="T1" fmla="*/ 25 h 132"/>
                                    <a:gd name="T2" fmla="*/ 290 w 320"/>
                                    <a:gd name="T3" fmla="*/ 0 h 132"/>
                                    <a:gd name="T4" fmla="*/ 192 w 320"/>
                                    <a:gd name="T5" fmla="*/ 50 h 132"/>
                                    <a:gd name="T6" fmla="*/ 95 w 320"/>
                                    <a:gd name="T7" fmla="*/ 85 h 132"/>
                                    <a:gd name="T8" fmla="*/ 0 w 320"/>
                                    <a:gd name="T9" fmla="*/ 112 h 132"/>
                                    <a:gd name="T10" fmla="*/ 17 w 320"/>
                                    <a:gd name="T11" fmla="*/ 132 h 132"/>
                                    <a:gd name="T12" fmla="*/ 82 w 320"/>
                                    <a:gd name="T13" fmla="*/ 132 h 132"/>
                                    <a:gd name="T14" fmla="*/ 170 w 320"/>
                                    <a:gd name="T15" fmla="*/ 115 h 132"/>
                                    <a:gd name="T16" fmla="*/ 250 w 320"/>
                                    <a:gd name="T17" fmla="*/ 75 h 132"/>
                                    <a:gd name="T18" fmla="*/ 320 w 320"/>
                                    <a:gd name="T19" fmla="*/ 2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0" h="132">
                                      <a:moveTo>
                                        <a:pt x="320" y="25"/>
                                      </a:moveTo>
                                      <a:lnTo>
                                        <a:pt x="290" y="0"/>
                                      </a:lnTo>
                                      <a:lnTo>
                                        <a:pt x="192" y="50"/>
                                      </a:lnTo>
                                      <a:lnTo>
                                        <a:pt x="95" y="85"/>
                                      </a:lnTo>
                                      <a:lnTo>
                                        <a:pt x="0" y="112"/>
                                      </a:lnTo>
                                      <a:lnTo>
                                        <a:pt x="17" y="132"/>
                                      </a:lnTo>
                                      <a:lnTo>
                                        <a:pt x="82" y="132"/>
                                      </a:lnTo>
                                      <a:lnTo>
                                        <a:pt x="170" y="115"/>
                                      </a:lnTo>
                                      <a:lnTo>
                                        <a:pt x="250" y="75"/>
                                      </a:lnTo>
                                      <a:lnTo>
                                        <a:pt x="320" y="25"/>
                                      </a:lnTo>
                                      <a:close/>
                                    </a:path>
                                  </a:pathLst>
                                </a:custGeom>
                                <a:solidFill>
                                  <a:srgbClr val="FFE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57"/>
                              <wps:cNvSpPr>
                                <a:spLocks/>
                              </wps:cNvSpPr>
                              <wps:spPr bwMode="auto">
                                <a:xfrm>
                                  <a:off x="3902" y="8935"/>
                                  <a:ext cx="34" cy="19"/>
                                </a:xfrm>
                                <a:custGeom>
                                  <a:avLst/>
                                  <a:gdLst>
                                    <a:gd name="T0" fmla="*/ 280 w 280"/>
                                    <a:gd name="T1" fmla="*/ 30 h 150"/>
                                    <a:gd name="T2" fmla="*/ 265 w 280"/>
                                    <a:gd name="T3" fmla="*/ 0 h 150"/>
                                    <a:gd name="T4" fmla="*/ 170 w 280"/>
                                    <a:gd name="T5" fmla="*/ 65 h 150"/>
                                    <a:gd name="T6" fmla="*/ 95 w 280"/>
                                    <a:gd name="T7" fmla="*/ 98 h 150"/>
                                    <a:gd name="T8" fmla="*/ 0 w 280"/>
                                    <a:gd name="T9" fmla="*/ 128 h 150"/>
                                    <a:gd name="T10" fmla="*/ 20 w 280"/>
                                    <a:gd name="T11" fmla="*/ 150 h 150"/>
                                    <a:gd name="T12" fmla="*/ 80 w 280"/>
                                    <a:gd name="T13" fmla="*/ 150 h 150"/>
                                    <a:gd name="T14" fmla="*/ 143 w 280"/>
                                    <a:gd name="T15" fmla="*/ 133 h 150"/>
                                    <a:gd name="T16" fmla="*/ 215 w 280"/>
                                    <a:gd name="T17" fmla="*/ 88 h 150"/>
                                    <a:gd name="T18" fmla="*/ 280 w 280"/>
                                    <a:gd name="T19" fmla="*/ 3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0" h="150">
                                      <a:moveTo>
                                        <a:pt x="280" y="30"/>
                                      </a:moveTo>
                                      <a:lnTo>
                                        <a:pt x="265" y="0"/>
                                      </a:lnTo>
                                      <a:lnTo>
                                        <a:pt x="170" y="65"/>
                                      </a:lnTo>
                                      <a:lnTo>
                                        <a:pt x="95" y="98"/>
                                      </a:lnTo>
                                      <a:lnTo>
                                        <a:pt x="0" y="128"/>
                                      </a:lnTo>
                                      <a:lnTo>
                                        <a:pt x="20" y="150"/>
                                      </a:lnTo>
                                      <a:lnTo>
                                        <a:pt x="80" y="150"/>
                                      </a:lnTo>
                                      <a:lnTo>
                                        <a:pt x="143" y="133"/>
                                      </a:lnTo>
                                      <a:lnTo>
                                        <a:pt x="215" y="88"/>
                                      </a:lnTo>
                                      <a:lnTo>
                                        <a:pt x="280" y="30"/>
                                      </a:lnTo>
                                      <a:close/>
                                    </a:path>
                                  </a:pathLst>
                                </a:custGeom>
                                <a:solidFill>
                                  <a:srgbClr val="FFE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58"/>
                              <wps:cNvSpPr>
                                <a:spLocks/>
                              </wps:cNvSpPr>
                              <wps:spPr bwMode="auto">
                                <a:xfrm>
                                  <a:off x="3900" y="8966"/>
                                  <a:ext cx="34" cy="17"/>
                                </a:xfrm>
                                <a:custGeom>
                                  <a:avLst/>
                                  <a:gdLst>
                                    <a:gd name="T0" fmla="*/ 285 w 285"/>
                                    <a:gd name="T1" fmla="*/ 23 h 148"/>
                                    <a:gd name="T2" fmla="*/ 265 w 285"/>
                                    <a:gd name="T3" fmla="*/ 0 h 148"/>
                                    <a:gd name="T4" fmla="*/ 177 w 285"/>
                                    <a:gd name="T5" fmla="*/ 60 h 148"/>
                                    <a:gd name="T6" fmla="*/ 95 w 285"/>
                                    <a:gd name="T7" fmla="*/ 95 h 148"/>
                                    <a:gd name="T8" fmla="*/ 0 w 285"/>
                                    <a:gd name="T9" fmla="*/ 120 h 148"/>
                                    <a:gd name="T10" fmla="*/ 17 w 285"/>
                                    <a:gd name="T11" fmla="*/ 148 h 148"/>
                                    <a:gd name="T12" fmla="*/ 80 w 285"/>
                                    <a:gd name="T13" fmla="*/ 143 h 148"/>
                                    <a:gd name="T14" fmla="*/ 155 w 285"/>
                                    <a:gd name="T15" fmla="*/ 125 h 148"/>
                                    <a:gd name="T16" fmla="*/ 232 w 285"/>
                                    <a:gd name="T17" fmla="*/ 78 h 148"/>
                                    <a:gd name="T18" fmla="*/ 285 w 285"/>
                                    <a:gd name="T19" fmla="*/ 2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5" h="148">
                                      <a:moveTo>
                                        <a:pt x="285" y="23"/>
                                      </a:moveTo>
                                      <a:lnTo>
                                        <a:pt x="265" y="0"/>
                                      </a:lnTo>
                                      <a:lnTo>
                                        <a:pt x="177" y="60"/>
                                      </a:lnTo>
                                      <a:lnTo>
                                        <a:pt x="95" y="95"/>
                                      </a:lnTo>
                                      <a:lnTo>
                                        <a:pt x="0" y="120"/>
                                      </a:lnTo>
                                      <a:lnTo>
                                        <a:pt x="17" y="148"/>
                                      </a:lnTo>
                                      <a:lnTo>
                                        <a:pt x="80" y="143"/>
                                      </a:lnTo>
                                      <a:lnTo>
                                        <a:pt x="155" y="125"/>
                                      </a:lnTo>
                                      <a:lnTo>
                                        <a:pt x="232" y="78"/>
                                      </a:lnTo>
                                      <a:lnTo>
                                        <a:pt x="285" y="23"/>
                                      </a:lnTo>
                                      <a:close/>
                                    </a:path>
                                  </a:pathLst>
                                </a:custGeom>
                                <a:solidFill>
                                  <a:srgbClr val="FFE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59"/>
                              <wps:cNvSpPr>
                                <a:spLocks/>
                              </wps:cNvSpPr>
                              <wps:spPr bwMode="auto">
                                <a:xfrm>
                                  <a:off x="3885" y="8883"/>
                                  <a:ext cx="40" cy="16"/>
                                </a:xfrm>
                                <a:custGeom>
                                  <a:avLst/>
                                  <a:gdLst>
                                    <a:gd name="T0" fmla="*/ 327 w 327"/>
                                    <a:gd name="T1" fmla="*/ 25 h 130"/>
                                    <a:gd name="T2" fmla="*/ 295 w 327"/>
                                    <a:gd name="T3" fmla="*/ 0 h 130"/>
                                    <a:gd name="T4" fmla="*/ 185 w 327"/>
                                    <a:gd name="T5" fmla="*/ 50 h 130"/>
                                    <a:gd name="T6" fmla="*/ 95 w 327"/>
                                    <a:gd name="T7" fmla="*/ 80 h 130"/>
                                    <a:gd name="T8" fmla="*/ 0 w 327"/>
                                    <a:gd name="T9" fmla="*/ 105 h 130"/>
                                    <a:gd name="T10" fmla="*/ 20 w 327"/>
                                    <a:gd name="T11" fmla="*/ 130 h 130"/>
                                    <a:gd name="T12" fmla="*/ 80 w 327"/>
                                    <a:gd name="T13" fmla="*/ 128 h 130"/>
                                    <a:gd name="T14" fmla="*/ 157 w 327"/>
                                    <a:gd name="T15" fmla="*/ 110 h 130"/>
                                    <a:gd name="T16" fmla="*/ 242 w 327"/>
                                    <a:gd name="T17" fmla="*/ 78 h 130"/>
                                    <a:gd name="T18" fmla="*/ 327 w 327"/>
                                    <a:gd name="T19" fmla="*/ 2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7" h="130">
                                      <a:moveTo>
                                        <a:pt x="327" y="25"/>
                                      </a:moveTo>
                                      <a:lnTo>
                                        <a:pt x="295" y="0"/>
                                      </a:lnTo>
                                      <a:lnTo>
                                        <a:pt x="185" y="50"/>
                                      </a:lnTo>
                                      <a:lnTo>
                                        <a:pt x="95" y="80"/>
                                      </a:lnTo>
                                      <a:lnTo>
                                        <a:pt x="0" y="105"/>
                                      </a:lnTo>
                                      <a:lnTo>
                                        <a:pt x="20" y="130"/>
                                      </a:lnTo>
                                      <a:lnTo>
                                        <a:pt x="80" y="128"/>
                                      </a:lnTo>
                                      <a:lnTo>
                                        <a:pt x="157" y="110"/>
                                      </a:lnTo>
                                      <a:lnTo>
                                        <a:pt x="242" y="78"/>
                                      </a:lnTo>
                                      <a:lnTo>
                                        <a:pt x="327" y="25"/>
                                      </a:lnTo>
                                      <a:close/>
                                    </a:path>
                                  </a:pathLst>
                                </a:custGeom>
                                <a:solidFill>
                                  <a:srgbClr val="FFE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60"/>
                              <wps:cNvSpPr>
                                <a:spLocks/>
                              </wps:cNvSpPr>
                              <wps:spPr bwMode="auto">
                                <a:xfrm>
                                  <a:off x="3616" y="8211"/>
                                  <a:ext cx="469" cy="667"/>
                                </a:xfrm>
                                <a:custGeom>
                                  <a:avLst/>
                                  <a:gdLst>
                                    <a:gd name="T0" fmla="*/ 2765 w 3863"/>
                                    <a:gd name="T1" fmla="*/ 5353 h 5545"/>
                                    <a:gd name="T2" fmla="*/ 2800 w 3863"/>
                                    <a:gd name="T3" fmla="*/ 5310 h 5545"/>
                                    <a:gd name="T4" fmla="*/ 2815 w 3863"/>
                                    <a:gd name="T5" fmla="*/ 5273 h 5545"/>
                                    <a:gd name="T6" fmla="*/ 2840 w 3863"/>
                                    <a:gd name="T7" fmla="*/ 5145 h 5545"/>
                                    <a:gd name="T8" fmla="*/ 2990 w 3863"/>
                                    <a:gd name="T9" fmla="*/ 4250 h 5545"/>
                                    <a:gd name="T10" fmla="*/ 3098 w 3863"/>
                                    <a:gd name="T11" fmla="*/ 3933 h 5545"/>
                                    <a:gd name="T12" fmla="*/ 3200 w 3863"/>
                                    <a:gd name="T13" fmla="*/ 3705 h 5545"/>
                                    <a:gd name="T14" fmla="*/ 3393 w 3863"/>
                                    <a:gd name="T15" fmla="*/ 3368 h 5545"/>
                                    <a:gd name="T16" fmla="*/ 3595 w 3863"/>
                                    <a:gd name="T17" fmla="*/ 3033 h 5545"/>
                                    <a:gd name="T18" fmla="*/ 3735 w 3863"/>
                                    <a:gd name="T19" fmla="*/ 2725 h 5545"/>
                                    <a:gd name="T20" fmla="*/ 3818 w 3863"/>
                                    <a:gd name="T21" fmla="*/ 2415 h 5545"/>
                                    <a:gd name="T22" fmla="*/ 3863 w 3863"/>
                                    <a:gd name="T23" fmla="*/ 2025 h 5545"/>
                                    <a:gd name="T24" fmla="*/ 3833 w 3863"/>
                                    <a:gd name="T25" fmla="*/ 1665 h 5545"/>
                                    <a:gd name="T26" fmla="*/ 3750 w 3863"/>
                                    <a:gd name="T27" fmla="*/ 1323 h 5545"/>
                                    <a:gd name="T28" fmla="*/ 3613 w 3863"/>
                                    <a:gd name="T29" fmla="*/ 1008 h 5545"/>
                                    <a:gd name="T30" fmla="*/ 3378 w 3863"/>
                                    <a:gd name="T31" fmla="*/ 675 h 5545"/>
                                    <a:gd name="T32" fmla="*/ 3130 w 3863"/>
                                    <a:gd name="T33" fmla="*/ 443 h 5545"/>
                                    <a:gd name="T34" fmla="*/ 2815 w 3863"/>
                                    <a:gd name="T35" fmla="*/ 228 h 5545"/>
                                    <a:gd name="T36" fmla="*/ 2443 w 3863"/>
                                    <a:gd name="T37" fmla="*/ 75 h 5545"/>
                                    <a:gd name="T38" fmla="*/ 2133 w 3863"/>
                                    <a:gd name="T39" fmla="*/ 10 h 5545"/>
                                    <a:gd name="T40" fmla="*/ 1790 w 3863"/>
                                    <a:gd name="T41" fmla="*/ 0 h 5545"/>
                                    <a:gd name="T42" fmla="*/ 1495 w 3863"/>
                                    <a:gd name="T43" fmla="*/ 53 h 5545"/>
                                    <a:gd name="T44" fmla="*/ 1205 w 3863"/>
                                    <a:gd name="T45" fmla="*/ 148 h 5545"/>
                                    <a:gd name="T46" fmla="*/ 958 w 3863"/>
                                    <a:gd name="T47" fmla="*/ 275 h 5545"/>
                                    <a:gd name="T48" fmla="*/ 698 w 3863"/>
                                    <a:gd name="T49" fmla="*/ 460 h 5545"/>
                                    <a:gd name="T50" fmla="*/ 463 w 3863"/>
                                    <a:gd name="T51" fmla="*/ 685 h 5545"/>
                                    <a:gd name="T52" fmla="*/ 268 w 3863"/>
                                    <a:gd name="T53" fmla="*/ 943 h 5545"/>
                                    <a:gd name="T54" fmla="*/ 100 w 3863"/>
                                    <a:gd name="T55" fmla="*/ 1305 h 5545"/>
                                    <a:gd name="T56" fmla="*/ 13 w 3863"/>
                                    <a:gd name="T57" fmla="*/ 1675 h 5545"/>
                                    <a:gd name="T58" fmla="*/ 0 w 3863"/>
                                    <a:gd name="T59" fmla="*/ 2005 h 5545"/>
                                    <a:gd name="T60" fmla="*/ 25 w 3863"/>
                                    <a:gd name="T61" fmla="*/ 2363 h 5545"/>
                                    <a:gd name="T62" fmla="*/ 118 w 3863"/>
                                    <a:gd name="T63" fmla="*/ 2720 h 5545"/>
                                    <a:gd name="T64" fmla="*/ 275 w 3863"/>
                                    <a:gd name="T65" fmla="*/ 3055 h 5545"/>
                                    <a:gd name="T66" fmla="*/ 458 w 3863"/>
                                    <a:gd name="T67" fmla="*/ 3375 h 5545"/>
                                    <a:gd name="T68" fmla="*/ 708 w 3863"/>
                                    <a:gd name="T69" fmla="*/ 3828 h 5545"/>
                                    <a:gd name="T70" fmla="*/ 820 w 3863"/>
                                    <a:gd name="T71" fmla="*/ 4078 h 5545"/>
                                    <a:gd name="T72" fmla="*/ 898 w 3863"/>
                                    <a:gd name="T73" fmla="*/ 4370 h 5545"/>
                                    <a:gd name="T74" fmla="*/ 958 w 3863"/>
                                    <a:gd name="T75" fmla="*/ 4780 h 5545"/>
                                    <a:gd name="T76" fmla="*/ 1005 w 3863"/>
                                    <a:gd name="T77" fmla="*/ 5135 h 5545"/>
                                    <a:gd name="T78" fmla="*/ 1038 w 3863"/>
                                    <a:gd name="T79" fmla="*/ 5278 h 5545"/>
                                    <a:gd name="T80" fmla="*/ 1055 w 3863"/>
                                    <a:gd name="T81" fmla="*/ 5310 h 5545"/>
                                    <a:gd name="T82" fmla="*/ 1103 w 3863"/>
                                    <a:gd name="T83" fmla="*/ 5363 h 5545"/>
                                    <a:gd name="T84" fmla="*/ 1215 w 3863"/>
                                    <a:gd name="T85" fmla="*/ 5430 h 5545"/>
                                    <a:gd name="T86" fmla="*/ 1345 w 3863"/>
                                    <a:gd name="T87" fmla="*/ 5473 h 5545"/>
                                    <a:gd name="T88" fmla="*/ 1488 w 3863"/>
                                    <a:gd name="T89" fmla="*/ 5510 h 5545"/>
                                    <a:gd name="T90" fmla="*/ 1640 w 3863"/>
                                    <a:gd name="T91" fmla="*/ 5530 h 5545"/>
                                    <a:gd name="T92" fmla="*/ 1788 w 3863"/>
                                    <a:gd name="T93" fmla="*/ 5543 h 5545"/>
                                    <a:gd name="T94" fmla="*/ 1925 w 3863"/>
                                    <a:gd name="T95" fmla="*/ 5545 h 5545"/>
                                    <a:gd name="T96" fmla="*/ 2078 w 3863"/>
                                    <a:gd name="T97" fmla="*/ 5543 h 5545"/>
                                    <a:gd name="T98" fmla="*/ 2230 w 3863"/>
                                    <a:gd name="T99" fmla="*/ 5530 h 5545"/>
                                    <a:gd name="T100" fmla="*/ 2375 w 3863"/>
                                    <a:gd name="T101" fmla="*/ 5505 h 5545"/>
                                    <a:gd name="T102" fmla="*/ 2505 w 3863"/>
                                    <a:gd name="T103" fmla="*/ 5475 h 5545"/>
                                    <a:gd name="T104" fmla="*/ 2630 w 3863"/>
                                    <a:gd name="T105" fmla="*/ 5433 h 5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863" h="5545">
                                      <a:moveTo>
                                        <a:pt x="2708" y="5398"/>
                                      </a:moveTo>
                                      <a:lnTo>
                                        <a:pt x="2740" y="5375"/>
                                      </a:lnTo>
                                      <a:lnTo>
                                        <a:pt x="2765" y="5353"/>
                                      </a:lnTo>
                                      <a:lnTo>
                                        <a:pt x="2780" y="5338"/>
                                      </a:lnTo>
                                      <a:lnTo>
                                        <a:pt x="2790" y="5320"/>
                                      </a:lnTo>
                                      <a:lnTo>
                                        <a:pt x="2800" y="5310"/>
                                      </a:lnTo>
                                      <a:lnTo>
                                        <a:pt x="2805" y="5298"/>
                                      </a:lnTo>
                                      <a:lnTo>
                                        <a:pt x="2813" y="5288"/>
                                      </a:lnTo>
                                      <a:lnTo>
                                        <a:pt x="2815" y="5273"/>
                                      </a:lnTo>
                                      <a:lnTo>
                                        <a:pt x="2820" y="5255"/>
                                      </a:lnTo>
                                      <a:lnTo>
                                        <a:pt x="2823" y="5233"/>
                                      </a:lnTo>
                                      <a:lnTo>
                                        <a:pt x="2840" y="5145"/>
                                      </a:lnTo>
                                      <a:lnTo>
                                        <a:pt x="2953" y="4428"/>
                                      </a:lnTo>
                                      <a:lnTo>
                                        <a:pt x="2973" y="4325"/>
                                      </a:lnTo>
                                      <a:lnTo>
                                        <a:pt x="2990" y="4250"/>
                                      </a:lnTo>
                                      <a:lnTo>
                                        <a:pt x="3018" y="4148"/>
                                      </a:lnTo>
                                      <a:lnTo>
                                        <a:pt x="3058" y="4033"/>
                                      </a:lnTo>
                                      <a:lnTo>
                                        <a:pt x="3098" y="3933"/>
                                      </a:lnTo>
                                      <a:lnTo>
                                        <a:pt x="3135" y="3848"/>
                                      </a:lnTo>
                                      <a:lnTo>
                                        <a:pt x="3168" y="3775"/>
                                      </a:lnTo>
                                      <a:lnTo>
                                        <a:pt x="3200" y="3705"/>
                                      </a:lnTo>
                                      <a:lnTo>
                                        <a:pt x="3265" y="3585"/>
                                      </a:lnTo>
                                      <a:lnTo>
                                        <a:pt x="3330" y="3473"/>
                                      </a:lnTo>
                                      <a:lnTo>
                                        <a:pt x="3393" y="3368"/>
                                      </a:lnTo>
                                      <a:lnTo>
                                        <a:pt x="3443" y="3288"/>
                                      </a:lnTo>
                                      <a:lnTo>
                                        <a:pt x="3533" y="3138"/>
                                      </a:lnTo>
                                      <a:lnTo>
                                        <a:pt x="3595" y="3033"/>
                                      </a:lnTo>
                                      <a:lnTo>
                                        <a:pt x="3645" y="2945"/>
                                      </a:lnTo>
                                      <a:lnTo>
                                        <a:pt x="3688" y="2845"/>
                                      </a:lnTo>
                                      <a:lnTo>
                                        <a:pt x="3735" y="2725"/>
                                      </a:lnTo>
                                      <a:lnTo>
                                        <a:pt x="3768" y="2620"/>
                                      </a:lnTo>
                                      <a:lnTo>
                                        <a:pt x="3798" y="2510"/>
                                      </a:lnTo>
                                      <a:lnTo>
                                        <a:pt x="3818" y="2415"/>
                                      </a:lnTo>
                                      <a:lnTo>
                                        <a:pt x="3840" y="2310"/>
                                      </a:lnTo>
                                      <a:lnTo>
                                        <a:pt x="3855" y="2178"/>
                                      </a:lnTo>
                                      <a:lnTo>
                                        <a:pt x="3863" y="2025"/>
                                      </a:lnTo>
                                      <a:lnTo>
                                        <a:pt x="3863" y="1883"/>
                                      </a:lnTo>
                                      <a:lnTo>
                                        <a:pt x="3850" y="1770"/>
                                      </a:lnTo>
                                      <a:lnTo>
                                        <a:pt x="3833" y="1665"/>
                                      </a:lnTo>
                                      <a:lnTo>
                                        <a:pt x="3815" y="1570"/>
                                      </a:lnTo>
                                      <a:lnTo>
                                        <a:pt x="3785" y="1448"/>
                                      </a:lnTo>
                                      <a:lnTo>
                                        <a:pt x="3750" y="1323"/>
                                      </a:lnTo>
                                      <a:lnTo>
                                        <a:pt x="3713" y="1208"/>
                                      </a:lnTo>
                                      <a:lnTo>
                                        <a:pt x="3668" y="1103"/>
                                      </a:lnTo>
                                      <a:lnTo>
                                        <a:pt x="3613" y="1008"/>
                                      </a:lnTo>
                                      <a:lnTo>
                                        <a:pt x="3540" y="888"/>
                                      </a:lnTo>
                                      <a:lnTo>
                                        <a:pt x="3458" y="768"/>
                                      </a:lnTo>
                                      <a:lnTo>
                                        <a:pt x="3378" y="675"/>
                                      </a:lnTo>
                                      <a:lnTo>
                                        <a:pt x="3305" y="595"/>
                                      </a:lnTo>
                                      <a:lnTo>
                                        <a:pt x="3220" y="518"/>
                                      </a:lnTo>
                                      <a:lnTo>
                                        <a:pt x="3130" y="443"/>
                                      </a:lnTo>
                                      <a:lnTo>
                                        <a:pt x="3043" y="373"/>
                                      </a:lnTo>
                                      <a:lnTo>
                                        <a:pt x="2938" y="303"/>
                                      </a:lnTo>
                                      <a:lnTo>
                                        <a:pt x="2815" y="228"/>
                                      </a:lnTo>
                                      <a:lnTo>
                                        <a:pt x="2700" y="170"/>
                                      </a:lnTo>
                                      <a:lnTo>
                                        <a:pt x="2565" y="115"/>
                                      </a:lnTo>
                                      <a:lnTo>
                                        <a:pt x="2443" y="75"/>
                                      </a:lnTo>
                                      <a:lnTo>
                                        <a:pt x="2343" y="50"/>
                                      </a:lnTo>
                                      <a:lnTo>
                                        <a:pt x="2233" y="25"/>
                                      </a:lnTo>
                                      <a:lnTo>
                                        <a:pt x="2133" y="10"/>
                                      </a:lnTo>
                                      <a:lnTo>
                                        <a:pt x="2015" y="0"/>
                                      </a:lnTo>
                                      <a:lnTo>
                                        <a:pt x="1908" y="0"/>
                                      </a:lnTo>
                                      <a:lnTo>
                                        <a:pt x="1790" y="0"/>
                                      </a:lnTo>
                                      <a:lnTo>
                                        <a:pt x="1693" y="10"/>
                                      </a:lnTo>
                                      <a:lnTo>
                                        <a:pt x="1580" y="35"/>
                                      </a:lnTo>
                                      <a:lnTo>
                                        <a:pt x="1495" y="53"/>
                                      </a:lnTo>
                                      <a:lnTo>
                                        <a:pt x="1390" y="83"/>
                                      </a:lnTo>
                                      <a:lnTo>
                                        <a:pt x="1293" y="113"/>
                                      </a:lnTo>
                                      <a:lnTo>
                                        <a:pt x="1205" y="148"/>
                                      </a:lnTo>
                                      <a:lnTo>
                                        <a:pt x="1120" y="185"/>
                                      </a:lnTo>
                                      <a:lnTo>
                                        <a:pt x="1035" y="230"/>
                                      </a:lnTo>
                                      <a:lnTo>
                                        <a:pt x="958" y="275"/>
                                      </a:lnTo>
                                      <a:lnTo>
                                        <a:pt x="873" y="333"/>
                                      </a:lnTo>
                                      <a:lnTo>
                                        <a:pt x="780" y="398"/>
                                      </a:lnTo>
                                      <a:lnTo>
                                        <a:pt x="698" y="460"/>
                                      </a:lnTo>
                                      <a:lnTo>
                                        <a:pt x="623" y="528"/>
                                      </a:lnTo>
                                      <a:lnTo>
                                        <a:pt x="543" y="603"/>
                                      </a:lnTo>
                                      <a:lnTo>
                                        <a:pt x="463" y="685"/>
                                      </a:lnTo>
                                      <a:lnTo>
                                        <a:pt x="393" y="765"/>
                                      </a:lnTo>
                                      <a:lnTo>
                                        <a:pt x="335" y="840"/>
                                      </a:lnTo>
                                      <a:lnTo>
                                        <a:pt x="268" y="943"/>
                                      </a:lnTo>
                                      <a:lnTo>
                                        <a:pt x="203" y="1055"/>
                                      </a:lnTo>
                                      <a:lnTo>
                                        <a:pt x="143" y="1183"/>
                                      </a:lnTo>
                                      <a:lnTo>
                                        <a:pt x="100" y="1305"/>
                                      </a:lnTo>
                                      <a:lnTo>
                                        <a:pt x="65" y="1433"/>
                                      </a:lnTo>
                                      <a:lnTo>
                                        <a:pt x="33" y="1560"/>
                                      </a:lnTo>
                                      <a:lnTo>
                                        <a:pt x="13" y="1675"/>
                                      </a:lnTo>
                                      <a:lnTo>
                                        <a:pt x="0" y="1793"/>
                                      </a:lnTo>
                                      <a:lnTo>
                                        <a:pt x="0" y="1905"/>
                                      </a:lnTo>
                                      <a:lnTo>
                                        <a:pt x="0" y="2005"/>
                                      </a:lnTo>
                                      <a:lnTo>
                                        <a:pt x="0" y="2125"/>
                                      </a:lnTo>
                                      <a:lnTo>
                                        <a:pt x="5" y="2230"/>
                                      </a:lnTo>
                                      <a:lnTo>
                                        <a:pt x="25" y="2363"/>
                                      </a:lnTo>
                                      <a:lnTo>
                                        <a:pt x="45" y="2478"/>
                                      </a:lnTo>
                                      <a:lnTo>
                                        <a:pt x="75" y="2590"/>
                                      </a:lnTo>
                                      <a:lnTo>
                                        <a:pt x="118" y="2720"/>
                                      </a:lnTo>
                                      <a:lnTo>
                                        <a:pt x="165" y="2838"/>
                                      </a:lnTo>
                                      <a:lnTo>
                                        <a:pt x="215" y="2940"/>
                                      </a:lnTo>
                                      <a:lnTo>
                                        <a:pt x="275" y="3055"/>
                                      </a:lnTo>
                                      <a:lnTo>
                                        <a:pt x="340" y="3165"/>
                                      </a:lnTo>
                                      <a:lnTo>
                                        <a:pt x="398" y="3270"/>
                                      </a:lnTo>
                                      <a:lnTo>
                                        <a:pt x="458" y="3375"/>
                                      </a:lnTo>
                                      <a:lnTo>
                                        <a:pt x="520" y="3490"/>
                                      </a:lnTo>
                                      <a:lnTo>
                                        <a:pt x="618" y="3655"/>
                                      </a:lnTo>
                                      <a:lnTo>
                                        <a:pt x="708" y="3828"/>
                                      </a:lnTo>
                                      <a:lnTo>
                                        <a:pt x="760" y="3915"/>
                                      </a:lnTo>
                                      <a:lnTo>
                                        <a:pt x="788" y="3988"/>
                                      </a:lnTo>
                                      <a:lnTo>
                                        <a:pt x="820" y="4078"/>
                                      </a:lnTo>
                                      <a:lnTo>
                                        <a:pt x="850" y="4180"/>
                                      </a:lnTo>
                                      <a:lnTo>
                                        <a:pt x="875" y="4270"/>
                                      </a:lnTo>
                                      <a:lnTo>
                                        <a:pt x="898" y="4370"/>
                                      </a:lnTo>
                                      <a:lnTo>
                                        <a:pt x="915" y="4510"/>
                                      </a:lnTo>
                                      <a:lnTo>
                                        <a:pt x="940" y="4660"/>
                                      </a:lnTo>
                                      <a:lnTo>
                                        <a:pt x="958" y="4780"/>
                                      </a:lnTo>
                                      <a:lnTo>
                                        <a:pt x="978" y="4933"/>
                                      </a:lnTo>
                                      <a:lnTo>
                                        <a:pt x="990" y="5040"/>
                                      </a:lnTo>
                                      <a:lnTo>
                                        <a:pt x="1005" y="5135"/>
                                      </a:lnTo>
                                      <a:lnTo>
                                        <a:pt x="1028" y="5230"/>
                                      </a:lnTo>
                                      <a:lnTo>
                                        <a:pt x="1035" y="5255"/>
                                      </a:lnTo>
                                      <a:lnTo>
                                        <a:pt x="1038" y="5278"/>
                                      </a:lnTo>
                                      <a:lnTo>
                                        <a:pt x="1043" y="5288"/>
                                      </a:lnTo>
                                      <a:lnTo>
                                        <a:pt x="1045" y="5298"/>
                                      </a:lnTo>
                                      <a:lnTo>
                                        <a:pt x="1055" y="5310"/>
                                      </a:lnTo>
                                      <a:lnTo>
                                        <a:pt x="1068" y="5328"/>
                                      </a:lnTo>
                                      <a:lnTo>
                                        <a:pt x="1085" y="5345"/>
                                      </a:lnTo>
                                      <a:lnTo>
                                        <a:pt x="1103" y="5363"/>
                                      </a:lnTo>
                                      <a:lnTo>
                                        <a:pt x="1133" y="5385"/>
                                      </a:lnTo>
                                      <a:lnTo>
                                        <a:pt x="1168" y="5403"/>
                                      </a:lnTo>
                                      <a:lnTo>
                                        <a:pt x="1215" y="5430"/>
                                      </a:lnTo>
                                      <a:lnTo>
                                        <a:pt x="1258" y="5448"/>
                                      </a:lnTo>
                                      <a:lnTo>
                                        <a:pt x="1303" y="5463"/>
                                      </a:lnTo>
                                      <a:lnTo>
                                        <a:pt x="1345" y="5473"/>
                                      </a:lnTo>
                                      <a:lnTo>
                                        <a:pt x="1383" y="5483"/>
                                      </a:lnTo>
                                      <a:lnTo>
                                        <a:pt x="1440" y="5498"/>
                                      </a:lnTo>
                                      <a:lnTo>
                                        <a:pt x="1488" y="5510"/>
                                      </a:lnTo>
                                      <a:lnTo>
                                        <a:pt x="1535" y="5515"/>
                                      </a:lnTo>
                                      <a:lnTo>
                                        <a:pt x="1585" y="5523"/>
                                      </a:lnTo>
                                      <a:lnTo>
                                        <a:pt x="1640" y="5530"/>
                                      </a:lnTo>
                                      <a:lnTo>
                                        <a:pt x="1690" y="5535"/>
                                      </a:lnTo>
                                      <a:lnTo>
                                        <a:pt x="1733" y="5538"/>
                                      </a:lnTo>
                                      <a:lnTo>
                                        <a:pt x="1788" y="5543"/>
                                      </a:lnTo>
                                      <a:lnTo>
                                        <a:pt x="1835" y="5545"/>
                                      </a:lnTo>
                                      <a:lnTo>
                                        <a:pt x="1883" y="5545"/>
                                      </a:lnTo>
                                      <a:lnTo>
                                        <a:pt x="1925" y="5545"/>
                                      </a:lnTo>
                                      <a:lnTo>
                                        <a:pt x="1973" y="5545"/>
                                      </a:lnTo>
                                      <a:lnTo>
                                        <a:pt x="2030" y="5545"/>
                                      </a:lnTo>
                                      <a:lnTo>
                                        <a:pt x="2078" y="5543"/>
                                      </a:lnTo>
                                      <a:lnTo>
                                        <a:pt x="2120" y="5543"/>
                                      </a:lnTo>
                                      <a:lnTo>
                                        <a:pt x="2170" y="5535"/>
                                      </a:lnTo>
                                      <a:lnTo>
                                        <a:pt x="2230" y="5530"/>
                                      </a:lnTo>
                                      <a:lnTo>
                                        <a:pt x="2273" y="5523"/>
                                      </a:lnTo>
                                      <a:lnTo>
                                        <a:pt x="2328" y="5515"/>
                                      </a:lnTo>
                                      <a:lnTo>
                                        <a:pt x="2375" y="5505"/>
                                      </a:lnTo>
                                      <a:lnTo>
                                        <a:pt x="2420" y="5498"/>
                                      </a:lnTo>
                                      <a:lnTo>
                                        <a:pt x="2465" y="5488"/>
                                      </a:lnTo>
                                      <a:lnTo>
                                        <a:pt x="2505" y="5475"/>
                                      </a:lnTo>
                                      <a:lnTo>
                                        <a:pt x="2553" y="5463"/>
                                      </a:lnTo>
                                      <a:lnTo>
                                        <a:pt x="2590" y="5448"/>
                                      </a:lnTo>
                                      <a:lnTo>
                                        <a:pt x="2630" y="5433"/>
                                      </a:lnTo>
                                      <a:lnTo>
                                        <a:pt x="2670" y="5415"/>
                                      </a:lnTo>
                                      <a:lnTo>
                                        <a:pt x="2708" y="5398"/>
                                      </a:lnTo>
                                      <a:close/>
                                    </a:path>
                                  </a:pathLst>
                                </a:custGeom>
                                <a:solidFill>
                                  <a:srgbClr val="E0E0E0"/>
                                </a:solidFill>
                                <a:ln w="6350">
                                  <a:solidFill>
                                    <a:srgbClr val="000000"/>
                                  </a:solidFill>
                                  <a:prstDash val="solid"/>
                                  <a:round/>
                                  <a:headEnd/>
                                  <a:tailEnd/>
                                </a:ln>
                              </wps:spPr>
                              <wps:bodyPr rot="0" vert="horz" wrap="square" lIns="91440" tIns="45720" rIns="91440" bIns="45720" anchor="t" anchorCtr="0" upright="1">
                                <a:noAutofit/>
                              </wps:bodyPr>
                            </wps:wsp>
                            <wps:wsp>
                              <wps:cNvPr id="59" name="Oval 61"/>
                              <wps:cNvSpPr>
                                <a:spLocks noChangeArrowheads="1"/>
                              </wps:cNvSpPr>
                              <wps:spPr bwMode="auto">
                                <a:xfrm>
                                  <a:off x="3748" y="8803"/>
                                  <a:ext cx="206" cy="68"/>
                                </a:xfrm>
                                <a:prstGeom prst="ellipse">
                                  <a:avLst/>
                                </a:prstGeom>
                                <a:solidFill>
                                  <a:srgbClr val="A0A0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62"/>
                              <wps:cNvSpPr>
                                <a:spLocks/>
                              </wps:cNvSpPr>
                              <wps:spPr bwMode="auto">
                                <a:xfrm>
                                  <a:off x="3962" y="8278"/>
                                  <a:ext cx="79" cy="99"/>
                                </a:xfrm>
                                <a:custGeom>
                                  <a:avLst/>
                                  <a:gdLst>
                                    <a:gd name="T0" fmla="*/ 0 w 647"/>
                                    <a:gd name="T1" fmla="*/ 0 h 825"/>
                                    <a:gd name="T2" fmla="*/ 172 w 647"/>
                                    <a:gd name="T3" fmla="*/ 87 h 825"/>
                                    <a:gd name="T4" fmla="*/ 330 w 647"/>
                                    <a:gd name="T5" fmla="*/ 185 h 825"/>
                                    <a:gd name="T6" fmla="*/ 447 w 647"/>
                                    <a:gd name="T7" fmla="*/ 282 h 825"/>
                                    <a:gd name="T8" fmla="*/ 527 w 647"/>
                                    <a:gd name="T9" fmla="*/ 387 h 825"/>
                                    <a:gd name="T10" fmla="*/ 582 w 647"/>
                                    <a:gd name="T11" fmla="*/ 495 h 825"/>
                                    <a:gd name="T12" fmla="*/ 622 w 647"/>
                                    <a:gd name="T13" fmla="*/ 587 h 825"/>
                                    <a:gd name="T14" fmla="*/ 647 w 647"/>
                                    <a:gd name="T15" fmla="*/ 682 h 825"/>
                                    <a:gd name="T16" fmla="*/ 420 w 647"/>
                                    <a:gd name="T17" fmla="*/ 825 h 825"/>
                                    <a:gd name="T18" fmla="*/ 397 w 647"/>
                                    <a:gd name="T19" fmla="*/ 690 h 825"/>
                                    <a:gd name="T20" fmla="*/ 362 w 647"/>
                                    <a:gd name="T21" fmla="*/ 547 h 825"/>
                                    <a:gd name="T22" fmla="*/ 307 w 647"/>
                                    <a:gd name="T23" fmla="*/ 400 h 825"/>
                                    <a:gd name="T24" fmla="*/ 237 w 647"/>
                                    <a:gd name="T25" fmla="*/ 275 h 825"/>
                                    <a:gd name="T26" fmla="*/ 140 w 647"/>
                                    <a:gd name="T27" fmla="*/ 150 h 825"/>
                                    <a:gd name="T28" fmla="*/ 0 w 647"/>
                                    <a:gd name="T29" fmla="*/ 0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7" h="825">
                                      <a:moveTo>
                                        <a:pt x="0" y="0"/>
                                      </a:moveTo>
                                      <a:lnTo>
                                        <a:pt x="172" y="87"/>
                                      </a:lnTo>
                                      <a:lnTo>
                                        <a:pt x="330" y="185"/>
                                      </a:lnTo>
                                      <a:lnTo>
                                        <a:pt x="447" y="282"/>
                                      </a:lnTo>
                                      <a:lnTo>
                                        <a:pt x="527" y="387"/>
                                      </a:lnTo>
                                      <a:lnTo>
                                        <a:pt x="582" y="495"/>
                                      </a:lnTo>
                                      <a:lnTo>
                                        <a:pt x="622" y="587"/>
                                      </a:lnTo>
                                      <a:lnTo>
                                        <a:pt x="647" y="682"/>
                                      </a:lnTo>
                                      <a:lnTo>
                                        <a:pt x="420" y="825"/>
                                      </a:lnTo>
                                      <a:lnTo>
                                        <a:pt x="397" y="690"/>
                                      </a:lnTo>
                                      <a:lnTo>
                                        <a:pt x="362" y="547"/>
                                      </a:lnTo>
                                      <a:lnTo>
                                        <a:pt x="307" y="400"/>
                                      </a:lnTo>
                                      <a:lnTo>
                                        <a:pt x="237" y="275"/>
                                      </a:lnTo>
                                      <a:lnTo>
                                        <a:pt x="140" y="15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63"/>
                              <wps:cNvSpPr>
                                <a:spLocks/>
                              </wps:cNvSpPr>
                              <wps:spPr bwMode="auto">
                                <a:xfrm>
                                  <a:off x="3810" y="8585"/>
                                  <a:ext cx="80" cy="241"/>
                                </a:xfrm>
                                <a:custGeom>
                                  <a:avLst/>
                                  <a:gdLst>
                                    <a:gd name="T0" fmla="*/ 0 w 660"/>
                                    <a:gd name="T1" fmla="*/ 153 h 2008"/>
                                    <a:gd name="T2" fmla="*/ 13 w 660"/>
                                    <a:gd name="T3" fmla="*/ 480 h 2008"/>
                                    <a:gd name="T4" fmla="*/ 45 w 660"/>
                                    <a:gd name="T5" fmla="*/ 523 h 2008"/>
                                    <a:gd name="T6" fmla="*/ 33 w 660"/>
                                    <a:gd name="T7" fmla="*/ 1860 h 2008"/>
                                    <a:gd name="T8" fmla="*/ 78 w 660"/>
                                    <a:gd name="T9" fmla="*/ 2008 h 2008"/>
                                    <a:gd name="T10" fmla="*/ 188 w 660"/>
                                    <a:gd name="T11" fmla="*/ 2008 h 2008"/>
                                    <a:gd name="T12" fmla="*/ 280 w 660"/>
                                    <a:gd name="T13" fmla="*/ 1935 h 2008"/>
                                    <a:gd name="T14" fmla="*/ 385 w 660"/>
                                    <a:gd name="T15" fmla="*/ 1935 h 2008"/>
                                    <a:gd name="T16" fmla="*/ 470 w 660"/>
                                    <a:gd name="T17" fmla="*/ 2008 h 2008"/>
                                    <a:gd name="T18" fmla="*/ 588 w 660"/>
                                    <a:gd name="T19" fmla="*/ 2008 h 2008"/>
                                    <a:gd name="T20" fmla="*/ 628 w 660"/>
                                    <a:gd name="T21" fmla="*/ 1860 h 2008"/>
                                    <a:gd name="T22" fmla="*/ 608 w 660"/>
                                    <a:gd name="T23" fmla="*/ 523 h 2008"/>
                                    <a:gd name="T24" fmla="*/ 638 w 660"/>
                                    <a:gd name="T25" fmla="*/ 480 h 2008"/>
                                    <a:gd name="T26" fmla="*/ 660 w 660"/>
                                    <a:gd name="T27" fmla="*/ 153 h 2008"/>
                                    <a:gd name="T28" fmla="*/ 515 w 660"/>
                                    <a:gd name="T29" fmla="*/ 33 h 2008"/>
                                    <a:gd name="T30" fmla="*/ 443 w 660"/>
                                    <a:gd name="T31" fmla="*/ 33 h 2008"/>
                                    <a:gd name="T32" fmla="*/ 403 w 660"/>
                                    <a:gd name="T33" fmla="*/ 0 h 2008"/>
                                    <a:gd name="T34" fmla="*/ 235 w 660"/>
                                    <a:gd name="T35" fmla="*/ 0 h 2008"/>
                                    <a:gd name="T36" fmla="*/ 200 w 660"/>
                                    <a:gd name="T37" fmla="*/ 33 h 2008"/>
                                    <a:gd name="T38" fmla="*/ 138 w 660"/>
                                    <a:gd name="T39" fmla="*/ 33 h 2008"/>
                                    <a:gd name="T40" fmla="*/ 0 w 660"/>
                                    <a:gd name="T41" fmla="*/ 153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60" h="2008">
                                      <a:moveTo>
                                        <a:pt x="0" y="153"/>
                                      </a:moveTo>
                                      <a:lnTo>
                                        <a:pt x="13" y="480"/>
                                      </a:lnTo>
                                      <a:lnTo>
                                        <a:pt x="45" y="523"/>
                                      </a:lnTo>
                                      <a:lnTo>
                                        <a:pt x="33" y="1860"/>
                                      </a:lnTo>
                                      <a:lnTo>
                                        <a:pt x="78" y="2008"/>
                                      </a:lnTo>
                                      <a:lnTo>
                                        <a:pt x="188" y="2008"/>
                                      </a:lnTo>
                                      <a:lnTo>
                                        <a:pt x="280" y="1935"/>
                                      </a:lnTo>
                                      <a:lnTo>
                                        <a:pt x="385" y="1935"/>
                                      </a:lnTo>
                                      <a:lnTo>
                                        <a:pt x="470" y="2008"/>
                                      </a:lnTo>
                                      <a:lnTo>
                                        <a:pt x="588" y="2008"/>
                                      </a:lnTo>
                                      <a:lnTo>
                                        <a:pt x="628" y="1860"/>
                                      </a:lnTo>
                                      <a:lnTo>
                                        <a:pt x="608" y="523"/>
                                      </a:lnTo>
                                      <a:lnTo>
                                        <a:pt x="638" y="480"/>
                                      </a:lnTo>
                                      <a:lnTo>
                                        <a:pt x="660" y="153"/>
                                      </a:lnTo>
                                      <a:lnTo>
                                        <a:pt x="515" y="33"/>
                                      </a:lnTo>
                                      <a:lnTo>
                                        <a:pt x="443" y="33"/>
                                      </a:lnTo>
                                      <a:lnTo>
                                        <a:pt x="403" y="0"/>
                                      </a:lnTo>
                                      <a:lnTo>
                                        <a:pt x="235" y="0"/>
                                      </a:lnTo>
                                      <a:lnTo>
                                        <a:pt x="200" y="33"/>
                                      </a:lnTo>
                                      <a:lnTo>
                                        <a:pt x="138" y="33"/>
                                      </a:lnTo>
                                      <a:lnTo>
                                        <a:pt x="0" y="153"/>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62" name="Group 64"/>
                              <wpg:cNvGrpSpPr>
                                <a:grpSpLocks/>
                              </wpg:cNvGrpSpPr>
                              <wpg:grpSpPr bwMode="auto">
                                <a:xfrm>
                                  <a:off x="3785" y="8412"/>
                                  <a:ext cx="131" cy="190"/>
                                  <a:chOff x="3565" y="3799"/>
                                  <a:chExt cx="1075" cy="1580"/>
                                </a:xfrm>
                              </wpg:grpSpPr>
                              <wps:wsp>
                                <wps:cNvPr id="63" name="Oval 65"/>
                                <wps:cNvSpPr>
                                  <a:spLocks noChangeArrowheads="1"/>
                                </wps:cNvSpPr>
                                <wps:spPr bwMode="auto">
                                  <a:xfrm>
                                    <a:off x="3627" y="3799"/>
                                    <a:ext cx="985" cy="53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66"/>
                                <wps:cNvSpPr>
                                  <a:spLocks/>
                                </wps:cNvSpPr>
                                <wps:spPr bwMode="auto">
                                  <a:xfrm>
                                    <a:off x="3565" y="4046"/>
                                    <a:ext cx="1075" cy="1333"/>
                                  </a:xfrm>
                                  <a:custGeom>
                                    <a:avLst/>
                                    <a:gdLst>
                                      <a:gd name="T0" fmla="*/ 685 w 1075"/>
                                      <a:gd name="T1" fmla="*/ 1333 h 1333"/>
                                      <a:gd name="T2" fmla="*/ 1075 w 1075"/>
                                      <a:gd name="T3" fmla="*/ 130 h 1333"/>
                                      <a:gd name="T4" fmla="*/ 1007 w 1075"/>
                                      <a:gd name="T5" fmla="*/ 105 h 1333"/>
                                      <a:gd name="T6" fmla="*/ 927 w 1075"/>
                                      <a:gd name="T7" fmla="*/ 73 h 1333"/>
                                      <a:gd name="T8" fmla="*/ 825 w 1075"/>
                                      <a:gd name="T9" fmla="*/ 45 h 1333"/>
                                      <a:gd name="T10" fmla="*/ 735 w 1075"/>
                                      <a:gd name="T11" fmla="*/ 23 h 1333"/>
                                      <a:gd name="T12" fmla="*/ 655 w 1075"/>
                                      <a:gd name="T13" fmla="*/ 8 h 1333"/>
                                      <a:gd name="T14" fmla="*/ 567 w 1075"/>
                                      <a:gd name="T15" fmla="*/ 0 h 1333"/>
                                      <a:gd name="T16" fmla="*/ 475 w 1075"/>
                                      <a:gd name="T17" fmla="*/ 5 h 1333"/>
                                      <a:gd name="T18" fmla="*/ 355 w 1075"/>
                                      <a:gd name="T19" fmla="*/ 18 h 1333"/>
                                      <a:gd name="T20" fmla="*/ 252 w 1075"/>
                                      <a:gd name="T21" fmla="*/ 45 h 1333"/>
                                      <a:gd name="T22" fmla="*/ 152 w 1075"/>
                                      <a:gd name="T23" fmla="*/ 73 h 1333"/>
                                      <a:gd name="T24" fmla="*/ 65 w 1075"/>
                                      <a:gd name="T25" fmla="*/ 110 h 1333"/>
                                      <a:gd name="T26" fmla="*/ 0 w 1075"/>
                                      <a:gd name="T27" fmla="*/ 145 h 1333"/>
                                      <a:gd name="T28" fmla="*/ 377 w 1075"/>
                                      <a:gd name="T29" fmla="*/ 1333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5" h="1333">
                                        <a:moveTo>
                                          <a:pt x="685" y="1333"/>
                                        </a:moveTo>
                                        <a:lnTo>
                                          <a:pt x="1075" y="130"/>
                                        </a:lnTo>
                                        <a:lnTo>
                                          <a:pt x="1007" y="105"/>
                                        </a:lnTo>
                                        <a:lnTo>
                                          <a:pt x="927" y="73"/>
                                        </a:lnTo>
                                        <a:lnTo>
                                          <a:pt x="825" y="45"/>
                                        </a:lnTo>
                                        <a:lnTo>
                                          <a:pt x="735" y="23"/>
                                        </a:lnTo>
                                        <a:lnTo>
                                          <a:pt x="655" y="8"/>
                                        </a:lnTo>
                                        <a:lnTo>
                                          <a:pt x="567" y="0"/>
                                        </a:lnTo>
                                        <a:lnTo>
                                          <a:pt x="475" y="5"/>
                                        </a:lnTo>
                                        <a:lnTo>
                                          <a:pt x="355" y="18"/>
                                        </a:lnTo>
                                        <a:lnTo>
                                          <a:pt x="252" y="45"/>
                                        </a:lnTo>
                                        <a:lnTo>
                                          <a:pt x="152" y="73"/>
                                        </a:lnTo>
                                        <a:lnTo>
                                          <a:pt x="65" y="110"/>
                                        </a:lnTo>
                                        <a:lnTo>
                                          <a:pt x="0" y="145"/>
                                        </a:lnTo>
                                        <a:lnTo>
                                          <a:pt x="377" y="1333"/>
                                        </a:lnTo>
                                      </a:path>
                                    </a:pathLst>
                                  </a:custGeom>
                                  <a:noFill/>
                                  <a:ln w="12700">
                                    <a:solidFill>
                                      <a:srgbClr val="A0A0A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 name="Group 67"/>
                              <wpg:cNvGrpSpPr>
                                <a:grpSpLocks/>
                              </wpg:cNvGrpSpPr>
                              <wpg:grpSpPr bwMode="auto">
                                <a:xfrm>
                                  <a:off x="3826" y="8619"/>
                                  <a:ext cx="45" cy="185"/>
                                  <a:chOff x="3905" y="5524"/>
                                  <a:chExt cx="370" cy="1532"/>
                                </a:xfrm>
                              </wpg:grpSpPr>
                              <wps:wsp>
                                <wps:cNvPr id="66" name="Line 68"/>
                                <wps:cNvCnPr>
                                  <a:cxnSpLocks noChangeShapeType="1"/>
                                </wps:cNvCnPr>
                                <wps:spPr bwMode="auto">
                                  <a:xfrm>
                                    <a:off x="3967" y="5564"/>
                                    <a:ext cx="1" cy="14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wps:wsp>
                                <wps:cNvPr id="67" name="Line 69"/>
                                <wps:cNvCnPr>
                                  <a:cxnSpLocks noChangeShapeType="1"/>
                                </wps:cNvCnPr>
                                <wps:spPr bwMode="auto">
                                  <a:xfrm flipV="1">
                                    <a:off x="4212" y="5564"/>
                                    <a:ext cx="8" cy="148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wps:wsp>
                                <wps:cNvPr id="68" name="Line 70"/>
                                <wps:cNvCnPr>
                                  <a:cxnSpLocks noChangeShapeType="1"/>
                                </wps:cNvCnPr>
                                <wps:spPr bwMode="auto">
                                  <a:xfrm flipV="1">
                                    <a:off x="4270" y="5524"/>
                                    <a:ext cx="5" cy="148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69" name="Line 71"/>
                                <wps:cNvCnPr>
                                  <a:cxnSpLocks noChangeShapeType="1"/>
                                </wps:cNvCnPr>
                                <wps:spPr bwMode="auto">
                                  <a:xfrm flipH="1" flipV="1">
                                    <a:off x="3905" y="5524"/>
                                    <a:ext cx="5" cy="148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g:grpSp>
                            <wps:wsp>
                              <wps:cNvPr id="70" name="Freeform 72"/>
                              <wps:cNvSpPr>
                                <a:spLocks/>
                              </wps:cNvSpPr>
                              <wps:spPr bwMode="auto">
                                <a:xfrm>
                                  <a:off x="3841" y="8707"/>
                                  <a:ext cx="127" cy="156"/>
                                </a:xfrm>
                                <a:custGeom>
                                  <a:avLst/>
                                  <a:gdLst>
                                    <a:gd name="T0" fmla="*/ 1045 w 1045"/>
                                    <a:gd name="T1" fmla="*/ 0 h 1298"/>
                                    <a:gd name="T2" fmla="*/ 1003 w 1045"/>
                                    <a:gd name="T3" fmla="*/ 38 h 1298"/>
                                    <a:gd name="T4" fmla="*/ 828 w 1045"/>
                                    <a:gd name="T5" fmla="*/ 840 h 1298"/>
                                    <a:gd name="T6" fmla="*/ 795 w 1045"/>
                                    <a:gd name="T7" fmla="*/ 920 h 1298"/>
                                    <a:gd name="T8" fmla="*/ 743 w 1045"/>
                                    <a:gd name="T9" fmla="*/ 988 h 1298"/>
                                    <a:gd name="T10" fmla="*/ 665 w 1045"/>
                                    <a:gd name="T11" fmla="*/ 1048 h 1298"/>
                                    <a:gd name="T12" fmla="*/ 588 w 1045"/>
                                    <a:gd name="T13" fmla="*/ 1095 h 1298"/>
                                    <a:gd name="T14" fmla="*/ 503 w 1045"/>
                                    <a:gd name="T15" fmla="*/ 1140 h 1298"/>
                                    <a:gd name="T16" fmla="*/ 413 w 1045"/>
                                    <a:gd name="T17" fmla="*/ 1178 h 1298"/>
                                    <a:gd name="T18" fmla="*/ 313 w 1045"/>
                                    <a:gd name="T19" fmla="*/ 1215 h 1298"/>
                                    <a:gd name="T20" fmla="*/ 228 w 1045"/>
                                    <a:gd name="T21" fmla="*/ 1233 h 1298"/>
                                    <a:gd name="T22" fmla="*/ 125 w 1045"/>
                                    <a:gd name="T23" fmla="*/ 1250 h 1298"/>
                                    <a:gd name="T24" fmla="*/ 0 w 1045"/>
                                    <a:gd name="T25" fmla="*/ 1243 h 1298"/>
                                    <a:gd name="T26" fmla="*/ 20 w 1045"/>
                                    <a:gd name="T27" fmla="*/ 1290 h 1298"/>
                                    <a:gd name="T28" fmla="*/ 105 w 1045"/>
                                    <a:gd name="T29" fmla="*/ 1298 h 1298"/>
                                    <a:gd name="T30" fmla="*/ 165 w 1045"/>
                                    <a:gd name="T31" fmla="*/ 1298 h 1298"/>
                                    <a:gd name="T32" fmla="*/ 258 w 1045"/>
                                    <a:gd name="T33" fmla="*/ 1290 h 1298"/>
                                    <a:gd name="T34" fmla="*/ 333 w 1045"/>
                                    <a:gd name="T35" fmla="*/ 1285 h 1298"/>
                                    <a:gd name="T36" fmla="*/ 435 w 1045"/>
                                    <a:gd name="T37" fmla="*/ 1268 h 1298"/>
                                    <a:gd name="T38" fmla="*/ 515 w 1045"/>
                                    <a:gd name="T39" fmla="*/ 1253 h 1298"/>
                                    <a:gd name="T40" fmla="*/ 605 w 1045"/>
                                    <a:gd name="T41" fmla="*/ 1225 h 1298"/>
                                    <a:gd name="T42" fmla="*/ 658 w 1045"/>
                                    <a:gd name="T43" fmla="*/ 1210 h 1298"/>
                                    <a:gd name="T44" fmla="*/ 735 w 1045"/>
                                    <a:gd name="T45" fmla="*/ 1178 h 1298"/>
                                    <a:gd name="T46" fmla="*/ 818 w 1045"/>
                                    <a:gd name="T47" fmla="*/ 1125 h 1298"/>
                                    <a:gd name="T48" fmla="*/ 843 w 1045"/>
                                    <a:gd name="T49" fmla="*/ 1095 h 1298"/>
                                    <a:gd name="T50" fmla="*/ 865 w 1045"/>
                                    <a:gd name="T51" fmla="*/ 1055 h 1298"/>
                                    <a:gd name="T52" fmla="*/ 885 w 1045"/>
                                    <a:gd name="T53" fmla="*/ 975 h 1298"/>
                                    <a:gd name="T54" fmla="*/ 903 w 1045"/>
                                    <a:gd name="T55" fmla="*/ 895 h 1298"/>
                                    <a:gd name="T56" fmla="*/ 1045 w 1045"/>
                                    <a:gd name="T57" fmla="*/ 0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45" h="1298">
                                      <a:moveTo>
                                        <a:pt x="1045" y="0"/>
                                      </a:moveTo>
                                      <a:lnTo>
                                        <a:pt x="1003" y="38"/>
                                      </a:lnTo>
                                      <a:lnTo>
                                        <a:pt x="828" y="840"/>
                                      </a:lnTo>
                                      <a:lnTo>
                                        <a:pt x="795" y="920"/>
                                      </a:lnTo>
                                      <a:lnTo>
                                        <a:pt x="743" y="988"/>
                                      </a:lnTo>
                                      <a:lnTo>
                                        <a:pt x="665" y="1048"/>
                                      </a:lnTo>
                                      <a:lnTo>
                                        <a:pt x="588" y="1095"/>
                                      </a:lnTo>
                                      <a:lnTo>
                                        <a:pt x="503" y="1140"/>
                                      </a:lnTo>
                                      <a:lnTo>
                                        <a:pt x="413" y="1178"/>
                                      </a:lnTo>
                                      <a:lnTo>
                                        <a:pt x="313" y="1215"/>
                                      </a:lnTo>
                                      <a:lnTo>
                                        <a:pt x="228" y="1233"/>
                                      </a:lnTo>
                                      <a:lnTo>
                                        <a:pt x="125" y="1250"/>
                                      </a:lnTo>
                                      <a:lnTo>
                                        <a:pt x="0" y="1243"/>
                                      </a:lnTo>
                                      <a:lnTo>
                                        <a:pt x="20" y="1290"/>
                                      </a:lnTo>
                                      <a:lnTo>
                                        <a:pt x="105" y="1298"/>
                                      </a:lnTo>
                                      <a:lnTo>
                                        <a:pt x="165" y="1298"/>
                                      </a:lnTo>
                                      <a:lnTo>
                                        <a:pt x="258" y="1290"/>
                                      </a:lnTo>
                                      <a:lnTo>
                                        <a:pt x="333" y="1285"/>
                                      </a:lnTo>
                                      <a:lnTo>
                                        <a:pt x="435" y="1268"/>
                                      </a:lnTo>
                                      <a:lnTo>
                                        <a:pt x="515" y="1253"/>
                                      </a:lnTo>
                                      <a:lnTo>
                                        <a:pt x="605" y="1225"/>
                                      </a:lnTo>
                                      <a:lnTo>
                                        <a:pt x="658" y="1210"/>
                                      </a:lnTo>
                                      <a:lnTo>
                                        <a:pt x="735" y="1178"/>
                                      </a:lnTo>
                                      <a:lnTo>
                                        <a:pt x="818" y="1125"/>
                                      </a:lnTo>
                                      <a:lnTo>
                                        <a:pt x="843" y="1095"/>
                                      </a:lnTo>
                                      <a:lnTo>
                                        <a:pt x="865" y="1055"/>
                                      </a:lnTo>
                                      <a:lnTo>
                                        <a:pt x="885" y="975"/>
                                      </a:lnTo>
                                      <a:lnTo>
                                        <a:pt x="903" y="895"/>
                                      </a:lnTo>
                                      <a:lnTo>
                                        <a:pt x="104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71" name="Group 73"/>
                          <wpg:cNvGrpSpPr>
                            <a:grpSpLocks/>
                          </wpg:cNvGrpSpPr>
                          <wpg:grpSpPr bwMode="auto">
                            <a:xfrm>
                              <a:off x="6609" y="7338"/>
                              <a:ext cx="395" cy="527"/>
                              <a:chOff x="2891" y="324"/>
                              <a:chExt cx="395" cy="527"/>
                            </a:xfrm>
                          </wpg:grpSpPr>
                          <wpg:grpSp>
                            <wpg:cNvPr id="72" name="Group 74"/>
                            <wpg:cNvGrpSpPr>
                              <a:grpSpLocks/>
                            </wpg:cNvGrpSpPr>
                            <wpg:grpSpPr bwMode="auto">
                              <a:xfrm>
                                <a:off x="2891" y="457"/>
                                <a:ext cx="258" cy="260"/>
                                <a:chOff x="5970" y="14160"/>
                                <a:chExt cx="288" cy="288"/>
                              </a:xfrm>
                            </wpg:grpSpPr>
                            <wps:wsp>
                              <wps:cNvPr id="73" name="Oval 75"/>
                              <wps:cNvSpPr>
                                <a:spLocks noChangeArrowheads="1"/>
                              </wps:cNvSpPr>
                              <wps:spPr bwMode="auto">
                                <a:xfrm>
                                  <a:off x="5970" y="14160"/>
                                  <a:ext cx="288" cy="288"/>
                                </a:xfrm>
                                <a:prstGeom prst="ellipse">
                                  <a:avLst/>
                                </a:prstGeom>
                                <a:gradFill rotWithShape="0">
                                  <a:gsLst>
                                    <a:gs pos="0">
                                      <a:srgbClr val="FFFFFF"/>
                                    </a:gs>
                                    <a:gs pos="100000">
                                      <a:srgbClr val="C0C0C0"/>
                                    </a:gs>
                                  </a:gsLst>
                                  <a:path path="shape">
                                    <a:fillToRect l="50000" t="50000" r="50000" b="50000"/>
                                  </a:path>
                                </a:gra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 name="Text Box 76"/>
                              <wps:cNvSpPr txBox="1">
                                <a:spLocks noChangeArrowheads="1"/>
                              </wps:cNvSpPr>
                              <wps:spPr bwMode="auto">
                                <a:xfrm>
                                  <a:off x="6015" y="14187"/>
                                  <a:ext cx="24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i/>
                                        <w:sz w:val="16"/>
                                      </w:rPr>
                                    </w:pPr>
                                    <w:r>
                                      <w:rPr>
                                        <w:i/>
                                        <w:sz w:val="16"/>
                                      </w:rPr>
                                      <w:t>A</w:t>
                                    </w:r>
                                  </w:p>
                                </w:txbxContent>
                              </wps:txbx>
                              <wps:bodyPr rot="0" vert="horz" wrap="square" lIns="0" tIns="0" rIns="0" bIns="0" anchor="t" anchorCtr="0" upright="1">
                                <a:noAutofit/>
                              </wps:bodyPr>
                            </wps:wsp>
                          </wpg:grpSp>
                          <wps:wsp>
                            <wps:cNvPr id="75" name="Text Box 77"/>
                            <wps:cNvSpPr txBox="1">
                              <a:spLocks noChangeArrowheads="1"/>
                            </wps:cNvSpPr>
                            <wps:spPr bwMode="auto">
                              <a:xfrm>
                                <a:off x="3084" y="661"/>
                                <a:ext cx="20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4"/>
                                    </w:rPr>
                                    <w:t>–</w:t>
                                  </w:r>
                                </w:p>
                              </w:txbxContent>
                            </wps:txbx>
                            <wps:bodyPr rot="0" vert="horz" wrap="square" lIns="0" tIns="0" rIns="0" bIns="0" anchor="t" anchorCtr="0" upright="1">
                              <a:noAutofit/>
                            </wps:bodyPr>
                          </wps:wsp>
                          <wps:wsp>
                            <wps:cNvPr id="76" name="Text Box 78"/>
                            <wps:cNvSpPr txBox="1">
                              <a:spLocks noChangeArrowheads="1"/>
                            </wps:cNvSpPr>
                            <wps:spPr bwMode="auto">
                              <a:xfrm>
                                <a:off x="3071" y="324"/>
                                <a:ext cx="20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4"/>
                                    </w:rPr>
                                    <w:t>+</w:t>
                                  </w:r>
                                </w:p>
                              </w:txbxContent>
                            </wps:txbx>
                            <wps:bodyPr rot="0" vert="horz" wrap="square" lIns="0" tIns="0" rIns="0" bIns="0" anchor="t" anchorCtr="0" upright="1">
                              <a:noAutofit/>
                            </wps:bodyPr>
                          </wps:wsp>
                        </wpg:grpSp>
                        <wps:wsp>
                          <wps:cNvPr id="77" name="Text Box 79"/>
                          <wps:cNvSpPr txBox="1">
                            <a:spLocks noChangeArrowheads="1"/>
                          </wps:cNvSpPr>
                          <wps:spPr bwMode="auto">
                            <a:xfrm>
                              <a:off x="5900" y="7586"/>
                              <a:ext cx="60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6"/>
                                  </w:rPr>
                                  <w:t>Cathode</w:t>
                                </w:r>
                              </w:p>
                            </w:txbxContent>
                          </wps:txbx>
                          <wps:bodyPr rot="0" vert="horz" wrap="square" lIns="0" tIns="0" rIns="0" bIns="0" anchor="t" anchorCtr="0" upright="1">
                            <a:noAutofit/>
                          </wps:bodyPr>
                        </wps:wsp>
                        <wps:wsp>
                          <wps:cNvPr id="78" name="Text Box 80"/>
                          <wps:cNvSpPr txBox="1">
                            <a:spLocks noChangeArrowheads="1"/>
                          </wps:cNvSpPr>
                          <wps:spPr bwMode="auto">
                            <a:xfrm>
                              <a:off x="5187" y="7571"/>
                              <a:ext cx="60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6"/>
                                  </w:rPr>
                                  <w:t>Anode</w:t>
                                </w:r>
                              </w:p>
                            </w:txbxContent>
                          </wps:txbx>
                          <wps:bodyPr rot="0" vert="horz" wrap="square" lIns="0" tIns="0" rIns="0" bIns="0" anchor="t" anchorCtr="0" upright="1">
                            <a:noAutofit/>
                          </wps:bodyPr>
                        </wps:wsp>
                        <wpg:grpSp>
                          <wpg:cNvPr id="79" name="Group 81"/>
                          <wpg:cNvGrpSpPr>
                            <a:grpSpLocks/>
                          </wpg:cNvGrpSpPr>
                          <wpg:grpSpPr bwMode="auto">
                            <a:xfrm>
                              <a:off x="4910" y="7502"/>
                              <a:ext cx="186" cy="127"/>
                              <a:chOff x="7712" y="12840"/>
                              <a:chExt cx="208" cy="141"/>
                            </a:xfrm>
                          </wpg:grpSpPr>
                          <wpg:grpSp>
                            <wpg:cNvPr id="80" name="Group 82"/>
                            <wpg:cNvGrpSpPr>
                              <a:grpSpLocks/>
                            </wpg:cNvGrpSpPr>
                            <wpg:grpSpPr bwMode="auto">
                              <a:xfrm>
                                <a:off x="7712" y="12840"/>
                                <a:ext cx="208" cy="141"/>
                                <a:chOff x="7733" y="12834"/>
                                <a:chExt cx="208" cy="141"/>
                              </a:xfrm>
                            </wpg:grpSpPr>
                            <wps:wsp>
                              <wps:cNvPr id="81" name="Oval 83"/>
                              <wps:cNvSpPr>
                                <a:spLocks noChangeArrowheads="1"/>
                              </wps:cNvSpPr>
                              <wps:spPr bwMode="auto">
                                <a:xfrm>
                                  <a:off x="7770" y="12834"/>
                                  <a:ext cx="141" cy="141"/>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 name="Rectangle 84"/>
                              <wps:cNvSpPr>
                                <a:spLocks noChangeArrowheads="1"/>
                              </wps:cNvSpPr>
                              <wps:spPr bwMode="auto">
                                <a:xfrm>
                                  <a:off x="7733" y="12882"/>
                                  <a:ext cx="208" cy="48"/>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3" name="Oval 85"/>
                            <wps:cNvSpPr>
                              <a:spLocks noChangeArrowheads="1"/>
                            </wps:cNvSpPr>
                            <wps:spPr bwMode="auto">
                              <a:xfrm>
                                <a:off x="7803" y="12891"/>
                                <a:ext cx="33" cy="33"/>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4" name="Text Box 86"/>
                          <wps:cNvSpPr txBox="1">
                            <a:spLocks noChangeArrowheads="1"/>
                          </wps:cNvSpPr>
                          <wps:spPr bwMode="auto">
                            <a:xfrm>
                              <a:off x="5565" y="8127"/>
                              <a:ext cx="20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4"/>
                                  </w:rPr>
                                  <w:t>+</w:t>
                                </w:r>
                              </w:p>
                            </w:txbxContent>
                          </wps:txbx>
                          <wps:bodyPr rot="0" vert="horz" wrap="square" lIns="0" tIns="0" rIns="0" bIns="0" anchor="t" anchorCtr="0" upright="1">
                            <a:noAutofit/>
                          </wps:bodyPr>
                        </wps:wsp>
                        <wps:wsp>
                          <wps:cNvPr id="85" name="Text Box 87"/>
                          <wps:cNvSpPr txBox="1">
                            <a:spLocks noChangeArrowheads="1"/>
                          </wps:cNvSpPr>
                          <wps:spPr bwMode="auto">
                            <a:xfrm>
                              <a:off x="6021" y="8114"/>
                              <a:ext cx="20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4"/>
                                  </w:rPr>
                                  <w:t>–</w:t>
                                </w:r>
                              </w:p>
                            </w:txbxContent>
                          </wps:txbx>
                          <wps:bodyPr rot="0" vert="horz" wrap="square" lIns="0" tIns="0" rIns="0" bIns="0" anchor="t" anchorCtr="0" upright="1">
                            <a:noAutofit/>
                          </wps:bodyPr>
                        </wps:wsp>
                        <wps:wsp>
                          <wps:cNvPr id="86" name="Arc 88"/>
                          <wps:cNvSpPr>
                            <a:spLocks/>
                          </wps:cNvSpPr>
                          <wps:spPr bwMode="auto">
                            <a:xfrm flipV="1">
                              <a:off x="5105" y="8499"/>
                              <a:ext cx="1557" cy="191"/>
                            </a:xfrm>
                            <a:custGeom>
                              <a:avLst/>
                              <a:gdLst>
                                <a:gd name="G0" fmla="+- 21587 0 0"/>
                                <a:gd name="G1" fmla="+- 361 0 0"/>
                                <a:gd name="G2" fmla="+- 21600 0 0"/>
                                <a:gd name="T0" fmla="*/ 43184 w 43187"/>
                                <a:gd name="T1" fmla="*/ 0 h 21961"/>
                                <a:gd name="T2" fmla="*/ 0 w 43187"/>
                                <a:gd name="T3" fmla="*/ 1116 h 21961"/>
                                <a:gd name="T4" fmla="*/ 21587 w 43187"/>
                                <a:gd name="T5" fmla="*/ 361 h 21961"/>
                              </a:gdLst>
                              <a:ahLst/>
                              <a:cxnLst>
                                <a:cxn ang="0">
                                  <a:pos x="T0" y="T1"/>
                                </a:cxn>
                                <a:cxn ang="0">
                                  <a:pos x="T2" y="T3"/>
                                </a:cxn>
                                <a:cxn ang="0">
                                  <a:pos x="T4" y="T5"/>
                                </a:cxn>
                              </a:cxnLst>
                              <a:rect l="0" t="0" r="r" b="b"/>
                              <a:pathLst>
                                <a:path w="43187" h="21961" fill="none" extrusionOk="0">
                                  <a:moveTo>
                                    <a:pt x="43183" y="0"/>
                                  </a:moveTo>
                                  <a:cubicBezTo>
                                    <a:pt x="43185" y="120"/>
                                    <a:pt x="43187" y="240"/>
                                    <a:pt x="43187" y="361"/>
                                  </a:cubicBezTo>
                                  <a:cubicBezTo>
                                    <a:pt x="43187" y="12290"/>
                                    <a:pt x="33516" y="21961"/>
                                    <a:pt x="21587" y="21961"/>
                                  </a:cubicBezTo>
                                  <a:cubicBezTo>
                                    <a:pt x="9951" y="21961"/>
                                    <a:pt x="406" y="12744"/>
                                    <a:pt x="0" y="1115"/>
                                  </a:cubicBezTo>
                                </a:path>
                                <a:path w="43187" h="21961" stroke="0" extrusionOk="0">
                                  <a:moveTo>
                                    <a:pt x="43183" y="0"/>
                                  </a:moveTo>
                                  <a:cubicBezTo>
                                    <a:pt x="43185" y="120"/>
                                    <a:pt x="43187" y="240"/>
                                    <a:pt x="43187" y="361"/>
                                  </a:cubicBezTo>
                                  <a:cubicBezTo>
                                    <a:pt x="43187" y="12290"/>
                                    <a:pt x="33516" y="21961"/>
                                    <a:pt x="21587" y="21961"/>
                                  </a:cubicBezTo>
                                  <a:cubicBezTo>
                                    <a:pt x="9951" y="21961"/>
                                    <a:pt x="406" y="12744"/>
                                    <a:pt x="0" y="1115"/>
                                  </a:cubicBezTo>
                                  <a:lnTo>
                                    <a:pt x="21587" y="361"/>
                                  </a:lnTo>
                                  <a:close/>
                                </a:path>
                              </a:pathLst>
                            </a:custGeom>
                            <a:noFill/>
                            <a:ln w="12700">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Line 89"/>
                          <wps:cNvCnPr>
                            <a:cxnSpLocks noChangeShapeType="1"/>
                          </wps:cNvCnPr>
                          <wps:spPr bwMode="auto">
                            <a:xfrm flipH="1">
                              <a:off x="5923" y="8620"/>
                              <a:ext cx="198" cy="0"/>
                            </a:xfrm>
                            <a:prstGeom prst="line">
                              <a:avLst/>
                            </a:prstGeom>
                            <a:noFill/>
                            <a:ln w="6350">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8" name="Group 90"/>
                          <wpg:cNvGrpSpPr>
                            <a:grpSpLocks/>
                          </wpg:cNvGrpSpPr>
                          <wpg:grpSpPr bwMode="auto">
                            <a:xfrm>
                              <a:off x="5110" y="8525"/>
                              <a:ext cx="1543" cy="330"/>
                              <a:chOff x="2200" y="3065"/>
                              <a:chExt cx="1543" cy="330"/>
                            </a:xfrm>
                          </wpg:grpSpPr>
                          <wps:wsp>
                            <wps:cNvPr id="89" name="Line 91"/>
                            <wps:cNvCnPr>
                              <a:cxnSpLocks noChangeShapeType="1"/>
                            </wps:cNvCnPr>
                            <wps:spPr bwMode="auto">
                              <a:xfrm>
                                <a:off x="2416" y="3100"/>
                                <a:ext cx="1119"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0" name="Line 92"/>
                            <wps:cNvCnPr>
                              <a:cxnSpLocks noChangeShapeType="1"/>
                            </wps:cNvCnPr>
                            <wps:spPr bwMode="auto">
                              <a:xfrm>
                                <a:off x="2619" y="3065"/>
                                <a:ext cx="630"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1" name="Line 93"/>
                            <wps:cNvCnPr>
                              <a:cxnSpLocks noChangeShapeType="1"/>
                            </wps:cNvCnPr>
                            <wps:spPr bwMode="auto">
                              <a:xfrm>
                                <a:off x="2200" y="3212"/>
                                <a:ext cx="1543"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 name="Line 94"/>
                            <wps:cNvCnPr>
                              <a:cxnSpLocks noChangeShapeType="1"/>
                            </wps:cNvCnPr>
                            <wps:spPr bwMode="auto">
                              <a:xfrm>
                                <a:off x="2233" y="3174"/>
                                <a:ext cx="1478"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3" name="Line 95"/>
                            <wps:cNvCnPr>
                              <a:cxnSpLocks noChangeShapeType="1"/>
                            </wps:cNvCnPr>
                            <wps:spPr bwMode="auto">
                              <a:xfrm>
                                <a:off x="2287" y="3138"/>
                                <a:ext cx="1379"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4" name="Line 96"/>
                            <wps:cNvCnPr>
                              <a:cxnSpLocks noChangeShapeType="1"/>
                            </wps:cNvCnPr>
                            <wps:spPr bwMode="auto">
                              <a:xfrm flipV="1">
                                <a:off x="2212" y="3253"/>
                                <a:ext cx="1524"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5" name="Line 97"/>
                            <wps:cNvCnPr>
                              <a:cxnSpLocks noChangeShapeType="1"/>
                            </wps:cNvCnPr>
                            <wps:spPr bwMode="auto">
                              <a:xfrm flipV="1">
                                <a:off x="2248" y="3286"/>
                                <a:ext cx="1453"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 name="Line 98"/>
                            <wps:cNvCnPr>
                              <a:cxnSpLocks noChangeShapeType="1"/>
                            </wps:cNvCnPr>
                            <wps:spPr bwMode="auto">
                              <a:xfrm flipV="1">
                                <a:off x="2323" y="3324"/>
                                <a:ext cx="1312"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7" name="Line 99"/>
                            <wps:cNvCnPr>
                              <a:cxnSpLocks noChangeShapeType="1"/>
                            </wps:cNvCnPr>
                            <wps:spPr bwMode="auto">
                              <a:xfrm flipV="1">
                                <a:off x="2448" y="3359"/>
                                <a:ext cx="1048"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8" name="Line 100"/>
                            <wps:cNvCnPr>
                              <a:cxnSpLocks noChangeShapeType="1"/>
                            </wps:cNvCnPr>
                            <wps:spPr bwMode="auto">
                              <a:xfrm flipV="1">
                                <a:off x="2668" y="3395"/>
                                <a:ext cx="609"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g:grpSp>
                        <wps:wsp>
                          <wps:cNvPr id="99" name="Freeform 101"/>
                          <wps:cNvSpPr>
                            <a:spLocks/>
                          </wps:cNvSpPr>
                          <wps:spPr bwMode="auto">
                            <a:xfrm>
                              <a:off x="5107" y="8709"/>
                              <a:ext cx="1554" cy="789"/>
                            </a:xfrm>
                            <a:custGeom>
                              <a:avLst/>
                              <a:gdLst>
                                <a:gd name="T0" fmla="*/ 0 w 1554"/>
                                <a:gd name="T1" fmla="*/ 0 h 789"/>
                                <a:gd name="T2" fmla="*/ 0 w 1554"/>
                                <a:gd name="T3" fmla="*/ 543 h 789"/>
                                <a:gd name="T4" fmla="*/ 1554 w 1554"/>
                                <a:gd name="T5" fmla="*/ 543 h 789"/>
                                <a:gd name="T6" fmla="*/ 1554 w 1554"/>
                                <a:gd name="T7" fmla="*/ 0 h 789"/>
                                <a:gd name="T8" fmla="*/ 0 w 1554"/>
                                <a:gd name="T9" fmla="*/ 0 h 789"/>
                              </a:gdLst>
                              <a:ahLst/>
                              <a:cxnLst>
                                <a:cxn ang="0">
                                  <a:pos x="T0" y="T1"/>
                                </a:cxn>
                                <a:cxn ang="0">
                                  <a:pos x="T2" y="T3"/>
                                </a:cxn>
                                <a:cxn ang="0">
                                  <a:pos x="T4" y="T5"/>
                                </a:cxn>
                                <a:cxn ang="0">
                                  <a:pos x="T6" y="T7"/>
                                </a:cxn>
                                <a:cxn ang="0">
                                  <a:pos x="T8" y="T9"/>
                                </a:cxn>
                              </a:cxnLst>
                              <a:rect l="0" t="0" r="r" b="b"/>
                              <a:pathLst>
                                <a:path w="1554" h="789">
                                  <a:moveTo>
                                    <a:pt x="0" y="0"/>
                                  </a:moveTo>
                                  <a:cubicBezTo>
                                    <a:pt x="0" y="271"/>
                                    <a:pt x="0" y="522"/>
                                    <a:pt x="0" y="543"/>
                                  </a:cubicBezTo>
                                  <a:cubicBezTo>
                                    <a:pt x="99" y="657"/>
                                    <a:pt x="1134" y="789"/>
                                    <a:pt x="1554" y="543"/>
                                  </a:cubicBezTo>
                                  <a:cubicBezTo>
                                    <a:pt x="1554" y="543"/>
                                    <a:pt x="1554" y="271"/>
                                    <a:pt x="1554" y="0"/>
                                  </a:cubicBezTo>
                                  <a:cubicBezTo>
                                    <a:pt x="1464" y="168"/>
                                    <a:pt x="354" y="288"/>
                                    <a:pt x="0" y="0"/>
                                  </a:cubicBezTo>
                                  <a:close/>
                                </a:path>
                              </a:pathLst>
                            </a:custGeom>
                            <a:solidFill>
                              <a:srgbClr val="E4E4E4"/>
                            </a:solidFill>
                            <a:ln>
                              <a:noFill/>
                            </a:ln>
                            <a:extLst>
                              <a:ext uri="{91240B29-F687-4F45-9708-019B960494DF}">
                                <a14:hiddenLine xmlns:a14="http://schemas.microsoft.com/office/drawing/2010/main" w="6350" cmpd="sng">
                                  <a:solidFill>
                                    <a:srgbClr val="000000"/>
                                  </a:solidFill>
                                  <a:round/>
                                  <a:headEnd/>
                                  <a:tailEnd/>
                                </a14:hiddenLine>
                              </a:ext>
                            </a:extLst>
                          </wps:spPr>
                          <wps:bodyPr rot="0" vert="horz" wrap="square" lIns="91440" tIns="45720" rIns="91440" bIns="45720" anchor="t" anchorCtr="0" upright="1">
                            <a:noAutofit/>
                          </wps:bodyPr>
                        </wps:wsp>
                        <wpg:grpSp>
                          <wpg:cNvPr id="100" name="Group 102"/>
                          <wpg:cNvGrpSpPr>
                            <a:grpSpLocks/>
                          </wpg:cNvGrpSpPr>
                          <wpg:grpSpPr bwMode="auto">
                            <a:xfrm>
                              <a:off x="5592" y="8676"/>
                              <a:ext cx="355" cy="154"/>
                              <a:chOff x="1532" y="3027"/>
                              <a:chExt cx="355" cy="154"/>
                            </a:xfrm>
                          </wpg:grpSpPr>
                          <wpg:grpSp>
                            <wpg:cNvPr id="101" name="Group 103"/>
                            <wpg:cNvGrpSpPr>
                              <a:grpSpLocks/>
                            </wpg:cNvGrpSpPr>
                            <wpg:grpSpPr bwMode="auto">
                              <a:xfrm flipH="1">
                                <a:off x="1532" y="3058"/>
                                <a:ext cx="333" cy="123"/>
                                <a:chOff x="4790" y="3116"/>
                                <a:chExt cx="417" cy="162"/>
                              </a:xfrm>
                            </wpg:grpSpPr>
                            <wps:wsp>
                              <wps:cNvPr id="102" name="Oval 104"/>
                              <wps:cNvSpPr>
                                <a:spLocks noChangeArrowheads="1"/>
                              </wps:cNvSpPr>
                              <wps:spPr bwMode="auto">
                                <a:xfrm>
                                  <a:off x="4790" y="3116"/>
                                  <a:ext cx="162" cy="162"/>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Line 105"/>
                              <wps:cNvCnPr>
                                <a:cxnSpLocks noChangeShapeType="1"/>
                              </wps:cNvCnPr>
                              <wps:spPr bwMode="auto">
                                <a:xfrm flipH="1">
                                  <a:off x="4959" y="3197"/>
                                  <a:ext cx="248" cy="0"/>
                                </a:xfrm>
                                <a:prstGeom prst="line">
                                  <a:avLst/>
                                </a:prstGeom>
                                <a:noFill/>
                                <a:ln w="6350">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4" name="Text Box 106"/>
                            <wps:cNvSpPr txBox="1">
                              <a:spLocks noChangeArrowheads="1"/>
                            </wps:cNvSpPr>
                            <wps:spPr bwMode="auto">
                              <a:xfrm>
                                <a:off x="1725" y="3027"/>
                                <a:ext cx="16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b/>
                                      <w:sz w:val="16"/>
                                    </w:rPr>
                                  </w:pPr>
                                  <w:r>
                                    <w:rPr>
                                      <w:b/>
                                      <w:sz w:val="14"/>
                                    </w:rPr>
                                    <w:t>+</w:t>
                                  </w:r>
                                </w:p>
                              </w:txbxContent>
                            </wps:txbx>
                            <wps:bodyPr rot="0" vert="horz" wrap="square" lIns="0" tIns="0" rIns="0" bIns="0" anchor="t" anchorCtr="0" upright="1">
                              <a:noAutofit/>
                            </wps:bodyPr>
                          </wps:wsp>
                        </wpg:grpSp>
                        <wps:wsp>
                          <wps:cNvPr id="105" name="Text Box 107"/>
                          <wps:cNvSpPr txBox="1">
                            <a:spLocks noChangeArrowheads="1"/>
                          </wps:cNvSpPr>
                          <wps:spPr bwMode="auto">
                            <a:xfrm>
                              <a:off x="5346" y="9104"/>
                              <a:ext cx="91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sz w:val="16"/>
                                  </w:rPr>
                                </w:pPr>
                                <w:r>
                                  <w:rPr>
                                    <w:sz w:val="16"/>
                                  </w:rPr>
                                  <w:t>Electrolyte</w:t>
                                </w:r>
                              </w:p>
                            </w:txbxContent>
                          </wps:txbx>
                          <wps:bodyPr rot="0" vert="horz" wrap="square" lIns="0" tIns="0" rIns="0" bIns="0" anchor="t" anchorCtr="0" upright="1">
                            <a:noAutofit/>
                          </wps:bodyPr>
                        </wps:wsp>
                        <wps:wsp>
                          <wps:cNvPr id="106" name="Rectangle 108"/>
                          <wps:cNvSpPr>
                            <a:spLocks noChangeArrowheads="1"/>
                          </wps:cNvSpPr>
                          <wps:spPr bwMode="auto">
                            <a:xfrm>
                              <a:off x="5358" y="8298"/>
                              <a:ext cx="71" cy="805"/>
                            </a:xfrm>
                            <a:prstGeom prst="rect">
                              <a:avLst/>
                            </a:prstGeom>
                            <a:solidFill>
                              <a:srgbClr val="FFFFFF"/>
                            </a:solidFill>
                            <a:ln w="9525">
                              <a:miter lim="800000"/>
                              <a:headEnd/>
                              <a:tailEnd/>
                            </a:ln>
                            <a:effectLst/>
                            <a:scene3d>
                              <a:camera prst="legacyObliqueTopRight"/>
                              <a:lightRig rig="legacyFlat3" dir="b"/>
                            </a:scene3d>
                            <a:sp3d extrusionH="2778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 name="Rectangle 109"/>
                          <wps:cNvSpPr>
                            <a:spLocks noChangeArrowheads="1"/>
                          </wps:cNvSpPr>
                          <wps:spPr bwMode="auto">
                            <a:xfrm>
                              <a:off x="6126" y="8305"/>
                              <a:ext cx="66" cy="791"/>
                            </a:xfrm>
                            <a:prstGeom prst="rect">
                              <a:avLst/>
                            </a:prstGeom>
                            <a:solidFill>
                              <a:srgbClr val="FFFFFF"/>
                            </a:solidFill>
                            <a:ln w="9525">
                              <a:miter lim="800000"/>
                              <a:headEnd/>
                              <a:tailEnd/>
                            </a:ln>
                            <a:effectLst/>
                            <a:scene3d>
                              <a:camera prst="legacyObliqueTopRight"/>
                              <a:lightRig rig="legacyFlat3" dir="b"/>
                            </a:scene3d>
                            <a:sp3d extrusionH="2778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 name="AutoShape 110"/>
                          <wps:cNvSpPr>
                            <a:spLocks noChangeArrowheads="1"/>
                          </wps:cNvSpPr>
                          <wps:spPr bwMode="auto">
                            <a:xfrm>
                              <a:off x="5092" y="8057"/>
                              <a:ext cx="1580" cy="1339"/>
                            </a:xfrm>
                            <a:prstGeom prst="can">
                              <a:avLst>
                                <a:gd name="adj" fmla="val 25000"/>
                              </a:avLst>
                            </a:prstGeom>
                            <a:noFill/>
                            <a:ln w="19050">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111"/>
                          <wps:cNvSpPr>
                            <a:spLocks/>
                          </wps:cNvSpPr>
                          <wps:spPr bwMode="auto">
                            <a:xfrm>
                              <a:off x="5102" y="8671"/>
                              <a:ext cx="1559" cy="210"/>
                            </a:xfrm>
                            <a:custGeom>
                              <a:avLst/>
                              <a:gdLst>
                                <a:gd name="G0" fmla="+- 21587 0 0"/>
                                <a:gd name="G1" fmla="+- 361 0 0"/>
                                <a:gd name="G2" fmla="+- 21600 0 0"/>
                                <a:gd name="T0" fmla="*/ 43184 w 43187"/>
                                <a:gd name="T1" fmla="*/ 0 h 21961"/>
                                <a:gd name="T2" fmla="*/ 0 w 43187"/>
                                <a:gd name="T3" fmla="*/ 1116 h 21961"/>
                                <a:gd name="T4" fmla="*/ 21587 w 43187"/>
                                <a:gd name="T5" fmla="*/ 361 h 21961"/>
                              </a:gdLst>
                              <a:ahLst/>
                              <a:cxnLst>
                                <a:cxn ang="0">
                                  <a:pos x="T0" y="T1"/>
                                </a:cxn>
                                <a:cxn ang="0">
                                  <a:pos x="T2" y="T3"/>
                                </a:cxn>
                                <a:cxn ang="0">
                                  <a:pos x="T4" y="T5"/>
                                </a:cxn>
                              </a:cxnLst>
                              <a:rect l="0" t="0" r="r" b="b"/>
                              <a:pathLst>
                                <a:path w="43187" h="21961" fill="none" extrusionOk="0">
                                  <a:moveTo>
                                    <a:pt x="43183" y="0"/>
                                  </a:moveTo>
                                  <a:cubicBezTo>
                                    <a:pt x="43185" y="120"/>
                                    <a:pt x="43187" y="240"/>
                                    <a:pt x="43187" y="361"/>
                                  </a:cubicBezTo>
                                  <a:cubicBezTo>
                                    <a:pt x="43187" y="12290"/>
                                    <a:pt x="33516" y="21961"/>
                                    <a:pt x="21587" y="21961"/>
                                  </a:cubicBezTo>
                                  <a:cubicBezTo>
                                    <a:pt x="9951" y="21961"/>
                                    <a:pt x="406" y="12744"/>
                                    <a:pt x="0" y="1115"/>
                                  </a:cubicBezTo>
                                </a:path>
                                <a:path w="43187" h="21961" stroke="0" extrusionOk="0">
                                  <a:moveTo>
                                    <a:pt x="43183" y="0"/>
                                  </a:moveTo>
                                  <a:cubicBezTo>
                                    <a:pt x="43185" y="120"/>
                                    <a:pt x="43187" y="240"/>
                                    <a:pt x="43187" y="361"/>
                                  </a:cubicBezTo>
                                  <a:cubicBezTo>
                                    <a:pt x="43187" y="12290"/>
                                    <a:pt x="33516" y="21961"/>
                                    <a:pt x="21587" y="21961"/>
                                  </a:cubicBezTo>
                                  <a:cubicBezTo>
                                    <a:pt x="9951" y="21961"/>
                                    <a:pt x="406" y="12744"/>
                                    <a:pt x="0" y="1115"/>
                                  </a:cubicBezTo>
                                  <a:lnTo>
                                    <a:pt x="21587" y="361"/>
                                  </a:lnTo>
                                  <a:close/>
                                </a:path>
                              </a:pathLst>
                            </a:custGeom>
                            <a:noFill/>
                            <a:ln w="12700">
                              <a:solidFill>
                                <a:srgbClr val="96969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112"/>
                          <wps:cNvCnPr>
                            <a:cxnSpLocks noChangeShapeType="1"/>
                          </wps:cNvCnPr>
                          <wps:spPr bwMode="auto">
                            <a:xfrm>
                              <a:off x="6250" y="7812"/>
                              <a:ext cx="0" cy="39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3"/>
                          <wps:cNvCnPr>
                            <a:cxnSpLocks noChangeShapeType="1"/>
                          </wps:cNvCnPr>
                          <wps:spPr bwMode="auto">
                            <a:xfrm>
                              <a:off x="5480" y="7816"/>
                              <a:ext cx="0" cy="3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112" name="Group 114"/>
                          <wpg:cNvGrpSpPr>
                            <a:grpSpLocks/>
                          </wpg:cNvGrpSpPr>
                          <wpg:grpSpPr bwMode="auto">
                            <a:xfrm>
                              <a:off x="5777" y="8520"/>
                              <a:ext cx="162" cy="162"/>
                              <a:chOff x="1421" y="3048"/>
                              <a:chExt cx="162" cy="162"/>
                            </a:xfrm>
                          </wpg:grpSpPr>
                          <wps:wsp>
                            <wps:cNvPr id="113" name="Oval 115"/>
                            <wps:cNvSpPr>
                              <a:spLocks noChangeArrowheads="1"/>
                            </wps:cNvSpPr>
                            <wps:spPr bwMode="auto">
                              <a:xfrm>
                                <a:off x="1431" y="3087"/>
                                <a:ext cx="130" cy="123"/>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 name="Text Box 116"/>
                            <wps:cNvSpPr txBox="1">
                              <a:spLocks noChangeArrowheads="1"/>
                            </wps:cNvSpPr>
                            <wps:spPr bwMode="auto">
                              <a:xfrm>
                                <a:off x="1421" y="3048"/>
                                <a:ext cx="16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9E45CF">
                                  <w:pPr>
                                    <w:jc w:val="center"/>
                                    <w:rPr>
                                      <w:b/>
                                      <w:sz w:val="16"/>
                                    </w:rPr>
                                  </w:pPr>
                                  <w:r>
                                    <w:rPr>
                                      <w:b/>
                                      <w:sz w:val="14"/>
                                    </w:rPr>
                                    <w:t>–</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41062C6" id="Group 24" o:spid="_x0000_s1026" style="position:absolute;left:0;text-align:left;margin-left:131.3pt;margin-top:24.8pt;width:127.7pt;height:107.15pt;z-index:251665408" coordorigin="4519,6928" coordsize="2876,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" o:allowincell="f">
                <v:rect id="Rectangle 27" o:spid="_x0000_s1027" style="position:absolute;left:4519;top:6928;width:2876;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1ZMIA&#10;AADbAAAADwAAAGRycy9kb3ducmV2LnhtbESP3YrCMBSE7wXfIRzBO00tuEg1iiiCyML6h9eH5tgW&#10;m5PSpLa7T78RBC+HmfmGWaw6U4on1a6wrGAyjkAQp1YXnCm4XnajGQjnkTWWlknBLzlYLfu9BSba&#10;tnyi59lnIkDYJagg975KpHRpTgbd2FbEwbvb2qAPss6krrENcFPKOIq+pMGCw0KOFW1ySh/nxijw&#10;p335/dOkWzk5xNs/vrTN7XhUajjo1nMQnjr/Cb/be60gnsLrS/gB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GfVkwgAAANsAAAAPAAAAAAAAAAAAAAAAAJgCAABkcnMvZG93&#10;bnJldi54bWxQSwUGAAAAAAQABAD1AAAAhwMAAAAA&#10;" strokecolor="silver" strokeweight="3pt">
                  <v:shadow on="t"/>
                </v:rect>
                <v:group id="Group 28" o:spid="_x0000_s1028" style="position:absolute;left:4910;top:7001;width:2094;height:2497" coordorigin="4910,7001" coordsize="2094,2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29" o:spid="_x0000_s1029" style="position:absolute;flip:x;visibility:visible;mso-wrap-style:square" from="5010,7816" to="5480,7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CiEsAAAADbAAAADwAAAGRycy9kb3ducmV2LnhtbESPT4vCMBTE74LfIbwFb5oq+IdqlEXY&#10;xZNi9eLt0bxtwzYvJYlav70RBI/DzPyGWW0624gb+WAcKxiPMhDEpdOGKwXn089wASJEZI2NY1Lw&#10;oACbdb+3wly7Ox/pVsRKJAiHHBXUMba5lKGsyWIYuZY4eX/OW4xJ+kpqj/cEt42cZNlMWjScFmps&#10;aVtT+V9crYLfYEtyaFzopodifPWXvZlflBp8dd9LEJG6+Am/2zutYDKH15f0A+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8QohLAAAAA2wAAAA8AAAAAAAAAAAAAAAAA&#10;oQIAAGRycy9kb3ducmV2LnhtbFBLBQYAAAAABAAEAPkAAACOAwAAAAA=&#10;" strokeweight=".5pt"/>
                  <v:line id="Line 30" o:spid="_x0000_s1030" style="position:absolute;flip:x;visibility:visible;mso-wrap-style:square" from="6260,7811" to="6766,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82YL4AAADbAAAADwAAAGRycy9kb3ducmV2LnhtbERPTYvCMBC9C/6HMII3TSusK9VYRNhl&#10;T8pWL96GZmyDzaQkUeu/N4eFPT7e96YcbCce5INxrCCfZyCIa6cNNwrOp6/ZCkSIyBo7x6TgRQHK&#10;7Xi0wUK7J//So4qNSCEcClTQxtgXUoa6JYth7nrixF2dtxgT9I3UHp8p3HZykWVLadFwamixp31L&#10;9a26WwXfwdbk0LgwfByr/O4vB/N5UWo6GXZrEJGG+C/+c/9oBYs0Nn1JP0Bu3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jzZgvgAAANsAAAAPAAAAAAAAAAAAAAAAAKEC&#10;AABkcnMvZG93bnJldi54bWxQSwUGAAAAAAQABAD5AAAAjAMAAAAA&#10;" strokeweight=".5pt"/>
                  <v:line id="Line 31" o:spid="_x0000_s1031" style="position:absolute;flip:x;visibility:visible;mso-wrap-style:square" from="5012,7364" to="6765,7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OT+8EAAADbAAAADwAAAGRycy9kb3ducmV2LnhtbESPT4vCMBTE78J+h/AWvGmq4J/tGmUR&#10;FE+KdS/eHs3bNmzzUpKo9dsbQfA4zMxvmMWqs424kg/GsYLRMANBXDptuFLwe9oM5iBCRNbYOCYF&#10;dwqwWn70Fphrd+MjXYtYiQThkKOCOsY2lzKUNVkMQ9cSJ+/PeYsxSV9J7fGW4LaR4yybSouG00KN&#10;La1rKv+Li1WwDbYkh8aFbnIoRhd/3pvZWan+Z/fzDSJSF9/hV3unFYy/4Pk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w5P7wQAAANsAAAAPAAAAAAAAAAAAAAAA&#10;AKECAABkcnMvZG93bnJldi54bWxQSwUGAAAAAAQABAD5AAAAjwMAAAAA&#10;" strokeweight=".5pt"/>
                  <v:group id="Group 32" o:spid="_x0000_s1032" style="position:absolute;left:5007;top:7366;width:1758;height:445" coordorigin="3560,510" coordsize="2702,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33" o:spid="_x0000_s1033" style="position:absolute;flip:y;visibility:visible;mso-wrap-style:square" from="6262,510" to="6262,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JIMIAAADbAAAADwAAAGRycy9kb3ducmV2LnhtbESPzWrDMBCE74W8g9hAb43slvzgRDYh&#10;0NJTSpxcclusjS1irYykJO7bV4VCj8PMfMNsqtH24k4+GMcK8lkGgrhx2nCr4HR8f1mBCBFZY++Y&#10;FHxTgKqcPG2w0O7BB7rXsRUJwqFABV2MQyFlaDqyGGZuIE7exXmLMUnfSu3xkeC2l69ZtpAWDaeF&#10;DgfaddRc65tV8BFsQw6NC+P8q85v/rw3y7NSz9NxuwYRaYz/4b/2p1bwlsPvl/QD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wJIMIAAADbAAAADwAAAAAAAAAAAAAA&#10;AAChAgAAZHJzL2Rvd25yZXYueG1sUEsFBgAAAAAEAAQA+QAAAJADAAAAAA==&#10;" strokeweight=".5pt"/>
                    <v:line id="Line 34" o:spid="_x0000_s1034" style="position:absolute;flip:y;visibility:visible;mso-wrap-style:square" from="3560,510" to="3560,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6XV8EAAADbAAAADwAAAGRycy9kb3ducmV2LnhtbESPQYvCMBSE78L+h/AWvGmqoi5doyyC&#10;4kmx7sXbo3nbhm1eShK1/nsjCB6HmfmGWaw624gr+WAcKxgNMxDEpdOGKwW/p83gC0SIyBobx6Tg&#10;TgFWy4/eAnPtbnykaxErkSAcclRQx9jmUoayJoth6Fri5P05bzEm6SupPd4S3DZynGUzadFwWqix&#10;pXVN5X9xsQq2wZbk0LjQTQ/F6OLPezM/K9X/7H6+QUTq4jv8au+0gskYnl/SD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vpdXwQAAANsAAAAPAAAAAAAAAAAAAAAA&#10;AKECAABkcnMvZG93bnJldi54bWxQSwUGAAAAAAQABAD5AAAAjwMAAAAA&#10;" strokeweight=".5pt"/>
                  </v:group>
                  <v:group id="Group 35" o:spid="_x0000_s1035" style="position:absolute;left:5299;top:7213;width:492;height:267" coordorigin="8226,12414" coordsize="549,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6" o:spid="_x0000_s1036" style="position:absolute;left:8226;top:12520;width:549;height:130" coordorigin="8226,1252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37" o:spid="_x0000_s1037" style="position:absolute;left:8247;top:12545;width:489;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XYocIA&#10;AADbAAAADwAAAGRycy9kb3ducmV2LnhtbESP3WoCMRSE7wXfIRzBO02sdJHVKFoQhELrH3h72Bx3&#10;FzcnSxJ1+/ZNoeDlMDPfMItVZxvxIB9qxxomYwWCuHCm5lLD+bQdzUCEiGywcUwafijAatnvLTA3&#10;7skHehxjKRKEQ44aqhjbXMpQVGQxjF1LnLyr8xZjkr6UxuMzwW0j35TKpMWa00KFLX1UVNyOd6sh&#10;22R0KaZo9+FLNZfZxJ/V96fWw0G3noOI1MVX+L+9Mxqm7/D3Jf0A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dihwgAAANsAAAAPAAAAAAAAAAAAAAAAAJgCAABkcnMvZG93&#10;bnJldi54bWxQSwUGAAAAAAQABAD1AAAAhwMAAAAA&#10;" stroked="f" strokeweight=".5pt"/>
                      <v:group id="Group 38" o:spid="_x0000_s1038" style="position:absolute;left:8226;top:1252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Freeform 39" o:spid="_x0000_s1039"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UHMQA&#10;AADbAAAADwAAAGRycy9kb3ducmV2LnhtbESP3WrCQBSE7wu+w3IEb0Q3WqgSXUUEpT+oGPX+mD0m&#10;wezZkN2a9O27BaGXw8x8w8yXrSnFg2pXWFYwGkYgiFOrC84UnE+bwRSE88gaS8uk4IccLBedlznG&#10;2jZ8pEfiMxEg7GJUkHtfxVK6NCeDbmgr4uDdbG3QB1lnUtfYBLgp5TiK3qTBgsNCjhWtc0rvybdR&#10;MP3ou6zEIrrud19NYi7jwydvlep129UMhKfW/4ef7Xet4HUCf1/CD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V1BzEAAAA2wAAAA8AAAAAAAAAAAAAAAAAmAIAAGRycy9k&#10;b3ducmV2LnhtbFBLBQYAAAAABAAEAPUAAACJAwAAAAA=&#10;" path="m,64r38,l88,2r45,128l183,r44,130l276,r46,130e" filled="f" strokeweight=".5pt">
                          <v:path arrowok="t" o:connecttype="custom" o:connectlocs="0,64;38,64;88,2;133,130;183,0;227,130;276,0;322,130" o:connectangles="0,0,0,0,0,0,0,0"/>
                        </v:shape>
                        <v:shape id="Freeform 40" o:spid="_x0000_s1040"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UPcAA&#10;AADbAAAADwAAAGRycy9kb3ducmV2LnhtbERPzWoCMRC+F/oOYQRvNasFka1RpLXFgwerPsCwGTeL&#10;m8mapLr26TsHoceP73++7H2rrhRTE9jAeFSAIq6Cbbg2cDx8vsxApYxssQ1MBu6UYLl4fppjacON&#10;v+m6z7WSEE4lGnA5d6XWqXLkMY1CRyzcKUSPWWCstY14k3Df6klRTLXHhqXBYUfvjqrz/scbeD3d&#10;Oe/i6tK4cPjdXj7WXzM6GzMc9Ks3UJn6/C9+uDdWfDJWvsgP0I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KUPcAAAADbAAAADwAAAAAAAAAAAAAAAACYAgAAZHJzL2Rvd25y&#10;ZXYueG1sUEsFBgAAAAAEAAQA9QAAAIUDAAAAAA==&#10;" path="m227,64r-38,l139,2,94,130,44,,,130e" filled="f" strokeweight=".5pt">
                          <v:path arrowok="t" o:connecttype="custom" o:connectlocs="227,64;189,64;139,2;94,130;44,0;0,130" o:connectangles="0,0,0,0,0,0"/>
                        </v:shape>
                      </v:group>
                    </v:group>
                    <v:line id="Line 41" o:spid="_x0000_s1041" style="position:absolute;flip:y;visibility:visible;mso-wrap-style:square" from="8439,12414" to="8634,1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qM38IAAADbAAAADwAAAGRycy9kb3ducmV2LnhtbESP3YrCMBSE7xd8h3AE79ZUhUWrUfxB&#10;3YsV/HuAQ3Nsi81JSWKtb79ZWPBymJlvmNmiNZVoyPnSsoJBPwFBnFldcq7getl+jkH4gKyxskwK&#10;XuRhMe98zDDV9sknas4hFxHCPkUFRQh1KqXPCjLo+7Ymjt7NOoMhSpdL7fAZ4aaSwyT5kgZLjgsF&#10;1rQuKLufH0ZBnaxkow9+s9tULtv/0GF8DFqpXrddTkEEasM7/N/+1gpGE/j7En+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qM38IAAADbAAAADwAAAAAAAAAAAAAA&#10;AAChAgAAZHJzL2Rvd25yZXYueG1sUEsFBgAAAAAEAAQA+QAAAJADAAAAAA==&#10;" strokeweight=".5pt">
                      <v:stroke endarrow="classic" endarrowwidth="narrow" endarrowlength="short"/>
                    </v:line>
                  </v:group>
                  <v:group id="Group 42" o:spid="_x0000_s1042" style="position:absolute;left:6332;top:7001;width:216;height:389" coordorigin="9478,12169" coordsize="25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3" o:spid="_x0000_s1043" style="position:absolute;left:9504;top:12549;width:204;height:63" coordorigin="9555,12537" coordsize="20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44" o:spid="_x0000_s1044" style="position:absolute;left:9558;top:12555;width:201;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oIMIA&#10;AADbAAAADwAAAGRycy9kb3ducmV2LnhtbESPQWvCQBSE70L/w/IKvekmqUiIriJCobfWKLTHR/aZ&#10;BLNv092Npv/eFQSPw8x8w6w2o+nEhZxvLStIZwkI4srqlmsFx8PHNAfhA7LGzjIp+CcPm/XLZIWF&#10;tlfe06UMtYgQ9gUqaELoCyl91ZBBP7M9cfRO1hkMUbpaaofXCDedzJJkIQ22HBca7GnXUHUuB6Mg&#10;G7RL813Iyq9v7qq/5H34TX+Uensdt0sQgcbwDD/an1rBPIP7l/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GggwgAAANsAAAAPAAAAAAAAAAAAAAAAAJgCAABkcnMvZG93&#10;bnJldi54bWxQSwUGAAAAAAQABAD1AAAAhwMAAAAA&#10;" strokeweight=".5pt"/>
                      <v:oval id="Oval 45" o:spid="_x0000_s1045" style="position:absolute;left:9555;top:12537;width:201;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Nu8IA&#10;AADbAAAADwAAAGRycy9kb3ducmV2LnhtbESPQWvCQBSE7wX/w/IK3uomUUqIrlKEQm9qWqjHR/Y1&#10;Cc2+jbsbjf/eFQSPw8x8w6w2o+nEmZxvLStIZwkI4srqlmsFP9+fbzkIH5A1dpZJwZU8bNaTlxUW&#10;2l74QOcy1CJC2BeooAmhL6T0VUMG/cz2xNH7s85giNLVUju8RLjpZJYk79Jgy3GhwZ62DVX/5WAU&#10;ZIN2ab4NWbnbc1edkvlwTH+Vmr6OH0sQgcbwDD/aX1rBYg73L/E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ZM27wgAAANsAAAAPAAAAAAAAAAAAAAAAAJgCAABkcnMvZG93&#10;bnJldi54bWxQSwUGAAAAAAQABAD1AAAAhwMAAAAA&#10;" strokeweight=".5pt"/>
                    </v:group>
                    <v:group id="Group 46" o:spid="_x0000_s1046" style="position:absolute;left:9478;top:12169;width:252;height:406" coordorigin="3616,8211" coordsize="469,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Freeform 47" o:spid="_x0000_s1047" style="position:absolute;left:3797;top:9009;width:116;height:45;visibility:visible;mso-wrap-style:square;v-text-anchor:top" coordsize="953,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hAWcAA&#10;AADbAAAADwAAAGRycy9kb3ducmV2LnhtbESP3YrCMBSE7xd8h3AE79ZUqSLVKCIIyoLgD14fmmNT&#10;bE5KE2t9e7MgeDnMzDfMYtXZSrTU+NKxgtEwAUGcO11yoeBy3v7OQPiArLFyTApe5GG17P0sMNPu&#10;yUdqT6EQEcI+QwUmhDqT0ueGLPqhq4mjd3ONxRBlU0jd4DPCbSXHSTKVFkuOCwZr2hjK76eHVVAY&#10;PXXmsNclTtLrY7z3f206U2rQ79ZzEIG68A1/2jutIJ3A/5f4A+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hAWcAAAADbAAAADwAAAAAAAAAAAAAAAACYAgAAZHJzL2Rvd25y&#10;ZXYueG1sUEsFBgAAAAAEAAQA9QAAAIUDAAAAAA==&#10;" path="m,l193,300r17,17l233,330r27,10l293,355r40,7l360,365r33,5l425,372r40,5l493,377r40,-5l565,370r38,-5l635,362r33,-10l700,345r28,-15l750,315r10,-10l775,290,953,,,xe" fillcolor="black" stroked="f">
                        <v:path arrowok="t" o:connecttype="custom" o:connectlocs="0,0;23,36;26,38;28,39;32,41;36,42;41,43;44,44;48,44;52,44;57,45;60,45;65,44;69,44;73,44;77,43;81,42;85,41;89,39;91,38;93,36;94,35;116,0;0,0" o:connectangles="0,0,0,0,0,0,0,0,0,0,0,0,0,0,0,0,0,0,0,0,0,0,0,0"/>
                      </v:shape>
                      <v:shape id="Freeform 48" o:spid="_x0000_s1048" style="position:absolute;left:3815;top:9009;width:52;height:45;visibility:visible;mso-wrap-style:square;v-text-anchor:top" coordsize="425,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g8QA&#10;AADbAAAADwAAAGRycy9kb3ducmV2LnhtbESP0WrCQBRE3wX/YblCX6RuLEUkukqpCJYKYuwHXLO3&#10;2ZDs3TS7auzXu4Lg4zAzZ5j5srO1OFPrS8cKxqMEBHHudMmFgp/D+nUKwgdkjbVjUnAlD8tFvzfH&#10;VLsL7+mchUJECPsUFZgQmlRKnxuy6EeuIY7er2sthijbQuoWLxFua/mWJBNpseS4YLChT0N5lZ2s&#10;gt3X/3RYVMeNvu4T813+rXBbHZR6GXQfMxCBuvAMP9obreB9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uXIPEAAAA2wAAAA8AAAAAAAAAAAAAAAAAmAIAAGRycy9k&#10;b3ducmV2LnhtbFBLBQYAAAAABAAEAPUAAACJAwAAAAA=&#10;" path="m,l118,340r25,15l183,362r27,3l243,370r32,2l315,377r28,l383,372,425,,,xe" fillcolor="#404040" stroked="f">
                        <v:path arrowok="t" o:connecttype="custom" o:connectlocs="0,0;14,41;17,42;22,43;26,44;30,44;34,44;39,45;42,45;47,44;52,0;0,0" o:connectangles="0,0,0,0,0,0,0,0,0,0,0,0"/>
                      </v:shape>
                      <v:shape id="Freeform 49" o:spid="_x0000_s1049" style="position:absolute;left:3744;top:8856;width:212;height:165;visibility:visible;mso-wrap-style:square;v-text-anchor:top" coordsize="1747,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IIsEA&#10;AADbAAAADwAAAGRycy9kb3ducmV2LnhtbESPQYvCMBSE74L/ITzBm6YrYqWalkVQvFplWW+P5m1b&#10;tnmpTdT6740geBxm5htmnfWmETfqXG1Zwdc0AkFcWF1zqeB03E6WIJxH1thYJgUPcpClw8EaE23v&#10;fKBb7ksRIOwSVFB53yZSuqIig25qW+Lg/dnOoA+yK6Xu8B7gppGzKFpIgzWHhQpb2lRU/OdXo+Cc&#10;/xzi4pf65eZitT3u4nmdx0qNR/33CoSn3n/C7/ZeK5jH8PoSfoB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CCLBAAAA2wAAAA8AAAAAAAAAAAAAAAAAmAIAAGRycy9kb3du&#10;cmV2LnhtbFBLBQYAAAAABAAEAPUAAACGAwAAAAA=&#10;" path="m50,l40,37r2,18l47,72r3,40l42,140,32,165,22,182,10,215r,25l22,262r10,23l55,310r10,25l65,352r-8,20l40,390,25,412,15,430r-5,20l22,472r13,23l50,512r7,18l65,550r-8,25l40,597,22,615,2,642,,665r7,25l25,710r17,20l62,755r10,35l62,822,42,847r-7,20l35,890r5,12l55,922r25,30l122,1007r83,85l275,1162r42,38l362,1227r53,33l487,1300r110,37l680,1355r87,10l880,1370r120,-5l1105,1362r90,-15l1275,1330r57,-23l1382,1282r40,-25l1455,1235r32,-35l1592,1060r80,-120l1702,880r8,-25l1712,835r,-20l1697,790r-10,-15l1682,752r5,-25l1697,710r13,-20l1722,672r15,-22l1747,630r-2,-28l1735,582r-13,-20l1710,545r-15,-20l1690,502r5,-17l1712,457r18,-20l1737,415r,-30l1727,357r-17,-22l1702,320r-7,-25l1697,270r15,-23l1722,232r15,-17l1745,192r2,-25l1742,152r-15,-25l1712,107,1702,80r,-25l1710,35,1705,,50,xe" fillcolor="#ffc080" stroked="f">
                        <v:path arrowok="t" o:connecttype="custom" o:connectlocs="5,4;6,9;5,17;3,22;1,29;4,34;8,40;7,45;3,50;1,54;4,60;7,64;7,69;3,74;0,80;3,86;8,91;8,99;4,104;5,109;10,115;25,132;38,145;50,152;72,161;93,164;121,164;145,162;162,157;173,151;180,145;203,113;208,103;208,98;205,93;205,88;208,83;211,78;212,73;209,68;206,63;206,58;210,53;211,46;208,40;206,36;208,30;211,26;212,20;210,15;207,10;208,4;6,0" o:connectangles="0,0,0,0,0,0,0,0,0,0,0,0,0,0,0,0,0,0,0,0,0,0,0,0,0,0,0,0,0,0,0,0,0,0,0,0,0,0,0,0,0,0,0,0,0,0,0,0,0,0,0,0,0"/>
                      </v:shape>
                      <v:shape id="Freeform 50" o:spid="_x0000_s1050" style="position:absolute;left:3745;top:8878;width:26;height:23;visibility:visible;mso-wrap-style:square;v-text-anchor:top" coordsize="217,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xlUsIA&#10;AADbAAAADwAAAGRycy9kb3ducmV2LnhtbERP3WrCMBS+H+wdwhnsbqaWUWxnFNmQDakD3R7g0Bzb&#10;YnNSkth2e3pzIXj58f0v15PpxEDOt5YVzGcJCOLK6pZrBb8/25cFCB+QNXaWScEfeVivHh+WWGg7&#10;8oGGY6hFDGFfoIImhL6Q0lcNGfQz2xNH7mSdwRChq6V2OMZw08k0STJpsOXY0GBP7w1V5+PFKPjO&#10;Mv+Rf+5rl6enuc7bcnf4L5V6fpo2byACTeEuvrm/tILXODZ+iT9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GVSwgAAANsAAAAPAAAAAAAAAAAAAAAAAJgCAABkcnMvZG93&#10;bnJldi54bWxQSwUGAAAAAAQABAD1AAAAhwMAAAAA&#10;" path="m12,l25,25,47,50,85,83r45,27l175,128r42,10l200,170r-55,-7l85,168,47,190r8,-20l52,150,40,120,22,95,5,65,,33,12,xe" fillcolor="#ffa040" stroked="f">
                        <v:path arrowok="t" o:connecttype="custom" o:connectlocs="1,0;3,3;6,6;10,10;16,13;21,15;26,17;24,21;17,20;10,20;6,23;7,21;6,18;5,15;3,12;1,8;0,4;1,0" o:connectangles="0,0,0,0,0,0,0,0,0,0,0,0,0,0,0,0,0,0"/>
                      </v:shape>
                      <v:shape id="Freeform 51" o:spid="_x0000_s1051" style="position:absolute;left:3746;top:8907;width:34;height:19;visibility:visible;mso-wrap-style:square;v-text-anchor:top" coordsize="28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4jrcUA&#10;AADbAAAADwAAAGRycy9kb3ducmV2LnhtbESPT2vCQBTE7wW/w/IEL6XZqEXbmFVEKBR7KNXQ8yP7&#10;8sdk34bsGtNv3xUKPQ4z8xsm3Y2mFQP1rrasYB7FIIhzq2suFWTnt6cXEM4ja2wtk4IfcrDbTh5S&#10;TLS98RcNJ1+KAGGXoILK+y6R0uUVGXSR7YiDV9jeoA+yL6Xu8RbgppWLOF5JgzWHhQo7OlSUN6er&#10;UYD68ePS+CJrVgtcD5/fy8PRLZWaTcf9BoSn0f+H/9rvWsHzK9y/hB8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iOtxQAAANsAAAAPAAAAAAAAAAAAAAAAAJgCAABkcnMv&#10;ZG93bnJldi54bWxQSwUGAAAAAAQABAD1AAAAigMAAAAA&#10;" path="m,20l7,,17,20,40,30,80,48r42,12l187,73r75,12l285,153,202,133r-65,-8l85,135,47,160r,-20l47,120,40,100,17,70,,45,,20xe" fillcolor="#ffa040" stroked="f">
                        <v:path arrowok="t" o:connecttype="custom" o:connectlocs="0,2;1,0;2,2;5,4;10,6;15,7;22,9;31,10;34,18;24,16;16,15;10,16;6,19;6,17;6,14;5,12;2,8;0,5;0,2" o:connectangles="0,0,0,0,0,0,0,0,0,0,0,0,0,0,0,0,0,0,0"/>
                      </v:shape>
                      <v:shape id="Freeform 52" o:spid="_x0000_s1052" style="position:absolute;left:3744;top:8931;width:41;height:24;visibility:visible;mso-wrap-style:square;v-text-anchor:top" coordsize="33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hn70A&#10;AADbAAAADwAAAGRycy9kb3ducmV2LnhtbERPSwrCMBDdC94hjOBGNFVRtBpFC4LgQqweYGjGtthM&#10;ShO13t4sBJeP919vW1OJFzWutKxgPIpAEGdWl5wruF0PwwUI55E1VpZJwYccbDfdzhpjbd98oVfq&#10;cxFC2MWooPC+jqV0WUEG3cjWxIG728agD7DJpW7wHcJNJSdRNJcGSw4NBdaUFJQ90qdRcKqSqNwf&#10;eDm4Tm1i3dTMdueJUv1eu1uB8NT6v/jnPmoFs7A+fAk/QG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CGhn70AAADbAAAADwAAAAAAAAAAAAAAAACYAgAAZHJzL2Rvd25yZXYu&#10;eG1sUEsFBgAAAAAEAAQA9QAAAIIDAAAAAA==&#10;" path="m5,25l20,,40,33,63,48,88,65r45,15l185,95r58,18l320,138r15,62l255,168,198,145r-48,-7l113,138,93,153,70,175,65,150,40,113,20,88,,60,5,25xe" fillcolor="#ffa040" stroked="f">
                        <v:path arrowok="t" o:connecttype="custom" o:connectlocs="1,3;2,0;5,4;8,6;11,8;16,10;23,11;30,14;39,17;41,24;31,20;24,17;18,17;14,17;11,18;9,21;8,18;5,14;2,11;0,7;1,3" o:connectangles="0,0,0,0,0,0,0,0,0,0,0,0,0,0,0,0,0,0,0,0,0"/>
                      </v:shape>
                      <v:shape id="Freeform 53" o:spid="_x0000_s1053" style="position:absolute;left:3749;top:8957;width:48;height:53;visibility:visible;mso-wrap-style:square;v-text-anchor:top" coordsize="397,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jdcMA&#10;AADbAAAADwAAAGRycy9kb3ducmV2LnhtbESPQYvCMBSE74L/ITzBm6YW3JWuUVZRFATBKuz10Tzb&#10;rs1LaWKt/34jLHgcZuYbZr7sTCVaalxpWcFkHIEgzqwuOVdwOW9HMxDOI2usLJOCJzlYLvq9OSba&#10;PvhEbepzESDsElRQeF8nUrqsIINubGvi4F1tY9AH2eRSN/gIcFPJOIo+pMGSw0KBNa0Lym7p3Sj4&#10;3G1+rrfjr2737nSIj7GsV/dWqeGg+/4C4anz7/B/e68VTCfw+h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gjdcMAAADbAAAADwAAAAAAAAAAAAAAAACYAgAAZHJzL2Rv&#10;d25yZXYueG1sUEsFBgAAAAAEAAQA9QAAAIgDAAAAAA==&#10;" path="m2,67l,40,,22,15,,42,32,90,62r47,23l202,105r95,20l317,175,267,160r-50,-8l192,157r-7,25l200,215r20,30l260,292r57,50l397,400r,40l362,417,317,392,252,342,200,287,152,245,107,192,67,150,27,110,2,67xe" fillcolor="#ffa040" stroked="f">
                        <v:path arrowok="t" o:connecttype="custom" o:connectlocs="0,8;0,5;0,3;2,0;5,4;11,7;17,10;24,13;36,15;38,21;32,19;26,18;23,19;22,22;24,26;27,30;31,35;38,41;48,48;48,53;44,50;38,47;30,41;24,35;18,30;13,23;8,18;3,13;0,8" o:connectangles="0,0,0,0,0,0,0,0,0,0,0,0,0,0,0,0,0,0,0,0,0,0,0,0,0,0,0,0,0"/>
                      </v:shape>
                      <v:shape id="Freeform 54" o:spid="_x0000_s1054" style="position:absolute;left:3750;top:8862;width:20;height:16;visibility:visible;mso-wrap-style:square;v-text-anchor:top" coordsize="16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kWPsUA&#10;AADbAAAADwAAAGRycy9kb3ducmV2LnhtbESPQWvCQBSE7wX/w/KE3uomAaXErCJioFV6aNqD3p7Z&#10;ZxLMvg3ZbYz/vlsoeBxm5hsmW4+mFQP1rrGsIJ5FIIhLqxuuFHx/5S+vIJxH1thaJgV3crBeTZ4y&#10;TLW98ScNha9EgLBLUUHtfZdK6cqaDLqZ7YiDd7G9QR9kX0nd4y3ATSuTKFpIgw2HhRo72tZUXosf&#10;o+Cw8Md9OafqnMfJ4aPY3U/v+61Sz9NxswThafSP8H/7TSuYJ/D3Jfw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RY+xQAAANsAAAAPAAAAAAAAAAAAAAAAAJgCAABkcnMv&#10;ZG93bnJldi54bWxQSwUGAAAAAAQABAD1AAAAigMAAAAA&#10;" path="m,l20,20,48,40,80,63r35,22l148,103r17,15l125,133,80,118,35,100,,80,3,63,8,33,,xe" fillcolor="#ffa040" stroked="f">
                        <v:path arrowok="t" o:connecttype="custom" o:connectlocs="0,0;2,2;6,5;10,8;14,10;18,12;20,14;15,16;10,14;4,12;0,10;0,8;1,4;0,0" o:connectangles="0,0,0,0,0,0,0,0,0,0,0,0,0,0"/>
                      </v:shape>
                      <v:shape id="Freeform 55" o:spid="_x0000_s1055" style="position:absolute;left:3786;top:8858;width:170;height:158;visibility:visible;mso-wrap-style:square;v-text-anchor:top" coordsize="1402,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MXcQA&#10;AADbAAAADwAAAGRycy9kb3ducmV2LnhtbESPQWvCQBSE7wX/w/IEb3VTQ6WmriEqDb14qErPj+xr&#10;Nph9G7Jrkv77bqHQ4zAz3zDbfLKtGKj3jWMFT8sEBHHldMO1guvl7fEFhA/IGlvHpOCbPOS72cMW&#10;M+1G/qDhHGoRIewzVGBC6DIpfWXIol+6jjh6X663GKLsa6l7HCPctnKVJGtpseG4YLCjg6Hqdr5b&#10;BavhcD2dzLFcN/sy1MPts9ikpVKL+VS8ggg0hf/wX/tdK3hO4fdL/AF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5zF3EAAAA2wAAAA8AAAAAAAAAAAAAAAAAmAIAAGRycy9k&#10;b3ducmV2LnhtbFBLBQYAAAAABAAEAPUAAACJAwAAAAA=&#10;" path="m562,257l357,272r310,30l647,317r-37,13l560,345r-65,17l425,375r-90,7l230,392r-113,8l,400r182,42l295,465r97,l512,465,687,450,832,430,955,400r130,-40l1142,337r55,-17l1225,312r15,10l1240,345r-10,25l1197,397r-55,35l1067,465r-90,37l857,537,720,567,582,587,437,610,182,635r158,37l465,687r160,-5l787,662,907,635r98,-25l1085,587r82,-27l1232,535r30,-8l1280,527r-3,20l1265,570r-25,30l1182,640r-65,35l1045,707r-95,38l840,777,675,812,562,835,455,847,295,857r162,23l585,890r105,2l810,890,922,875r93,-23l1087,827r118,-40l1220,787r12,8l1230,820r-15,27l1187,875r-40,30l1077,940r-72,32l937,995r-80,17l785,1025r-95,10l585,1040r-105,2l317,1042r88,30l485,1092r92,13l655,1107r80,5l817,1107r68,-2l947,1092r88,-20l1100,1057r25,3l1127,1077r-7,20l1102,1117r-27,23l1042,1155r-37,17l947,1187r-120,18l712,1220r-227,17l780,1252r60,l867,1265r15,12l877,1300r15,10l930,1315r57,-23l1037,1267r40,-25l1110,1220r32,-35l1247,1045r80,-120l1357,865r8,-25l1367,820r,-20l1352,775r-10,-15l1337,737r5,-25l1352,695r13,-20l1377,657r15,-22l1402,615r-2,-28l1390,567r-13,-20l1365,530r-15,-20l1345,487r5,-17l1367,442r18,-20l1392,400r,-30l1382,342r-17,-22l1357,305r-7,-25l1352,255r15,-23l1377,217r15,-17l1400,177r2,-25l1397,137r-15,-25l1367,92,1357,65r,-65l1215,95r-88,37l1027,165,910,200,805,222,700,240,562,257xe" fillcolor="#ffa040" stroked="f">
                        <v:path arrowok="t" o:connecttype="custom" o:connectlocs="81,36;68,41;41,46;0,48;48,56;101,52;138,40;150,39;145,48;118,60;71,71;41,81;95,80;132,71;153,63;153,68;135,81;102,93;55,102;71,107;112,105;146,95;149,99;139,109;114,120;84,124;38,125;70,133;99,133;125,129;137,129;130,137;115,143;59,149;105,152;108,157;126,152;138,142;165,104;166,96;162,89;166,81;170,74;167,66;163,59;168,51;168,41;164,34;167,26;170,18;166,11;147,11;110,24;68,31" o:connectangles="0,0,0,0,0,0,0,0,0,0,0,0,0,0,0,0,0,0,0,0,0,0,0,0,0,0,0,0,0,0,0,0,0,0,0,0,0,0,0,0,0,0,0,0,0,0,0,0,0,0,0,0,0,0"/>
                      </v:shape>
                      <v:shape id="Freeform 56" o:spid="_x0000_s1056" style="position:absolute;left:3895;top:8910;width:39;height:16;visibility:visible;mso-wrap-style:square;v-text-anchor:top" coordsize="3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XdGcQA&#10;AADbAAAADwAAAGRycy9kb3ducmV2LnhtbESPQWvCQBSE7wX/w/KE3urG1mqMrlIK1uLNKOLxmX0m&#10;odm3YXdr4r/vFgo9DjPzDbNc96YRN3K+tqxgPEpAEBdW11wqOB42TykIH5A1NpZJwZ08rFeDhyVm&#10;2na8p1seShEh7DNUUIXQZlL6oiKDfmRb4uhdrTMYonSl1A67CDeNfE6SqTRYc1yosKX3ioqv/Nso&#10;yNv05XTxE+4cbu3HeTeez9KNUo/D/m0BIlAf/sN/7U+t4HUCv1/iD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13RnEAAAA2wAAAA8AAAAAAAAAAAAAAAAAmAIAAGRycy9k&#10;b3ducmV2LnhtbFBLBQYAAAAABAAEAPUAAACJAwAAAAA=&#10;" path="m320,25l290,,192,50,95,85,,112r17,20l82,132r88,-17l250,75,320,25xe" fillcolor="#ffe0c0" stroked="f">
                        <v:path arrowok="t" o:connecttype="custom" o:connectlocs="39,3;35,0;23,6;12,10;0,14;2,16;10,16;21,14;30,9;39,3" o:connectangles="0,0,0,0,0,0,0,0,0,0"/>
                      </v:shape>
                      <v:shape id="Freeform 57" o:spid="_x0000_s1057" style="position:absolute;left:3902;top:8935;width:34;height:19;visibility:visible;mso-wrap-style:square;v-text-anchor:top" coordsize="28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ni8IA&#10;AADbAAAADwAAAGRycy9kb3ducmV2LnhtbESP3YrCMBSE7xd8h3AE79bUBWWpRvEHFxG8WPUBDs2x&#10;rSYnpUm1+vRGELwcZuYbZjJrrRFXqn3pWMGgn4AgzpwuOVdwPKy/f0H4gKzROCYFd/Iwm3a+Jphq&#10;d+N/uu5DLiKEfYoKihCqVEqfFWTR911FHL2Tqy2GKOtc6hpvEW6N/EmSkbRYclwosKJlQdll31gF&#10;u/x8b+T20ZRmaavLH61Pi5VRqtdt52MQgdrwCb/bG61gOITXl/gD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6eLwgAAANsAAAAPAAAAAAAAAAAAAAAAAJgCAABkcnMvZG93&#10;bnJldi54bWxQSwUGAAAAAAQABAD1AAAAhwMAAAAA&#10;" path="m280,30l265,,170,65,95,98,,128r20,22l80,150r63,-17l215,88,280,30xe" fillcolor="#ffe0c0" stroked="f">
                        <v:path arrowok="t" o:connecttype="custom" o:connectlocs="34,4;32,0;21,8;12,12;0,16;2,19;10,19;17,17;26,11;34,4" o:connectangles="0,0,0,0,0,0,0,0,0,0"/>
                      </v:shape>
                      <v:shape id="Freeform 58" o:spid="_x0000_s1058" style="position:absolute;left:3900;top:8966;width:34;height:17;visibility:visible;mso-wrap-style:square;v-text-anchor:top" coordsize="285,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SEsIA&#10;AADbAAAADwAAAGRycy9kb3ducmV2LnhtbESPQWvCQBSE7wX/w/KE3uqmgiLRVaQiePDQqhdvz+xr&#10;Epp9G/PWJP77riB4HGbmG2ax6l2lWmqk9Gzgc5SAIs68LTk3cDpuP2agJCBbrDyTgTsJrJaDtwWm&#10;1nf8Q+0h5CpCWFI0UIRQp1pLVpBDGfmaOHq/vnEYomxybRvsItxVepwkU+2w5LhQYE1fBWV/h5sz&#10;8D1rtRd7vkqXb9Z3PEt2qffGvA/79RxUoD68ws/2zhqYTOHxJf4A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RISwgAAANsAAAAPAAAAAAAAAAAAAAAAAJgCAABkcnMvZG93&#10;bnJldi54bWxQSwUGAAAAAAQABAD1AAAAhwMAAAAA&#10;" path="m285,23l265,,177,60,95,95,,120r17,28l80,143r75,-18l232,78,285,23xe" fillcolor="#ffe0c0" stroked="f">
                        <v:path arrowok="t" o:connecttype="custom" o:connectlocs="34,3;32,0;21,7;11,11;0,14;2,17;10,16;18,14;28,9;34,3" o:connectangles="0,0,0,0,0,0,0,0,0,0"/>
                      </v:shape>
                      <v:shape id="Freeform 59" o:spid="_x0000_s1059" style="position:absolute;left:3885;top:8883;width:40;height:16;visibility:visible;mso-wrap-style:square;v-text-anchor:top" coordsize="3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158QA&#10;AADbAAAADwAAAGRycy9kb3ducmV2LnhtbESPQWvCQBSE74X+h+UJ3urGQLWk2YRSEFqwoKkXb8/s&#10;6yY0+zZktzH+e7cgeBxm5hsmLyfbiZEG3zpWsFwkIIhrp1s2Cg7fm6cXED4ga+wck4ILeSiLx4cc&#10;M+3OvKexCkZECPsMFTQh9JmUvm7Iol+4njh6P26wGKIcjNQDniPcdjJNkpW02HJcaLCn94bq3+rP&#10;KpCrzefXkQ8T7sxpa1Mj3b4alZrPprdXEIGmcA/f2h9awfMa/r/EHy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zdefEAAAA2wAAAA8AAAAAAAAAAAAAAAAAmAIAAGRycy9k&#10;b3ducmV2LnhtbFBLBQYAAAAABAAEAPUAAACJAwAAAAA=&#10;" path="m327,25l295,,185,50,95,80,,105r20,25l80,128r77,-18l242,78,327,25xe" fillcolor="#ffe0c0" stroked="f">
                        <v:path arrowok="t" o:connecttype="custom" o:connectlocs="40,3;36,0;23,6;12,10;0,13;2,16;10,16;19,14;30,10;40,3" o:connectangles="0,0,0,0,0,0,0,0,0,0"/>
                      </v:shape>
                      <v:shape id="Freeform 60" o:spid="_x0000_s1060" style="position:absolute;left:3616;top:8211;width:469;height:667;visibility:visible;mso-wrap-style:square;v-text-anchor:top" coordsize="3863,5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Te9MEA&#10;AADbAAAADwAAAGRycy9kb3ducmV2LnhtbERPy4rCMBTdC/5DuII7TZVRpGMU0Rl04cYHzCyvzZ22&#10;2Nx0kqjt35uF4PJw3vNlYypxJ+dLywpGwwQEcWZ1ybmC8+l7MAPhA7LGyjIpaMnDctHtzDHV9sEH&#10;uh9DLmII+xQVFCHUqZQ+K8igH9qaOHJ/1hkMEbpcaoePGG4qOU6SqTRYcmwosKZ1Qdn1eDMK+OOr&#10;vfxvtuvdxR3yH7O3WXv9Varfa1afIAI14S1+uXdawSSOjV/iD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E3vTBAAAA2wAAAA8AAAAAAAAAAAAAAAAAmAIAAGRycy9kb3du&#10;cmV2LnhtbFBLBQYAAAAABAAEAPUAAACGAwAAAAA=&#10;" path="m2708,5398r32,-23l2765,5353r15,-15l2790,5320r10,-10l2805,5298r8,-10l2815,5273r5,-18l2823,5233r17,-88l2953,4428r20,-103l2990,4250r28,-102l3058,4033r40,-100l3135,3848r33,-73l3200,3705r65,-120l3330,3473r63,-105l3443,3288r90,-150l3595,3033r50,-88l3688,2845r47,-120l3768,2620r30,-110l3818,2415r22,-105l3855,2178r8,-153l3863,1883r-13,-113l3833,1665r-18,-95l3785,1448r-35,-125l3713,1208r-45,-105l3613,1008,3540,888,3458,768r-80,-93l3305,595r-85,-77l3130,443r-87,-70l2938,303,2815,228,2700,170,2565,115,2443,75,2343,50,2233,25,2133,10,2015,,1908,,1790,r-97,10l1580,35r-85,18l1390,83r-97,30l1205,148r-85,37l1035,230r-77,45l873,333r-93,65l698,460r-75,68l543,603r-80,82l393,765r-58,75l268,943r-65,112l143,1183r-43,122l65,1433,33,1560,13,1675,,1793r,112l,2005r,120l5,2230r20,133l45,2478r30,112l118,2720r47,118l215,2940r60,115l340,3165r58,105l458,3375r62,115l618,3655r90,173l760,3915r28,73l820,4078r30,102l875,4270r23,100l915,4510r25,150l958,4780r20,153l990,5040r15,95l1028,5230r7,25l1038,5278r5,10l1045,5298r10,12l1068,5328r17,17l1103,5363r30,22l1168,5403r47,27l1258,5448r45,15l1345,5473r38,10l1440,5498r48,12l1535,5515r50,8l1640,5530r50,5l1733,5538r55,5l1835,5545r48,l1925,5545r48,l2030,5545r48,-2l2120,5543r50,-8l2230,5530r43,-7l2328,5515r47,-10l2420,5498r45,-10l2505,5475r48,-12l2590,5448r40,-15l2670,5415r38,-17xe" fillcolor="#e0e0e0" strokeweight=".5pt">
                        <v:path arrowok="t" o:connecttype="custom" o:connectlocs="336,644;340,639;342,634;345,619;363,511;376,473;389,446;412,405;436,365;453,328;464,290;469,244;465,200;455,159;439,121;410,81;380,53;342,27;297,9;259,1;217,0;182,6;146,18;116,33;85,55;56,82;33,113;12,157;2,201;0,241;3,284;14,327;33,367;56,406;86,460;100,491;109,526;116,575;122,618;126,635;128,639;134,645;148,653;163,658;181,663;199,665;217,667;234,667;252,667;271,665;288,662;304,659;319,654" o:connectangles="0,0,0,0,0,0,0,0,0,0,0,0,0,0,0,0,0,0,0,0,0,0,0,0,0,0,0,0,0,0,0,0,0,0,0,0,0,0,0,0,0,0,0,0,0,0,0,0,0,0,0,0,0"/>
                      </v:shape>
                      <v:oval id="Oval 61" o:spid="_x0000_s1061" style="position:absolute;left:3748;top:8803;width:206;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AdsQA&#10;AADbAAAADwAAAGRycy9kb3ducmV2LnhtbESP0WrCQBRE34X+w3IF33RjobZGVyltRS3tg9EPuGSv&#10;SWz2bthdTfx7tyD4OMzMGWa+7EwtLuR8ZVnBeJSAIM6trrhQcNivhm8gfEDWWFsmBVfysFw89eaY&#10;atvyji5ZKESEsE9RQRlCk0rp85IM+pFtiKN3tM5giNIVUjtsI9zU8jlJJtJgxXGhxIY+Ssr/srNR&#10;8HVaH763QdLnpj2N9e/Pq80yp9Sg373PQATqwiN8b2+0gpcp/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oAHbEAAAA2wAAAA8AAAAAAAAAAAAAAAAAmAIAAGRycy9k&#10;b3ducmV2LnhtbFBLBQYAAAAABAAEAPUAAACJAwAAAAA=&#10;" fillcolor="#a0a0a0" stroked="f"/>
                      <v:shape id="Freeform 62" o:spid="_x0000_s1062" style="position:absolute;left:3962;top:8278;width:79;height:99;visibility:visible;mso-wrap-style:square;v-text-anchor:top" coordsize="647,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5wDcIA&#10;AADbAAAADwAAAGRycy9kb3ducmV2LnhtbERPy4rCMBTdC/MP4Q7MRjTVhWg1LcOAjCAoPhC7uzTX&#10;ttjcdJqM1r83C8Hl4bwXaWdqcaPWVZYVjIYRCOLc6ooLBcfDcjAF4TyyxtoyKXiQgzT56C0w1vbO&#10;O7rtfSFCCLsYFZTeN7GULi/JoBvahjhwF9sa9AG2hdQt3kO4qeU4iibSYMWhocSGfkrKr/t/oyCb&#10;Zse/2c4W2Xp7oM3q91T1z2Olvj677zkIT51/i1/ulVYwCevDl/AD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nANwgAAANsAAAAPAAAAAAAAAAAAAAAAAJgCAABkcnMvZG93&#10;bnJldi54bWxQSwUGAAAAAAQABAD1AAAAhwMAAAAA&#10;" path="m,l172,87r158,98l447,282r80,105l582,495r40,92l647,682,420,825,397,690,362,547,307,400,237,275,140,150,,xe" stroked="f">
                        <v:path arrowok="t" o:connecttype="custom" o:connectlocs="0,0;21,10;40,22;55,34;64,46;71,59;76,70;79,82;51,99;48,83;44,66;37,48;29,33;17,18;0,0" o:connectangles="0,0,0,0,0,0,0,0,0,0,0,0,0,0,0"/>
                      </v:shape>
                      <v:shape id="Freeform 63" o:spid="_x0000_s1063" style="position:absolute;left:3810;top:8585;width:80;height:241;visibility:visible;mso-wrap-style:square;v-text-anchor:top" coordsize="660,2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MWsQA&#10;AADbAAAADwAAAGRycy9kb3ducmV2LnhtbESPS2vCQBSF90L/w3AL3YhOUqhK6kT6wCLuTLvo8pK5&#10;JsGZOyEzNYm/viMILg/n8XHWm8EacabON44VpPMEBHHpdMOVgp/v7WwFwgdkjcYxKRjJwyZ/mKwx&#10;067nA52LUIk4wj5DBXUIbSalL2uy6OeuJY7e0XUWQ5RdJXWHfRy3Rj4nyUJabDgSamzpo6byVPzZ&#10;yC3SqQnbL/O7vLwfXkw5fl72o1JPj8PbK4hAQ7iHb+2dVrBI4fol/gC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xjFrEAAAA2wAAAA8AAAAAAAAAAAAAAAAAmAIAAGRycy9k&#10;b3ducmV2LnhtbFBLBQYAAAAABAAEAPUAAACJAwAAAAA=&#10;" path="m,153l13,480r32,43l33,1860r45,148l188,2008r92,-73l385,1935r85,73l588,2008r40,-148l608,523r30,-43l660,153,515,33r-72,l403,,235,,200,33r-62,l,153xe" fillcolor="silver" stroked="f">
                        <v:path arrowok="t" o:connecttype="custom" o:connectlocs="0,18;2,58;5,63;4,223;9,241;23,241;34,232;47,232;57,241;71,241;76,223;74,63;77,58;80,18;62,4;54,4;49,0;28,0;24,4;17,4;0,18" o:connectangles="0,0,0,0,0,0,0,0,0,0,0,0,0,0,0,0,0,0,0,0,0"/>
                      </v:shape>
                      <v:group id="Group 64" o:spid="_x0000_s1064" style="position:absolute;left:3785;top:8412;width:131;height:190" coordorigin="3565,3799" coordsize="1075,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oval id="Oval 65" o:spid="_x0000_s1065" style="position:absolute;left:3627;top:3799;width:985;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afsIA&#10;AADbAAAADwAAAGRycy9kb3ducmV2LnhtbESPQWsCMRSE7wX/Q3gFL6Vm64ItW6NIVehVKz2/bl53&#10;QzcvSxLX7L9vBMHjMDPfMMt1sp0YyAfjWMHLrABBXDttuFFw+to/v4EIEVlj55gUjBRgvZo8LLHS&#10;7sIHGo6xERnCoUIFbYx9JWWoW7IYZq4nzt6v8xZjlr6R2uMlw20n50WxkBYN54UWe/poqf47nq2C&#10;4eS/kx+Nee3HMv1sy519wkKp6WPavIOIlOI9fGt/agWLEq5f8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KJp+wgAAANsAAAAPAAAAAAAAAAAAAAAAAJgCAABkcnMvZG93&#10;bnJldi54bWxQSwUGAAAAAAQABAD1AAAAhwMAAAAA&#10;" stroked="f"/>
                        <v:shape id="Freeform 66" o:spid="_x0000_s1066" style="position:absolute;left:3565;top:4046;width:1075;height:1333;visibility:visible;mso-wrap-style:square;v-text-anchor:top" coordsize="107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UnZcYA&#10;AADbAAAADwAAAGRycy9kb3ducmV2LnhtbESPS2vDMBCE74H+B7GF3BK5afOwayWkaRKSYx5Qelus&#10;rW1qrYwlx+6/jwqFHoeZ+YZJV72pxI0aV1pW8DSOQBBnVpecK7hedqMFCOeRNVaWScEPOVgtHwYp&#10;Jtp2fKLb2eciQNglqKDwvk6kdFlBBt3Y1sTB+7KNQR9kk0vdYBfgppKTKJpJgyWHhQJr2hSUfZ9b&#10;o+AoY/L797fu0Ebzj91zvJ22n1ulho/9+hWEp97/h//aB61g9gK/X8IP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UnZcYAAADbAAAADwAAAAAAAAAAAAAAAACYAgAAZHJz&#10;L2Rvd25yZXYueG1sUEsFBgAAAAAEAAQA9QAAAIsDAAAAAA==&#10;" path="m685,1333l1075,130r-68,-25l927,73,825,45,735,23,655,8,567,,475,5,355,18,252,45,152,73,65,110,,145,377,1333e" filled="f" strokecolor="#a0a0a0" strokeweight="1pt">
                          <v:path arrowok="t" o:connecttype="custom" o:connectlocs="685,1333;1075,130;1007,105;927,73;825,45;735,23;655,8;567,0;475,5;355,18;252,45;152,73;65,110;0,145;377,1333" o:connectangles="0,0,0,0,0,0,0,0,0,0,0,0,0,0,0"/>
                        </v:shape>
                      </v:group>
                      <v:group id="Group 67" o:spid="_x0000_s1067" style="position:absolute;left:3826;top:8619;width:45;height:185" coordorigin="3905,5524" coordsize="370,1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Line 68" o:spid="_x0000_s1068" style="position:absolute;visibility:visible;mso-wrap-style:square" from="3967,5564" to="3968,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5H8UAAADbAAAADwAAAGRycy9kb3ducmV2LnhtbESPQWvCQBSE74X+h+UVvNVNFZaSugki&#10;tAjqQZuix0f2NQnNvg3ZNUZ/fbdQ8DjMzDfMIh9tKwbqfeNYw8s0AUFcOtNwpaH4fH9+BeEDssHW&#10;MWm4koc8e3xYYGrchfc0HEIlIoR9ihrqELpUSl/WZNFPXUccvW/XWwxR9pU0PV4i3LZyliRKWmw4&#10;LtTY0aqm8udwthp2allsmmEvT267On18hePtqOZaT57G5RuIQGO4h//ba6NBKf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p5H8UAAADbAAAADwAAAAAAAAAA&#10;AAAAAAChAgAAZHJzL2Rvd25yZXYueG1sUEsFBgAAAAAEAAQA+QAAAJMDAAAAAA==&#10;" strokecolor="gray" strokeweight="1pt"/>
                        <v:line id="Line 69" o:spid="_x0000_s1069" style="position:absolute;flip:y;visibility:visible;mso-wrap-style:square" from="4212,5564" to="4220,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v2t8IAAADbAAAADwAAAGRycy9kb3ducmV2LnhtbESPQYvCMBSE74L/ITzBm6Z66Go1iggL&#10;3mSrULw9mmdbbV5KktX2328WFvY4zMw3zHbfm1a8yPnGsoLFPAFBXFrdcKXgevmcrUD4gKyxtUwK&#10;BvKw341HW8y0ffMXvfJQiQhhn6GCOoQuk9KXNRn0c9sRR+9uncEQpaukdviOcNPKZZKk0mDDcaHG&#10;jo41lc/82yhoC63d9fko0uKWnpfFaTDrfFBqOukPGxCB+vAf/muftIL0A36/xB8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v2t8IAAADbAAAADwAAAAAAAAAAAAAA&#10;AAChAgAAZHJzL2Rvd25yZXYueG1sUEsFBgAAAAAEAAQA+QAAAJADAAAAAA==&#10;" strokecolor="gray" strokeweight="1pt"/>
                        <v:line id="Line 70" o:spid="_x0000_s1070" style="position:absolute;flip:y;visibility:visible;mso-wrap-style:square" from="4270,5524" to="4275,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QLA8MAAADbAAAADwAAAGRycy9kb3ducmV2LnhtbERPy2rCQBTdF/yH4RbcNZMKDW3qJPig&#10;EHRVFezykrlNpmbuhMyo0a/vLApdHs57Xo62ExcavHGs4DlJQRDXThtuFBz2H0+vIHxA1tg5JgU3&#10;8lAWk4c55tpd+ZMuu9CIGMI+RwVtCH0upa9bsugT1xNH7tsNFkOEQyP1gNcYbjs5S9NMWjQcG1rs&#10;adVSfdqdrYKval9v+p/lwWzfjvfjemW35mWm1PRxXLyDCDSGf/Gfu9IKsjg2fok/QB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ECwPDAAAA2wAAAA8AAAAAAAAAAAAA&#10;AAAAoQIAAGRycy9kb3ducmV2LnhtbFBLBQYAAAAABAAEAPkAAACRAwAAAAA=&#10;" strokecolor="white" strokeweight="1pt"/>
                        <v:line id="Line 71" o:spid="_x0000_s1071" style="position:absolute;flip:x y;visibility:visible;mso-wrap-style:square" from="3905,5524" to="3910,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E3sIAAADbAAAADwAAAGRycy9kb3ducmV2LnhtbESPzWrDMBCE74W8g9hAb43cUkziRDHF&#10;pbTk1iQPsLE2tltrZST57+2rQCHHYWa+YXb5ZFoxkPONZQXPqwQEcWl1w5WC8+njaQ3CB2SNrWVS&#10;MJOHfL942GGm7cjfNBxDJSKEfYYK6hC6TEpf1mTQr2xHHL2rdQZDlK6S2uEY4aaVL0mSSoMNx4Ua&#10;OypqKn+PvVFQXNLP7kc6M7vT5f3sff96SEmpx+X0tgURaAr38H/7SytIN3D7En+A3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AE3sIAAADbAAAADwAAAAAAAAAAAAAA&#10;AAChAgAAZHJzL2Rvd25yZXYueG1sUEsFBgAAAAAEAAQA+QAAAJADAAAAAA==&#10;" strokecolor="white" strokeweight="1pt"/>
                      </v:group>
                      <v:shape id="Freeform 72" o:spid="_x0000_s1072" style="position:absolute;left:3841;top:8707;width:127;height:156;visibility:visible;mso-wrap-style:square;v-text-anchor:top" coordsize="1045,1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JZ8QA&#10;AADbAAAADwAAAGRycy9kb3ducmV2LnhtbERPy2rCQBTdC/2H4Ra600m7SG10FNtSGiiCj4IuL5lr&#10;JjRzJ2TGJPr1nYXg8nDe8+Vga9FR6yvHCp4nCQjiwumKSwW/+6/xFIQPyBprx6TgQh6Wi4fRHDPt&#10;et5StwuliCHsM1RgQmgyKX1hyKKfuIY4cifXWgwRtqXULfYx3NbyJUlSabHi2GCwoQ9Dxd/ubBXk&#10;q/36ejid9ff7NpWHo9n8fL5tlHp6HFYzEIGGcBff3LlW8BrXx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ESWfEAAAA2wAAAA8AAAAAAAAAAAAAAAAAmAIAAGRycy9k&#10;b3ducmV2LnhtbFBLBQYAAAAABAAEAPUAAACJAwAAAAA=&#10;" path="m1045,r-42,38l828,840r-33,80l743,988r-78,60l588,1095r-85,45l413,1178r-100,37l228,1233r-103,17l,1243r20,47l105,1298r60,l258,1290r75,-5l435,1268r80,-15l605,1225r53,-15l735,1178r83,-53l843,1095r22,-40l885,975r18,-80l1045,xe" stroked="f">
                        <v:path arrowok="t" o:connecttype="custom" o:connectlocs="127,0;122,5;101,101;97,111;90,119;81,126;71,132;61,137;50,142;38,146;28,148;15,150;0,149;2,155;13,156;20,156;31,155;40,154;53,152;63,151;74,147;80,145;89,142;99,135;102,132;105,127;108,117;110,108;127,0" o:connectangles="0,0,0,0,0,0,0,0,0,0,0,0,0,0,0,0,0,0,0,0,0,0,0,0,0,0,0,0,0"/>
                      </v:shape>
                    </v:group>
                  </v:group>
                  <v:group id="Group 73" o:spid="_x0000_s1073" style="position:absolute;left:6609;top:7338;width:395;height:527" coordorigin="2891,324" coordsize="39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4" o:spid="_x0000_s1074" style="position:absolute;left:2891;top:457;width:258;height:260" coordorigin="5970,14160"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oval id="Oval 75" o:spid="_x0000_s1075" style="position:absolute;left:5970;top:1416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kscYA&#10;AADbAAAADwAAAGRycy9kb3ducmV2LnhtbESPQWvCQBSE70L/w/IK3urGRmyauoYgCB5SUVsLvT2y&#10;r0lo9m3Irpr+e1coeBxm5htmkQ2mFWfqXWNZwXQSgSAurW64UvD5sX5KQDiPrLG1TAr+yEG2fBgt&#10;MNX2wns6H3wlAoRdigpq77tUSlfWZNBNbEccvB/bG/RB9pXUPV4C3LTyOYrm0mDDYaHGjlY1lb+H&#10;k1HwlRTH2fvmO55V8esOt8cknxaFUuPHIX8D4Wnw9/B/e6MVvMRw+xJ+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kscYAAADbAAAADwAAAAAAAAAAAAAAAACYAgAAZHJz&#10;L2Rvd25yZXYueG1sUEsFBgAAAAAEAAQA9QAAAIsDAAAAAA==&#10;" strokeweight=".5pt">
                        <v:fill color2="silver" focusposition=".5,.5" focussize="" focus="100%" type="gradientRadial"/>
                      </v:oval>
                      <v:shapetype id="_x0000_t202" coordsize="21600,21600" o:spt="202" path="m,l,21600r21600,l21600,xe">
                        <v:stroke joinstyle="miter"/>
                        <v:path gradientshapeok="t" o:connecttype="rect"/>
                      </v:shapetype>
                      <v:shape id="Text Box 76" o:spid="_x0000_s1076" type="#_x0000_t202" style="position:absolute;left:6015;top:14187;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06cYA&#10;AADbAAAADwAAAGRycy9kb3ducmV2LnhtbESPX0vDQBDE3wv9DscWfGsvFbE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S06cYAAADbAAAADwAAAAAAAAAAAAAAAACYAgAAZHJz&#10;L2Rvd25yZXYueG1sUEsFBgAAAAAEAAQA9QAAAIsDAAAAAA==&#10;" filled="f" stroked="f" strokeweight=".5pt">
                        <v:textbox inset="0,0,0,0">
                          <w:txbxContent>
                            <w:p w:rsidR="00367246" w:rsidRDefault="00367246" w:rsidP="009E45CF">
                              <w:pPr>
                                <w:jc w:val="center"/>
                                <w:rPr>
                                  <w:i/>
                                  <w:sz w:val="16"/>
                                </w:rPr>
                              </w:pPr>
                              <w:r>
                                <w:rPr>
                                  <w:i/>
                                  <w:sz w:val="16"/>
                                </w:rPr>
                                <w:t>A</w:t>
                              </w:r>
                            </w:p>
                          </w:txbxContent>
                        </v:textbox>
                      </v:shape>
                    </v:group>
                    <v:shape id="Text Box 77" o:spid="_x0000_s1077" type="#_x0000_t202" style="position:absolute;left:3084;top:661;width:202;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RcsYA&#10;AADbAAAADwAAAGRycy9kb3ducmV2LnhtbESPX0vDQBDE3wv9DscWfGsvFbQ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gRcsYAAADbAAAADwAAAAAAAAAAAAAAAACYAgAAZHJz&#10;L2Rvd25yZXYueG1sUEsFBgAAAAAEAAQA9QAAAIsDAAAAAA==&#10;" filled="f" stroked="f" strokeweight=".5pt">
                      <v:textbox inset="0,0,0,0">
                        <w:txbxContent>
                          <w:p w:rsidR="00367246" w:rsidRDefault="00367246" w:rsidP="009E45CF">
                            <w:pPr>
                              <w:jc w:val="center"/>
                              <w:rPr>
                                <w:sz w:val="16"/>
                              </w:rPr>
                            </w:pPr>
                            <w:r>
                              <w:rPr>
                                <w:sz w:val="14"/>
                              </w:rPr>
                              <w:t>–</w:t>
                            </w:r>
                          </w:p>
                        </w:txbxContent>
                      </v:textbox>
                    </v:shape>
                    <v:shape id="Text Box 78" o:spid="_x0000_s1078" type="#_x0000_t202" style="position:absolute;left:3071;top:324;width:202;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PBcYA&#10;AADbAAAADwAAAGRycy9kb3ducmV2LnhtbESPT2vCQBTE7wW/w/IEb3VjD7akriK2BQ/9p7ZQb8/s&#10;Mwlm34bdZ0y/fbdQ6HGYmd8ws0XvGtVRiLVnA5NxBoq48Lbm0sDH7un6DlQUZIuNZzLwTREW88HV&#10;DHPrL7yhbiulShCOORqoRNpc61hU5DCOfUucvKMPDiXJUGob8JLgrtE3WTbVDmtOCxW2tKqoOG3P&#10;zkDzFcPzIZN991C+yPubPn8+Tl6NGQ375T0ooV7+w3/ttTVwO4XfL+kH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qPBcYAAADbAAAADwAAAAAAAAAAAAAAAACYAgAAZHJz&#10;L2Rvd25yZXYueG1sUEsFBgAAAAAEAAQA9QAAAIsDAAAAAA==&#10;" filled="f" stroked="f" strokeweight=".5pt">
                      <v:textbox inset="0,0,0,0">
                        <w:txbxContent>
                          <w:p w:rsidR="00367246" w:rsidRDefault="00367246" w:rsidP="009E45CF">
                            <w:pPr>
                              <w:jc w:val="center"/>
                              <w:rPr>
                                <w:sz w:val="16"/>
                              </w:rPr>
                            </w:pPr>
                            <w:r>
                              <w:rPr>
                                <w:sz w:val="14"/>
                              </w:rPr>
                              <w:t>+</w:t>
                            </w:r>
                          </w:p>
                        </w:txbxContent>
                      </v:textbox>
                    </v:shape>
                  </v:group>
                  <v:shape id="Text Box 79" o:spid="_x0000_s1079" type="#_x0000_t202" style="position:absolute;left:5900;top:7586;width:60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qnsYA&#10;AADbAAAADwAAAGRycy9kb3ducmV2LnhtbESPT2vCQBTE74V+h+UJvdWNPWhJXUVsCx76T22h3p7Z&#10;ZxKafRt2nzF+e7dQ6HGYmd8w03nvGtVRiLVnA6NhBoq48Lbm0sDn9vn2HlQUZIuNZzJwpgjz2fXV&#10;FHPrT7ymbiOlShCOORqoRNpc61hU5DAOfUucvIMPDiXJUGob8JTgrtF3WTbWDmtOCxW2tKyo+Nkc&#10;nYHmO4aXfSa77rF8lY93ffx6Gr0ZczPoFw+ghHr5D/+1V9bAZAK/X9IP0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YqnsYAAADbAAAADwAAAAAAAAAAAAAAAACYAgAAZHJz&#10;L2Rvd25yZXYueG1sUEsFBgAAAAAEAAQA9QAAAIsDAAAAAA==&#10;" filled="f" stroked="f" strokeweight=".5pt">
                    <v:textbox inset="0,0,0,0">
                      <w:txbxContent>
                        <w:p w:rsidR="00367246" w:rsidRDefault="00367246" w:rsidP="009E45CF">
                          <w:pPr>
                            <w:jc w:val="center"/>
                            <w:rPr>
                              <w:sz w:val="16"/>
                            </w:rPr>
                          </w:pPr>
                          <w:r>
                            <w:rPr>
                              <w:sz w:val="16"/>
                            </w:rPr>
                            <w:t>Cathode</w:t>
                          </w:r>
                        </w:p>
                      </w:txbxContent>
                    </v:textbox>
                  </v:shape>
                  <v:shape id="Text Box 80" o:spid="_x0000_s1080" type="#_x0000_t202" style="position:absolute;left:5187;top:7571;width:60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m+7MIA&#10;AADbAAAADwAAAGRycy9kb3ducmV2LnhtbERPTU/CQBC9m/gfNmPiTbZwQFNZiFFJOCgISAK3oTu2&#10;jd3ZZnco5d+zBxOPL+97MutdozoKsfZsYDjIQBEX3tZcGvjezh+eQEVBtth4JgMXijCb3t5MMLf+&#10;zGvqNlKqFMIxRwOVSJtrHYuKHMaBb4kT9+ODQ0kwlNoGPKdw1+hRlo21w5pTQ4UtvVZU/G5OzkCz&#10;j+HjmMmheys/5WulT7v34dKY+7v+5RmUUC//4j/3whp4TGPTl/QD9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b7swgAAANsAAAAPAAAAAAAAAAAAAAAAAJgCAABkcnMvZG93&#10;bnJldi54bWxQSwUGAAAAAAQABAD1AAAAhwMAAAAA&#10;" filled="f" stroked="f" strokeweight=".5pt">
                    <v:textbox inset="0,0,0,0">
                      <w:txbxContent>
                        <w:p w:rsidR="00367246" w:rsidRDefault="00367246" w:rsidP="009E45CF">
                          <w:pPr>
                            <w:jc w:val="center"/>
                            <w:rPr>
                              <w:sz w:val="16"/>
                            </w:rPr>
                          </w:pPr>
                          <w:r>
                            <w:rPr>
                              <w:sz w:val="16"/>
                            </w:rPr>
                            <w:t>Anode</w:t>
                          </w:r>
                        </w:p>
                      </w:txbxContent>
                    </v:textbox>
                  </v:shape>
                  <v:group id="Group 81" o:spid="_x0000_s1081" style="position:absolute;left:4910;top:7502;width:186;height:127" coordorigin="7712,12840" coordsize="208,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82" o:spid="_x0000_s1082" style="position:absolute;left:7712;top:12840;width:208;height:141" coordorigin="7733,12834" coordsize="208,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83" o:spid="_x0000_s1083" style="position:absolute;left:7770;top:12834;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MzcIA&#10;AADbAAAADwAAAGRycy9kb3ducmV2LnhtbESPwWrDMBBE74X+g9hCbo1sF4pxophgKOSW1i0kx8Xa&#10;2CbWypXkxPn7qhDIcZiZN8y6nM0gLuR8b1lBukxAEDdW99wq+Pn+eM1B+ICscbBMCm7kodw8P62x&#10;0PbKX3SpQysihH2BCroQxkJK33Rk0C/tSBy9k3UGQ5SuldrhNcLNILMkeZcGe44LHY5UddSc68ko&#10;yCbt0rwKWb3/5KH5Td6mY3pQavEyb1cgAs3hEb63d1pBnsL/l/gD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0zNwgAAANsAAAAPAAAAAAAAAAAAAAAAAJgCAABkcnMvZG93&#10;bnJldi54bWxQSwUGAAAAAAQABAD1AAAAhwMAAAAA&#10;" strokeweight=".5pt"/>
                      <v:rect id="Rectangle 84" o:spid="_x0000_s1084" style="position:absolute;left:7733;top:12882;width:208;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OJMsIA&#10;AADbAAAADwAAAGRycy9kb3ducmV2LnhtbESPUWvCMBSF34X9h3AHvmmig1KqUbbBQBhMrYKvl+au&#10;LWtuShK1/vtFEHw8nHO+w1muB9uJC/nQOtYwmyoQxJUzLdcajoevSQ4iRGSDnWPScKMA69XLaImF&#10;cVfe06WMtUgQDgVqaGLsCylD1ZDFMHU9cfJ+nbcYk/S1NB6vCW47OVcqkxZbTgsN9vTZUPVXnq2G&#10;7COjU/WGdhd+VHfKZ/6ott9aj1+H9wWISEN8hh/tjdGQz+H+Jf0A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4kywgAAANsAAAAPAAAAAAAAAAAAAAAAAJgCAABkcnMvZG93&#10;bnJldi54bWxQSwUGAAAAAAQABAD1AAAAhwMAAAAA&#10;" stroked="f" strokeweight=".5pt"/>
                    </v:group>
                    <v:oval id="Oval 85" o:spid="_x0000_s1085" style="position:absolute;left:7803;top:12891;width:33;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6xMQA&#10;AADbAAAADwAAAGRycy9kb3ducmV2LnhtbESPQYvCMBSE78L+h/AWvGlqBdFqFBEWRRDRyrLHR/Ns&#10;i81LabK1+uvNwoLHYWa+YRarzlSipcaVlhWMhhEI4szqknMFl/RrMAXhPLLGyjIpeJCD1fKjt8BE&#10;2zufqD37XAQIuwQVFN7XiZQuK8igG9qaOHhX2xj0QTa51A3eA9xUMo6iiTRYclgosKZNQdnt/GsU&#10;tPvvbby9rKtDfPJHM9vs0v3zR6n+Z7eeg/DU+Xf4v73TCqZj+PsSf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wOsTEAAAA2wAAAA8AAAAAAAAAAAAAAAAAmAIAAGRycy9k&#10;b3ducmV2LnhtbFBLBQYAAAAABAAEAPUAAACJAwAAAAA=&#10;" fillcolor="black" strokeweight=".5pt"/>
                  </v:group>
                  <v:shape id="Text Box 86" o:spid="_x0000_s1086" type="#_x0000_t202" style="position:absolute;left:5565;top:8127;width:202;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HEzsUA&#10;AADbAAAADwAAAGRycy9kb3ducmV2LnhtbESPX2vCQBDE3wt+h2OFvtWLpRRJPUVsC33oP7WF+rbm&#10;1iSY2wt3a0y/vScU+jjMzG+Y6bx3jeooxNqzgfEoA0VceFtzaeBr83wzARUF2WLjmQz8UoT5bHA1&#10;xdz6E6+oW0upEoRjjgYqkTbXOhYVOYwj3xInb++DQ0kylNoGPCW4a/Rtlt1rhzWnhQpbWlZUHNZH&#10;Z6D5ieF1l8m2eyzf5PNDH7+fxu/GXA/7xQMooV7+w3/tF2tgcge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cTOxQAAANsAAAAPAAAAAAAAAAAAAAAAAJgCAABkcnMv&#10;ZG93bnJldi54bWxQSwUGAAAAAAQABAD1AAAAigMAAAAA&#10;" filled="f" stroked="f" strokeweight=".5pt">
                    <v:textbox inset="0,0,0,0">
                      <w:txbxContent>
                        <w:p w:rsidR="00367246" w:rsidRDefault="00367246" w:rsidP="009E45CF">
                          <w:pPr>
                            <w:jc w:val="center"/>
                            <w:rPr>
                              <w:sz w:val="16"/>
                            </w:rPr>
                          </w:pPr>
                          <w:r>
                            <w:rPr>
                              <w:sz w:val="14"/>
                            </w:rPr>
                            <w:t>+</w:t>
                          </w:r>
                        </w:p>
                      </w:txbxContent>
                    </v:textbox>
                  </v:shape>
                  <v:shape id="Text Box 87" o:spid="_x0000_s1087" type="#_x0000_t202" style="position:absolute;left:6021;top:8114;width:202;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hVcUA&#10;AADbAAAADwAAAGRycy9kb3ducmV2LnhtbESPX2vCQBDE3wt+h2OFvtWLhRZJPUVsC33oP7WF+rbm&#10;1iSY2wt3a0y/vScU+jjMzG+Y6bx3jeooxNqzgfEoA0VceFtzaeBr83wzARUF2WLjmQz8UoT5bHA1&#10;xdz6E6+oW0upEoRjjgYqkTbXOhYVOYwj3xInb++DQ0kylNoGPCW4a/Rtlt1rhzWnhQpbWlZUHNZH&#10;Z6D5ieF1l8m2eyzf5PNDH7+fxu/GXA/7xQMooV7+w3/tF2tgcge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WFVxQAAANsAAAAPAAAAAAAAAAAAAAAAAJgCAABkcnMv&#10;ZG93bnJldi54bWxQSwUGAAAAAAQABAD1AAAAigMAAAAA&#10;" filled="f" stroked="f" strokeweight=".5pt">
                    <v:textbox inset="0,0,0,0">
                      <w:txbxContent>
                        <w:p w:rsidR="00367246" w:rsidRDefault="00367246" w:rsidP="009E45CF">
                          <w:pPr>
                            <w:jc w:val="center"/>
                            <w:rPr>
                              <w:sz w:val="16"/>
                            </w:rPr>
                          </w:pPr>
                          <w:r>
                            <w:rPr>
                              <w:sz w:val="14"/>
                            </w:rPr>
                            <w:t>–</w:t>
                          </w:r>
                        </w:p>
                      </w:txbxContent>
                    </v:textbox>
                  </v:shape>
                  <v:shape id="Arc 88" o:spid="_x0000_s1088" style="position:absolute;left:5105;top:8499;width:1557;height:191;flip:y;visibility:visible;mso-wrap-style:square;v-text-anchor:top" coordsize="43187,21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19UcUA&#10;AADbAAAADwAAAGRycy9kb3ducmV2LnhtbESP3WrCQBSE7wu+w3IEb4putDRImo34Q2ihKGj7AIfs&#10;aRLMno3ZNUnfvlso9HKYmW+YdDOaRvTUudqyguUiAkFcWF1zqeDzI5+vQTiPrLGxTAq+ycEmmzyk&#10;mGg78Jn6iy9FgLBLUEHlfZtI6YqKDLqFbYmD92U7gz7IrpS6wyHATSNXURRLgzWHhQpb2ldUXC93&#10;o6A/3HLavu9e8+dzHD+erscnP2ilZtNx+wLC0+j/w3/tN61gHcPvl/AD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X1RxQAAANsAAAAPAAAAAAAAAAAAAAAAAJgCAABkcnMv&#10;ZG93bnJldi54bWxQSwUGAAAAAAQABAD1AAAAigMAAAAA&#10;" path="m43183,nfc43185,120,43187,240,43187,361v,11929,-9671,21600,-21600,21600c9951,21961,406,12744,,1115em43183,nsc43185,120,43187,240,43187,361v,11929,-9671,21600,-21600,21600c9951,21961,406,12744,,1115l21587,361,43183,xe" filled="f" strokecolor="#969696" strokeweight="1pt">
                    <v:path arrowok="t" o:extrusionok="f" o:connecttype="custom" o:connectlocs="1557,0;0,10;778,3" o:connectangles="0,0,0"/>
                  </v:shape>
                  <v:line id="Line 89" o:spid="_x0000_s1089" style="position:absolute;flip:x;visibility:visible;mso-wrap-style:square" from="5923,8620" to="612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xGysIAAADbAAAADwAAAGRycy9kb3ducmV2LnhtbESP0YrCMBRE34X9h3AX9k1TV+lKNYoK&#10;gk+CdT/g2lzbYnPTTVLt/r0RBB+HmTnDLFa9acSNnK8tKxiPEhDEhdU1lwp+T7vhDIQPyBoby6Tg&#10;nzyslh+DBWba3vlItzyUIkLYZ6igCqHNpPRFRQb9yLbE0btYZzBE6UqpHd4j3DTyO0lSabDmuFBh&#10;S9uKimveGQV6vas3OO7yQ9dPUhfOf5tpkSr19dmv5yAC9eEdfrX3WsHsB55f4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9xGysIAAADbAAAADwAAAAAAAAAAAAAA&#10;AAChAgAAZHJzL2Rvd25yZXYueG1sUEsFBgAAAAAEAAQA+QAAAJADAAAAAA==&#10;" strokeweight=".5pt">
                    <v:stroke startarrow="classic" startarrowwidth="narrow" startarrowlength="short" endarrowwidth="narrow" endarrowlength="short"/>
                  </v:line>
                  <v:group id="Group 90" o:spid="_x0000_s1090" style="position:absolute;left:5110;top:8525;width:1543;height:330" coordorigin="2200,3065" coordsize="1543,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91" o:spid="_x0000_s1091" style="position:absolute;visibility:visible;mso-wrap-style:square" from="2416,3100" to="3535,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5NjMMAAADbAAAADwAAAGRycy9kb3ducmV2LnhtbESPT2sCMRTE7wW/Q3hCbzXrHsq6GqUU&#10;C8WL+AfPj+R1s3Xzsmyiu+2nN4LgcZiZ3zCL1eAacaUu1J4VTCcZCGLtTc2VguPh660AESKywcYz&#10;KfijAKvl6GWBpfE97+i6j5VIEA4lKrAxtqWUQVtyGCa+JU7ej+8cxiS7SpoO+wR3jcyz7F06rDkt&#10;WGzp05I+7y9OwX+uz1YW2aU5/PZ6vd3EU76ZKfU6Hj7mICIN8Rl+tL+NgmIG9y/pB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TYzDAAAA2wAAAA8AAAAAAAAAAAAA&#10;AAAAoQIAAGRycy9kb3ducmV2LnhtbFBLBQYAAAAABAAEAPkAAACRAwAAAAA=&#10;" strokeweight=".25pt">
                      <v:stroke dashstyle="longDash"/>
                    </v:line>
                    <v:line id="Line 92" o:spid="_x0000_s1092" style="position:absolute;visibility:visible;mso-wrap-style:square" from="2619,3065" to="3249,3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1yzL8AAADbAAAADwAAAGRycy9kb3ducmV2LnhtbERPTYvCMBC9C/6HMII3Te1h0WqURRQW&#10;L6Iuex6SsenaTEoTbfXXm8PCHh/ve7XpXS0e1IbKs4LZNANBrL2puFTwfdlP5iBCRDZYeyYFTwqw&#10;WQ8HKyyM7/hEj3MsRQrhUKACG2NTSBm0JYdh6hvixF196zAm2JbStNilcFfLPMs+pMOKU4PFhraW&#10;9O18dwpeub5ZOc/u9eW307vjIf7kh4VS41H/uQQRqY//4j/3l1GwSOvTl/QD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1yzL8AAADbAAAADwAAAAAAAAAAAAAAAACh&#10;AgAAZHJzL2Rvd25yZXYueG1sUEsFBgAAAAAEAAQA+QAAAI0DAAAAAA==&#10;" strokeweight=".25pt">
                      <v:stroke dashstyle="longDash"/>
                    </v:line>
                    <v:line id="Line 93" o:spid="_x0000_s1093" style="position:absolute;visibility:visible;mso-wrap-style:square" from="2200,3212" to="3743,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HXV8MAAADbAAAADwAAAGRycy9kb3ducmV2LnhtbESPT2sCMRTE7wW/Q3hCbzXrHoquRhGx&#10;ULwU/+D5kTw3q5uXZRPdbT99Iwgeh5n5DTNf9q4Wd2pD5VnBeJSBINbeVFwqOB6+PiYgQkQ2WHsm&#10;Bb8UYLkYvM2xML7jHd33sRQJwqFABTbGppAyaEsOw8g3xMk7+9ZhTLItpWmxS3BXyzzLPqXDitOC&#10;xYbWlvR1f3MK/nJ9tXKS3erDpdObn2085dupUu/DfjUDEamPr/Cz/W0UTMfw+JJ+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h11fDAAAA2wAAAA8AAAAAAAAAAAAA&#10;AAAAoQIAAGRycy9kb3ducmV2LnhtbFBLBQYAAAAABAAEAPkAAACRAwAAAAA=&#10;" strokeweight=".25pt">
                      <v:stroke dashstyle="longDash"/>
                    </v:line>
                    <v:line id="Line 94" o:spid="_x0000_s1094" style="position:absolute;visibility:visible;mso-wrap-style:square" from="2233,3174" to="3711,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NJIMQAAADbAAAADwAAAGRycy9kb3ducmV2LnhtbESPwWrDMBBE74X8g9hAb7UcH0riRjEh&#10;JBByKU1Cz4u0tVxbK2MpsduvrwqFHoeZecOsq8l14k5DaDwrWGQ5CGLtTcO1guvl8LQEESKywc4z&#10;KfiiANVm9rDG0viR3+h+jrVIEA4lKrAx9qWUQVtyGDLfEyfvww8OY5JDLc2AY4K7ThZ5/iwdNpwW&#10;LPa0s6Tb880p+C50a+Uyv3WXz1HvX0/xvTitlHqcT9sXEJGm+B/+ax+NglUBv1/S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80kgxAAAANsAAAAPAAAAAAAAAAAA&#10;AAAAAKECAABkcnMvZG93bnJldi54bWxQSwUGAAAAAAQABAD5AAAAkgMAAAAA&#10;" strokeweight=".25pt">
                      <v:stroke dashstyle="longDash"/>
                    </v:line>
                    <v:line id="Line 95" o:spid="_x0000_s1095" style="position:absolute;visibility:visible;mso-wrap-style:square" from="2287,3138" to="3666,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su8MAAADbAAAADwAAAGRycy9kb3ducmV2LnhtbESPQWsCMRSE7wX/Q3iCt5p1haKrUURa&#10;EC+lWnp+JM/N6uZl2UR39debQqHHYWa+YZbr3tXiRm2oPCuYjDMQxNqbiksF38eP1xmIEJEN1p5J&#10;wZ0CrFeDlyUWxnf8RbdDLEWCcChQgY2xKaQM2pLDMPYNcfJOvnUYk2xLaVrsEtzVMs+yN+mw4rRg&#10;saGtJX05XJ2CR64vVs6ya308d/r9cx9/8v1cqdGw3yxAROrjf/ivvTMK5lP4/ZJ+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7LvDAAAA2wAAAA8AAAAAAAAAAAAA&#10;AAAAoQIAAGRycy9kb3ducmV2LnhtbFBLBQYAAAAABAAEAPkAAACRAwAAAAA=&#10;" strokeweight=".25pt">
                      <v:stroke dashstyle="longDash"/>
                    </v:line>
                    <v:line id="Line 96" o:spid="_x0000_s1096" style="position:absolute;flip:y;visibility:visible;mso-wrap-style:square" from="2212,3253" to="3736,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e0mMUAAADbAAAADwAAAGRycy9kb3ducmV2LnhtbESPX2vCQBDE3wv9DscWfKsXRaxNvYRS&#10;kKov4h9KH5fcmgRzeyG31ein7xUKPg4z8xtmnveuUWfqQu3ZwGiYgCIuvK25NHDYL55noIIgW2w8&#10;k4ErBcizx4c5ptZfeEvnnZQqQjikaKASaVOtQ1GRwzD0LXH0jr5zKFF2pbYdXiLcNXqcJFPtsOa4&#10;UGFLHxUVp92PM9C+bG4zls1aRqtk/cX9d7P/nBgzeOrf30AJ9XIP/7eX1sDrBP6+xB+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e0mMUAAADbAAAADwAAAAAAAAAA&#10;AAAAAAChAgAAZHJzL2Rvd25yZXYueG1sUEsFBgAAAAAEAAQA+QAAAJMDAAAAAA==&#10;" strokeweight=".25pt">
                      <v:stroke dashstyle="longDash"/>
                    </v:line>
                    <v:line id="Line 97" o:spid="_x0000_s1097" style="position:absolute;flip:y;visibility:visible;mso-wrap-style:square" from="2248,3286" to="3701,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sRA8QAAADbAAAADwAAAGRycy9kb3ducmV2LnhtbESPQWvCQBSE74L/YXlCb7qxtNZGVymF&#10;0upFGkvx+Mg+k2D2bci+avTXu4LQ4zAz3zDzZedqdaQ2VJ4NjEcJKOLc24oLAz/bj+EUVBBki7Vn&#10;MnCmAMtFvzfH1PoTf9Mxk0JFCIcUDZQiTap1yEtyGEa+IY7e3rcOJcq20LbFU4S7Wj8myUQ7rDgu&#10;lNjQe0n5IftzBpqXzWXKslnLeJWsf7nb1dvPJ2MeBt3bDJRQJ//he/vLGnh9htuX+AP0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EDxAAAANsAAAAPAAAAAAAAAAAA&#10;AAAAAKECAABkcnMvZG93bnJldi54bWxQSwUGAAAAAAQABAD5AAAAkgMAAAAA&#10;" strokeweight=".25pt">
                      <v:stroke dashstyle="longDash"/>
                    </v:line>
                    <v:line id="Line 98" o:spid="_x0000_s1098" style="position:absolute;flip:y;visibility:visible;mso-wrap-style:square" from="2323,3324" to="3635,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mPdMUAAADbAAAADwAAAGRycy9kb3ducmV2LnhtbESPX2vCQBDE34V+h2MLfdOLpVibehER&#10;StUX8Q+lj0tuTYK5vZDbxuin7xUKPg4z8xtmNu9drTpqQ+XZwHiUgCLOva24MHA8fAynoIIgW6w9&#10;k4ErBZhnD4MZptZfeEfdXgoVIRxSNFCKNKnWIS/JYRj5hjh6J986lCjbQtsWLxHuav2cJBPtsOK4&#10;UGJDy5Ly8/7HGWhet7cpy3Yj43Wy+eL+uz58vhjz9Ngv3kEJ9XIP/7dX1sDbBP6+xB+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mPdMUAAADbAAAADwAAAAAAAAAA&#10;AAAAAAChAgAAZHJzL2Rvd25yZXYueG1sUEsFBgAAAAAEAAQA+QAAAJMDAAAAAA==&#10;" strokeweight=".25pt">
                      <v:stroke dashstyle="longDash"/>
                    </v:line>
                    <v:line id="Line 99" o:spid="_x0000_s1099" style="position:absolute;flip:y;visibility:visible;mso-wrap-style:square" from="2448,3359" to="3496,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Uq78QAAADbAAAADwAAAGRycy9kb3ducmV2LnhtbESPQWvCQBSE70L/w/IK3nSjiNrUTSgF&#10;afUi1VJ6fGRfk9Ds25B91dRf7wqCx2FmvmFWee8adaQu1J4NTMYJKOLC25pLA5+H9WgJKgiyxcYz&#10;GfinAHn2MFhhav2JP+i4l1JFCIcUDVQibap1KCpyGMa+JY7ej+8cSpRdqW2Hpwh3jZ4myVw7rDku&#10;VNjSa0XF7/7PGWgXu/OSZbeVySbZfnH/3RzeZsYMH/uXZ1BCvdzDt/a7NfC0gOuX+AN0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VSrvxAAAANsAAAAPAAAAAAAAAAAA&#10;AAAAAKECAABkcnMvZG93bnJldi54bWxQSwUGAAAAAAQABAD5AAAAkgMAAAAA&#10;" strokeweight=".25pt">
                      <v:stroke dashstyle="longDash"/>
                    </v:line>
                    <v:line id="Line 100" o:spid="_x0000_s1100" style="position:absolute;flip:y;visibility:visible;mso-wrap-style:square" from="2668,3395" to="3277,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q+ncAAAADbAAAADwAAAGRycy9kb3ducmV2LnhtbERPTWvCQBC9F/oflil4qxtFqkZXKQXR&#10;epFqEY9DdkyC2dmQHTX6692D4PHxvqfz1lXqQk0oPRvodRNQxJm3JecG/neLzxGoIMgWK89k4EYB&#10;5rP3tymm1l/5jy5byVUM4ZCigUKkTrUOWUEOQ9fXxJE7+sahRNjk2jZ4jeGu0v0k+dIOS44NBdb0&#10;U1B22p6dgXq4uY9YNmvp/SbrPbeHarccGNP5aL8noIRaeYmf7pU1MI5j45f4A/Ts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Kvp3AAAAA2wAAAA8AAAAAAAAAAAAAAAAA&#10;oQIAAGRycy9kb3ducmV2LnhtbFBLBQYAAAAABAAEAPkAAACOAwAAAAA=&#10;" strokeweight=".25pt">
                      <v:stroke dashstyle="longDash"/>
                    </v:line>
                  </v:group>
                  <v:shape id="Freeform 101" o:spid="_x0000_s1101" style="position:absolute;left:5107;top:8709;width:1554;height:789;visibility:visible;mso-wrap-style:square;v-text-anchor:top" coordsize="1554,7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SRMQA&#10;AADbAAAADwAAAGRycy9kb3ducmV2LnhtbESPQWsCMRSE7wX/Q3hCL8XNKtS6q1GksOChUGoFr8/N&#10;c3dx87IkUeO/bwqFHoeZ+YZZbaLpxY2c7ywrmGY5COLa6o4bBYfvarIA4QOyxt4yKXiQh8169LTC&#10;Uts7f9FtHxqRIOxLVNCGMJRS+rolgz6zA3HyztYZDEm6RmqH9wQ3vZzl+Vwa7DgttDjQe0v1ZX81&#10;Cq5Hnp3Ma6xO80PTvcSPt8+qd0o9j+N2CSJQDP/hv/ZOKygK+P2Sf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zEkTEAAAA2wAAAA8AAAAAAAAAAAAAAAAAmAIAAGRycy9k&#10;b3ducmV2LnhtbFBLBQYAAAAABAAEAPUAAACJAwAAAAA=&#10;" path="m,c,271,,522,,543v99,114,1134,246,1554,c1554,543,1554,271,1554,,1464,168,354,288,,xe" fillcolor="#e4e4e4" stroked="f" strokeweight=".5pt">
                    <v:path arrowok="t" o:connecttype="custom" o:connectlocs="0,0;0,543;1554,543;1554,0;0,0" o:connectangles="0,0,0,0,0"/>
                  </v:shape>
                  <v:group id="Group 102" o:spid="_x0000_s1102" style="position:absolute;left:5592;top:8676;width:355;height:154" coordorigin="1532,3027" coordsize="355,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103" o:spid="_x0000_s1103" style="position:absolute;left:1532;top:3058;width:333;height:123;flip:x" coordorigin="4790,3116" coordsize="417,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y7N/8EAAADcAAAADwAA&#10;AAAAAAAAAAAAAACqAgAAZHJzL2Rvd25yZXYueG1sUEsFBgAAAAAEAAQA+gAAAJgDAAAAAA==&#10;">
                      <v:oval id="Oval 104" o:spid="_x0000_s1104" style="position:absolute;left:4790;top:3116;width:162;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05MAA&#10;AADcAAAADwAAAGRycy9kb3ducmV2LnhtbERP32vCMBB+H/g/hBN8m0krDKlGEUHY21w30MejOdti&#10;c6lJqvW/XwaDvd3H9/PW29F24k4+tI41ZHMFgrhypuVaw/fX4XUJIkRkg51j0vCkANvN5GWNhXEP&#10;/qR7GWuRQjgUqKGJsS+kDFVDFsPc9cSJuzhvMSboa2k8PlK47WSu1Ju02HJqaLCnfUPVtRyshnww&#10;PlvuY15+HLmrbmoxnLOT1rPpuFuBiDTGf/Gf+92k+SqH32fSBXL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O05MAAAADcAAAADwAAAAAAAAAAAAAAAACYAgAAZHJzL2Rvd25y&#10;ZXYueG1sUEsFBgAAAAAEAAQA9QAAAIUDAAAAAA==&#10;" strokeweight=".5pt"/>
                      <v:line id="Line 105" o:spid="_x0000_s1105" style="position:absolute;flip:x;visibility:visible;mso-wrap-style:square" from="4959,3197" to="5207,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LN8EAAADcAAAADwAAAGRycy9kb3ducmV2LnhtbERP3WrCMBS+H/gO4Qi7m2nnKKMaxQrC&#10;roR1e4BjcmyLzUlNUu3e3gwGuzsf3+9Zbyfbixv50DlWkC8yEMTamY4bBd9fh5d3ECEiG+wdk4If&#10;CrDdzJ7WWBp350+61bERKYRDiQraGIdSyqBbshgWbiBO3Nl5izFB30jj8Z7CbS9fs6yQFjtODS0O&#10;tG9JX+rRKjC7Q1dhPtbHcVoWPp6u1ZsulHqeT7sViEhT/Bf/uT9Mmp8t4feZd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ks3wQAAANwAAAAPAAAAAAAAAAAAAAAA&#10;AKECAABkcnMvZG93bnJldi54bWxQSwUGAAAAAAQABAD5AAAAjwMAAAAA&#10;" strokeweight=".5pt">
                        <v:stroke startarrow="classic" startarrowwidth="narrow" startarrowlength="short" endarrowwidth="narrow" endarrowlength="short"/>
                      </v:line>
                    </v:group>
                    <v:shape id="Text Box 106" o:spid="_x0000_s1106" type="#_x0000_t202" style="position:absolute;left:1725;top:3027;width:16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rLKMQA&#10;AADcAAAADwAAAGRycy9kb3ducmV2LnhtbERPS0sDMRC+C/0PYQrebFIRkbVpKa2FHnzUqqC3cTPu&#10;Lt1MlmS6Xf+9EQRv8/E9Z7YYfKt6iqkJbGE6MaCIy+Aariy8vmwubkAlQXbYBiYL35RgMR+dzbBw&#10;4cTP1O+lUjmEU4EWapGu0DqVNXlMk9ARZ+4rRI+SYay0i3jK4b7Vl8Zca48N54YaO1rVVB72R2+h&#10;fU/x/tPIR7+uHmT3pI9vd9NHa8/Hw/IWlNAg/+I/99bl+eYKfp/JF+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ayyjEAAAA3AAAAA8AAAAAAAAAAAAAAAAAmAIAAGRycy9k&#10;b3ducmV2LnhtbFBLBQYAAAAABAAEAPUAAACJAwAAAAA=&#10;" filled="f" stroked="f" strokeweight=".5pt">
                      <v:textbox inset="0,0,0,0">
                        <w:txbxContent>
                          <w:p w:rsidR="00367246" w:rsidRDefault="00367246" w:rsidP="009E45CF">
                            <w:pPr>
                              <w:jc w:val="center"/>
                              <w:rPr>
                                <w:b/>
                                <w:sz w:val="16"/>
                              </w:rPr>
                            </w:pPr>
                            <w:r>
                              <w:rPr>
                                <w:b/>
                                <w:sz w:val="14"/>
                              </w:rPr>
                              <w:t>+</w:t>
                            </w:r>
                          </w:p>
                        </w:txbxContent>
                      </v:textbox>
                    </v:shape>
                  </v:group>
                  <v:shape id="Text Box 107" o:spid="_x0000_s1107" type="#_x0000_t202" style="position:absolute;left:5346;top:9104;width:919;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us8QA&#10;AADcAAAADwAAAGRycy9kb3ducmV2LnhtbERPS0sDMRC+C/0PYQrebFJBkbVpKa2FHnzUqqC3cTPu&#10;Lt1MlmS6Xf+9EQRv8/E9Z7YYfKt6iqkJbGE6MaCIy+Aariy8vmwubkAlQXbYBiYL35RgMR+dzbBw&#10;4cTP1O+lUjmEU4EWapGu0DqVNXlMk9ARZ+4rRI+SYay0i3jK4b7Vl8Zca48N54YaO1rVVB72R2+h&#10;fU/x/tPIR7+uHmT3pI9vd9NHa8/Hw/IWlNAg/+I/99bl+eYKfp/JF+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brPEAAAA3AAAAA8AAAAAAAAAAAAAAAAAmAIAAGRycy9k&#10;b3ducmV2LnhtbFBLBQYAAAAABAAEAPUAAACJAwAAAAA=&#10;" filled="f" stroked="f" strokeweight=".5pt">
                    <v:textbox inset="0,0,0,0">
                      <w:txbxContent>
                        <w:p w:rsidR="00367246" w:rsidRDefault="00367246" w:rsidP="009E45CF">
                          <w:pPr>
                            <w:jc w:val="center"/>
                            <w:rPr>
                              <w:sz w:val="16"/>
                            </w:rPr>
                          </w:pPr>
                          <w:r>
                            <w:rPr>
                              <w:sz w:val="16"/>
                            </w:rPr>
                            <w:t>Electrolyte</w:t>
                          </w:r>
                        </w:p>
                      </w:txbxContent>
                    </v:textbox>
                  </v:shape>
                  <v:rect id="Rectangle 108" o:spid="_x0000_s1108" style="position:absolute;left:5358;top:8298;width:71;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AasMA&#10;AADcAAAADwAAAGRycy9kb3ducmV2LnhtbERPS2vCQBC+C/6HZQpeRDdaSCXNKtIieClFU6HHITt5&#10;0Oxs2N1o/PfdQsHbfHzPyXej6cSVnG8tK1gtExDEpdUt1wq+isNiA8IHZI2dZVJwJw+77XSSY6bt&#10;jU90PYdaxBD2GSpoQugzKX3ZkEG/tD1x5CrrDIYIXS21w1sMN51cJ0kqDbYcGxrs6a2h8uc8GAWb&#10;uX35/C6GVfHsq/X7R+qGS+2Umj2N+1cQgcbwEP+7jzrOT1L4eyZ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AasMAAADcAAAADwAAAAAAAAAAAAAAAACYAgAAZHJzL2Rv&#10;d25yZXYueG1sUEsFBgAAAAAEAAQA9QAAAIgDAAAAAA==&#10;">
                    <o:extrusion v:ext="view" backdepth="24pt" color="white" on="t"/>
                  </v:rect>
                  <v:rect id="Rectangle 109" o:spid="_x0000_s1109" style="position:absolute;left:6126;top:8305;width:6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l8cMA&#10;AADcAAAADwAAAGRycy9kb3ducmV2LnhtbERPS2vCQBC+C/0PyxR6kbpJCiqpqxSl0IsUjYUeh+yY&#10;hGZnw+7m0X/vFgre5uN7zmY3mVYM5HxjWUG6SEAQl1Y3XCm4FO/PaxA+IGtsLZOCX/Kw2z7MNphr&#10;O/KJhnOoRAxhn6OCOoQul9KXNRn0C9sRR+5qncEQoaukdjjGcNPKLEmW0mDDsaHGjvY1lT/n3ihY&#10;z+3q87vo0+LFX7PDcen6r8op9fQ4vb2CCDSFu/jf/aHj/GQFf8/EC+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Zl8cMAAADcAAAADwAAAAAAAAAAAAAAAACYAgAAZHJzL2Rv&#10;d25yZXYueG1sUEsFBgAAAAAEAAQA9QAAAIgDAAAAAA==&#10;">
                    <o:extrusion v:ext="view" backdepth="24pt" color="white" on="t"/>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10" o:spid="_x0000_s1110" type="#_x0000_t22" style="position:absolute;left:5092;top:8057;width:1580;height:1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TcQA&#10;AADcAAAADwAAAGRycy9kb3ducmV2LnhtbESPQU/DMAyF70j8h8hI3Fi6HRAqy6Zp0jaQOEDhB5jG&#10;Tao1TpdkW/n3+IDEzdZ7fu/zcj2FQV0o5T6ygfmsAkXcRtuzM/D1uXt4ApULssUhMhn4oQzr1e3N&#10;Emsbr/xBl6Y4JSGcazTgSxlrrXPrKWCexZFYtC6mgEXW5LRNeJXwMOhFVT3qgD1Lg8eRtp7aY3MO&#10;Bk6v3+nNad+57tCE03y/X/TvwZj7u2nzDKrQVP7Nf9cvVvAroZV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E3EAAAA3AAAAA8AAAAAAAAAAAAAAAAAmAIAAGRycy9k&#10;b3ducmV2LnhtbFBLBQYAAAAABAAEAPUAAACJAwAAAAA=&#10;" filled="f" strokecolor="#969696" strokeweight="1.5pt"/>
                  <v:shape id="Arc 111" o:spid="_x0000_s1111" style="position:absolute;left:5102;top:8671;width:1559;height:210;visibility:visible;mso-wrap-style:square;v-text-anchor:top" coordsize="43187,21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IQ8MA&#10;AADcAAAADwAAAGRycy9kb3ducmV2LnhtbERPS2vCQBC+C/0PyxR6001SkTR1lVYo9CL4OrS3aXZM&#10;QrOzIbPV9N+7guBtPr7nzJeDa9WJemk8G0gnCSji0tuGKwOH/cc4ByUB2WLrmQz8k8By8TCaY2H9&#10;mbd02oVKxRCWAg3UIXSF1lLW5FAmviOO3NH3DkOEfaVtj+cY7lqdJclMO2w4NtTY0aqm8nf35wwc&#10;tzLN0g19P68kXf98NXn2PhVjnh6Ht1dQgYZwF9/cnzbOT17g+ky8QC8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xIQ8MAAADcAAAADwAAAAAAAAAAAAAAAACYAgAAZHJzL2Rv&#10;d25yZXYueG1sUEsFBgAAAAAEAAQA9QAAAIgDAAAAAA==&#10;" path="m43183,nfc43185,120,43187,240,43187,361v,11929,-9671,21600,-21600,21600c9951,21961,406,12744,,1115em43183,nsc43185,120,43187,240,43187,361v,11929,-9671,21600,-21600,21600c9951,21961,406,12744,,1115l21587,361,43183,xe" filled="f" strokecolor="#969696" strokeweight="1pt">
                    <v:path arrowok="t" o:extrusionok="f" o:connecttype="custom" o:connectlocs="1559,0;0,11;779,3" o:connectangles="0,0,0"/>
                  </v:shape>
                  <v:line id="Line 112" o:spid="_x0000_s1112" style="position:absolute;visibility:visible;mso-wrap-style:square" from="6250,7812" to="6250,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a2VcUAAADcAAAADwAAAGRycy9kb3ducmV2LnhtbESPQWvCQBCF74L/YRmhN90oUiR1lVYR&#10;Cj2UqBdvQ3aaRLOzYXer0V/vHAq9zfDevPfNct27Vl0pxMazgekkA0VcettwZeB42I0XoGJCtth6&#10;JgN3irBeDQdLzK2/cUHXfaqUhHDM0UCdUpdrHcuaHMaJ74hF+/HBYZI1VNoGvEm4a/Usy161w4al&#10;ocaONjWVl/2vM7A4dHF735x2/jucH8XXvKA5fhjzMurf30Al6tO/+e/60wr+VPDlGZlAr5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a2VcUAAADcAAAADwAAAAAAAAAA&#10;AAAAAAChAgAAZHJzL2Rvd25yZXYueG1sUEsFBgAAAAAEAAQA+QAAAJMDAAAAAA==&#10;" strokeweight=".5pt"/>
                  <v:line id="Line 113" o:spid="_x0000_s1113" style="position:absolute;visibility:visible;mso-wrap-style:square" from="5480,7816" to="5480,8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TzsEAAADcAAAADwAAAGRycy9kb3ducmV2LnhtbERPTYvCMBC9C/6HMAt707QiIl2juIqw&#10;4EGqXvY2NGNbbSYliVr99UZY2Ns83ufMFp1pxI2cry0rSIcJCOLC6ppLBcfDZjAF4QOyxsYyKXiQ&#10;h8W835thpu2dc7rtQyliCPsMFVQhtJmUvqjIoB/aljhyJ+sMhghdKbXDeww3jRwlyUQarDk2VNjS&#10;qqLisr8aBdND69eP1e/G7tz5mW/HOY3xW6nPj275BSJQF/7Ff+4fHeenKbyfiR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ihPOwQAAANwAAAAPAAAAAAAAAAAAAAAA&#10;AKECAABkcnMvZG93bnJldi54bWxQSwUGAAAAAAQABAD5AAAAjwMAAAAA&#10;" strokeweight=".5pt"/>
                  <v:group id="Group 114" o:spid="_x0000_s1114" style="position:absolute;left:5777;top:8520;width:162;height:162" coordorigin="1421,3048" coordsize="16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oval id="Oval 115" o:spid="_x0000_s1115" style="position:absolute;left:1431;top:3087;width:1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HosEA&#10;AADcAAAADwAAAGRycy9kb3ducmV2LnhtbERPyWrDMBC9B/oPYgq9xfICJbhWQgkEckvqFtLjYE1t&#10;U2vkSnLs/n1VCOQ2j7dOtVvMIK7kfG9ZQZakIIgbq3tuFXy8H9YbED4gaxwsk4Jf8rDbPqwqLLWd&#10;+Y2udWhFDGFfooIuhLGU0jcdGfSJHYkj92WdwRCha6V2OMdwM8g8TZ+lwZ5jQ4cj7TtqvuvJKMgn&#10;7bLNPuT16cxD85MW02d2UerpcXl9ARFoCXfxzX3UcX5WwP8z8QK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mh6LBAAAA3AAAAA8AAAAAAAAAAAAAAAAAmAIAAGRycy9kb3du&#10;cmV2LnhtbFBLBQYAAAAABAAEAPUAAACGAwAAAAA=&#10;" strokeweight=".5pt"/>
                    <v:shape id="Text Box 116" o:spid="_x0000_s1116" type="#_x0000_t202" style="position:absolute;left:1421;top:3048;width:16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d9cQA&#10;AADcAAAADwAAAGRycy9kb3ducmV2LnhtbERPS0vDQBC+C/0PyxR6s5tIkRK7LaIWevBRawt6G7Nj&#10;EszOht1pGv+9KxS8zcf3nMVqcK3qKcTGs4F8moEiLr1tuDKwf1tfzkFFQbbYeiYDPxRhtRxdLLCw&#10;/sSv1O+kUimEY4EGapGu0DqWNTmMU98RJ+7LB4eSYKi0DXhK4a7VV1l2rR02nBpq7OiupvJ7d3QG&#10;2vcYHj8z+ejvqyfZvujj4SF/NmYyHm5vQAkN8i8+uzc2zc9n8PdMuk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DXfXEAAAA3AAAAA8AAAAAAAAAAAAAAAAAmAIAAGRycy9k&#10;b3ducmV2LnhtbFBLBQYAAAAABAAEAPUAAACJAwAAAAA=&#10;" filled="f" stroked="f" strokeweight=".5pt">
                      <v:textbox inset="0,0,0,0">
                        <w:txbxContent>
                          <w:p w:rsidR="00367246" w:rsidRDefault="00367246" w:rsidP="009E45CF">
                            <w:pPr>
                              <w:jc w:val="center"/>
                              <w:rPr>
                                <w:b/>
                                <w:sz w:val="16"/>
                              </w:rPr>
                            </w:pPr>
                            <w:r>
                              <w:rPr>
                                <w:b/>
                                <w:sz w:val="14"/>
                              </w:rPr>
                              <w:t>–</w:t>
                            </w:r>
                          </w:p>
                        </w:txbxContent>
                      </v:textbox>
                    </v:shape>
                  </v:group>
                </v:group>
              </v:group>
            </w:pict>
          </mc:Fallback>
        </mc:AlternateContent>
      </w: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spacing w:before="40" w:after="40" w:line="288" w:lineRule="auto"/>
        <w:ind w:firstLine="504"/>
        <w:jc w:val="both"/>
        <w:rPr>
          <w:sz w:val="28"/>
          <w:szCs w:val="28"/>
        </w:rPr>
      </w:pPr>
      <w:r w:rsidRPr="009E0C92">
        <w:rPr>
          <w:sz w:val="28"/>
          <w:szCs w:val="28"/>
        </w:rPr>
        <w:lastRenderedPageBreak/>
        <w:t xml:space="preserve">(1) A cell neither creates nor destroys charge but maintains the flow of charge present at various parts of the circuit by supplying energy needed for their </w:t>
      </w:r>
      <w:r w:rsidR="002F05A7" w:rsidRPr="009E0C92">
        <w:rPr>
          <w:sz w:val="28"/>
          <w:szCs w:val="28"/>
        </w:rPr>
        <w:t>organized</w:t>
      </w:r>
      <w:r w:rsidRPr="009E0C92">
        <w:rPr>
          <w:sz w:val="28"/>
          <w:szCs w:val="28"/>
        </w:rPr>
        <w:t xml:space="preserve"> motion.</w:t>
      </w:r>
    </w:p>
    <w:p w:rsidR="00D50F06" w:rsidRPr="009E0C92" w:rsidRDefault="00D50F06" w:rsidP="00D50F06">
      <w:pPr>
        <w:spacing w:before="40" w:after="40" w:line="288" w:lineRule="auto"/>
        <w:ind w:firstLine="504"/>
        <w:jc w:val="both"/>
        <w:rPr>
          <w:sz w:val="28"/>
          <w:szCs w:val="28"/>
        </w:rPr>
      </w:pPr>
      <w:r w:rsidRPr="009E0C92">
        <w:rPr>
          <w:sz w:val="28"/>
          <w:szCs w:val="28"/>
        </w:rPr>
        <w:t xml:space="preserve">(2) Cell is a source of constant emf but not constant current. </w:t>
      </w:r>
    </w:p>
    <w:p w:rsidR="00D50F06" w:rsidRPr="009E0C92" w:rsidRDefault="00D50F06" w:rsidP="00D50F06">
      <w:pPr>
        <w:spacing w:before="40" w:after="40" w:line="288" w:lineRule="auto"/>
        <w:ind w:firstLine="504"/>
        <w:jc w:val="both"/>
        <w:rPr>
          <w:b/>
          <w:sz w:val="28"/>
          <w:szCs w:val="28"/>
        </w:rPr>
      </w:pPr>
      <w:r w:rsidRPr="009E0C92">
        <w:rPr>
          <w:sz w:val="28"/>
          <w:szCs w:val="28"/>
        </w:rPr>
        <w:t>(3) Mainly cells are of two types :</w:t>
      </w:r>
    </w:p>
    <w:p w:rsidR="00D50F06" w:rsidRPr="009E0C92" w:rsidRDefault="00D50F06" w:rsidP="00D50F06">
      <w:pPr>
        <w:spacing w:before="40" w:after="40" w:line="288" w:lineRule="auto"/>
        <w:ind w:firstLine="504"/>
        <w:jc w:val="both"/>
        <w:rPr>
          <w:sz w:val="28"/>
          <w:szCs w:val="28"/>
        </w:rPr>
      </w:pPr>
      <w:r w:rsidRPr="009E0C92">
        <w:rPr>
          <w:sz w:val="28"/>
          <w:szCs w:val="28"/>
        </w:rPr>
        <w:t>(i) Primary cell : Cannot be recharged, affected by defects like local action and polarization, have high internal resistance and hence give small current with a high drop of terminal p.d e.g Daniel cell, simple cell, Leclanche cell (wet and dry)</w:t>
      </w:r>
    </w:p>
    <w:p w:rsidR="00D50F06" w:rsidRPr="009E0C92" w:rsidRDefault="00D50F06" w:rsidP="00D50F06">
      <w:pPr>
        <w:spacing w:before="40" w:after="40" w:line="288" w:lineRule="auto"/>
        <w:ind w:firstLine="504"/>
        <w:jc w:val="both"/>
        <w:rPr>
          <w:b/>
          <w:sz w:val="28"/>
          <w:szCs w:val="28"/>
        </w:rPr>
      </w:pPr>
      <w:r w:rsidRPr="009E0C92">
        <w:rPr>
          <w:sz w:val="28"/>
          <w:szCs w:val="28"/>
        </w:rPr>
        <w:t>(ii) Secondary cell : Can be recharged , not affected by defects like local action and polarization, they have very low internal resistance, hence can give large current  with a little drop of terminal p.d e.g lead-acid accumulator, alkaline cell</w:t>
      </w:r>
    </w:p>
    <w:p w:rsidR="00D50F06" w:rsidRPr="009E0C92" w:rsidRDefault="00D50F06" w:rsidP="00D50F06">
      <w:pPr>
        <w:spacing w:before="40" w:after="40" w:line="288" w:lineRule="auto"/>
        <w:ind w:firstLine="504"/>
        <w:jc w:val="both"/>
        <w:rPr>
          <w:sz w:val="28"/>
          <w:szCs w:val="28"/>
        </w:rPr>
      </w:pPr>
      <w:r w:rsidRPr="009E0C92">
        <w:rPr>
          <w:sz w:val="28"/>
          <w:szCs w:val="28"/>
        </w:rPr>
        <w:t>(4) The direction of flow of current inside the cell is from negative to positive electrode while outside the cell is form positive to negative electrode.</w:t>
      </w:r>
      <w:r w:rsidRPr="009E0C92">
        <w:rPr>
          <w:sz w:val="28"/>
          <w:szCs w:val="28"/>
        </w:rPr>
        <w:tab/>
      </w:r>
    </w:p>
    <w:p w:rsidR="00D50F06" w:rsidRPr="009E0C92" w:rsidRDefault="00D50F06" w:rsidP="00D50F06">
      <w:pPr>
        <w:spacing w:before="40" w:after="40" w:line="264" w:lineRule="auto"/>
        <w:ind w:firstLine="504"/>
        <w:jc w:val="both"/>
        <w:rPr>
          <w:sz w:val="28"/>
          <w:szCs w:val="28"/>
        </w:rPr>
      </w:pPr>
      <w:r w:rsidRPr="009E0C92">
        <w:rPr>
          <w:sz w:val="28"/>
          <w:szCs w:val="28"/>
        </w:rPr>
        <w:t xml:space="preserve">(5) A cell is said to be ideal, if it has zero internal resistance. </w:t>
      </w:r>
    </w:p>
    <w:p w:rsidR="00D56A53" w:rsidRPr="009E0C92" w:rsidRDefault="00D56A53" w:rsidP="00D56A53">
      <w:pPr>
        <w:spacing w:before="20" w:after="30" w:line="288" w:lineRule="auto"/>
        <w:ind w:firstLine="504"/>
        <w:jc w:val="both"/>
        <w:rPr>
          <w:rFonts w:ascii="Arial" w:hAnsi="Arial"/>
          <w:b/>
          <w:sz w:val="28"/>
          <w:szCs w:val="28"/>
          <w:highlight w:val="lightGray"/>
        </w:rPr>
      </w:pPr>
    </w:p>
    <w:p w:rsidR="00D56A53" w:rsidRPr="009E0C92" w:rsidRDefault="00D56A53" w:rsidP="00D56A53">
      <w:pPr>
        <w:spacing w:before="20" w:after="30" w:line="288" w:lineRule="auto"/>
        <w:ind w:firstLine="504"/>
        <w:jc w:val="both"/>
        <w:rPr>
          <w:rFonts w:ascii="Arial" w:hAnsi="Arial"/>
          <w:b/>
          <w:sz w:val="28"/>
          <w:szCs w:val="28"/>
        </w:rPr>
      </w:pPr>
      <w:r w:rsidRPr="009E0C92">
        <w:rPr>
          <w:rFonts w:ascii="Arial" w:hAnsi="Arial"/>
          <w:b/>
          <w:sz w:val="28"/>
          <w:szCs w:val="28"/>
          <w:highlight w:val="lightGray"/>
        </w:rPr>
        <w:t xml:space="preserve">                                    PRIMARY CELL</w:t>
      </w:r>
    </w:p>
    <w:p w:rsidR="00D56A53" w:rsidRPr="009E0C92" w:rsidRDefault="009D3F23" w:rsidP="00D56A53">
      <w:pPr>
        <w:spacing w:before="20" w:after="30" w:line="288" w:lineRule="auto"/>
        <w:jc w:val="both"/>
        <w:rPr>
          <w:sz w:val="28"/>
          <w:szCs w:val="28"/>
        </w:rPr>
      </w:pPr>
      <w:r>
        <w:rPr>
          <w:rFonts w:ascii="Arial" w:hAnsi="Arial"/>
          <w:b/>
          <w:sz w:val="28"/>
          <w:szCs w:val="28"/>
        </w:rPr>
        <w:t>Simple cell/ Voltaic cell</w:t>
      </w:r>
      <w:r w:rsidR="00D56A53" w:rsidRPr="009E0C92">
        <w:rPr>
          <w:rFonts w:ascii="Arial" w:hAnsi="Arial"/>
          <w:b/>
          <w:sz w:val="28"/>
          <w:szCs w:val="28"/>
        </w:rPr>
        <w:t xml:space="preserve">: </w:t>
      </w:r>
      <w:r w:rsidR="008C3876">
        <w:rPr>
          <w:sz w:val="28"/>
          <w:szCs w:val="28"/>
        </w:rPr>
        <w:t xml:space="preserve">consist of a glass vessel </w:t>
      </w:r>
      <w:r w:rsidR="00D56A53" w:rsidRPr="009E0C92">
        <w:rPr>
          <w:sz w:val="28"/>
          <w:szCs w:val="28"/>
        </w:rPr>
        <w:t xml:space="preserve">containing dilute tetraoxosulphate (VI) acid {the electrolyte}, two electrode:  </w:t>
      </w:r>
      <w:r w:rsidR="0029671A" w:rsidRPr="009E0C92">
        <w:rPr>
          <w:sz w:val="28"/>
          <w:szCs w:val="28"/>
        </w:rPr>
        <w:t>copper (</w:t>
      </w:r>
      <w:r w:rsidR="00D56A53" w:rsidRPr="009E0C92">
        <w:rPr>
          <w:sz w:val="28"/>
          <w:szCs w:val="28"/>
        </w:rPr>
        <w:t>positive electrode- anode) and zinc (negative electrode - cathode)</w:t>
      </w:r>
    </w:p>
    <w:p w:rsidR="00D56A53" w:rsidRPr="009E0C92" w:rsidRDefault="00D56A53" w:rsidP="00D56A53">
      <w:pPr>
        <w:spacing w:before="20" w:after="30" w:line="288" w:lineRule="auto"/>
        <w:jc w:val="both"/>
        <w:rPr>
          <w:sz w:val="28"/>
          <w:szCs w:val="28"/>
        </w:rPr>
      </w:pPr>
      <w:r w:rsidRPr="009E0C92">
        <w:rPr>
          <w:sz w:val="28"/>
          <w:szCs w:val="28"/>
        </w:rPr>
        <w:t xml:space="preserve">When the electrode are joined by a wire, chemical reactions take place. Zinc dissolves in the acid, while hydrogen bubbles are formed at the copper plate. Electrons flow from zinc plate to the copper plate. </w:t>
      </w:r>
    </w:p>
    <w:p w:rsidR="00D56A53" w:rsidRPr="009E0C92" w:rsidRDefault="00D56A53" w:rsidP="00D56A53">
      <w:pPr>
        <w:spacing w:before="20" w:after="30" w:line="288" w:lineRule="auto"/>
        <w:jc w:val="both"/>
        <w:rPr>
          <w:sz w:val="28"/>
          <w:szCs w:val="28"/>
        </w:rPr>
      </w:pPr>
      <w:r w:rsidRPr="009E0C92">
        <w:rPr>
          <w:sz w:val="28"/>
          <w:szCs w:val="28"/>
        </w:rPr>
        <w:t>The disadvantage of a simple cell is that can only supply current for a short period</w:t>
      </w:r>
    </w:p>
    <w:p w:rsidR="00D56A53" w:rsidRPr="009E0C92" w:rsidRDefault="00A672E1" w:rsidP="00D56A53">
      <w:pPr>
        <w:spacing w:before="20" w:after="30" w:line="288" w:lineRule="auto"/>
        <w:jc w:val="both"/>
        <w:rPr>
          <w:sz w:val="28"/>
          <w:szCs w:val="28"/>
        </w:rPr>
      </w:pPr>
      <w:r w:rsidRPr="009E0C92">
        <w:rPr>
          <w:sz w:val="28"/>
          <w:szCs w:val="28"/>
        </w:rPr>
        <w:tab/>
      </w:r>
      <w:r w:rsidRPr="009E0C92">
        <w:rPr>
          <w:sz w:val="28"/>
          <w:szCs w:val="28"/>
        </w:rPr>
        <w:tab/>
      </w:r>
      <w:r w:rsidRPr="009E0C92">
        <w:rPr>
          <w:sz w:val="28"/>
          <w:szCs w:val="28"/>
        </w:rPr>
        <w:tab/>
      </w:r>
      <w:r w:rsidRPr="009E0C92">
        <w:rPr>
          <w:noProof/>
          <w:sz w:val="28"/>
          <w:szCs w:val="28"/>
        </w:rPr>
        <w:drawing>
          <wp:inline distT="0" distB="0" distL="0" distR="0">
            <wp:extent cx="1958744" cy="1665476"/>
            <wp:effectExtent l="0" t="0" r="3810" b="0"/>
            <wp:docPr id="7" name="Picture 7" descr="Image result for daniell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 result for daniell cell"/>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19714" cy="1717318"/>
                    </a:xfrm>
                    <a:prstGeom prst="rect">
                      <a:avLst/>
                    </a:prstGeom>
                    <a:noFill/>
                    <a:ln>
                      <a:noFill/>
                    </a:ln>
                  </pic:spPr>
                </pic:pic>
              </a:graphicData>
            </a:graphic>
          </wp:inline>
        </w:drawing>
      </w:r>
      <w:r w:rsidR="00B5344F" w:rsidRPr="009E0C92">
        <w:rPr>
          <w:noProof/>
          <w:sz w:val="28"/>
          <w:szCs w:val="28"/>
        </w:rPr>
        <w:drawing>
          <wp:inline distT="0" distB="0" distL="0" distR="0">
            <wp:extent cx="2398105" cy="1285005"/>
            <wp:effectExtent l="0" t="0" r="2540" b="0"/>
            <wp:docPr id="8" name="Picture 8" descr="Image result for leclanche dry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 result for leclanche dry cell"/>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4914" cy="1342238"/>
                    </a:xfrm>
                    <a:prstGeom prst="rect">
                      <a:avLst/>
                    </a:prstGeom>
                    <a:noFill/>
                    <a:ln>
                      <a:noFill/>
                    </a:ln>
                  </pic:spPr>
                </pic:pic>
              </a:graphicData>
            </a:graphic>
          </wp:inline>
        </w:drawing>
      </w:r>
    </w:p>
    <w:p w:rsidR="00B30E5B" w:rsidRPr="009E0C92" w:rsidRDefault="00B30E5B" w:rsidP="00D56A53">
      <w:pPr>
        <w:spacing w:before="20" w:after="30" w:line="288" w:lineRule="auto"/>
        <w:jc w:val="both"/>
        <w:rPr>
          <w:sz w:val="28"/>
          <w:szCs w:val="28"/>
        </w:rPr>
      </w:pPr>
      <w:r w:rsidRPr="009E0C92">
        <w:rPr>
          <w:noProof/>
          <w:sz w:val="28"/>
          <w:szCs w:val="28"/>
        </w:rPr>
        <w:lastRenderedPageBreak/>
        <w:drawing>
          <wp:inline distT="0" distB="0" distL="0" distR="0">
            <wp:extent cx="2944721" cy="1659752"/>
            <wp:effectExtent l="0" t="0" r="8255" b="0"/>
            <wp:docPr id="9" name="Picture 9" descr="Image result for nif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age result for nife cel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64562" cy="1670935"/>
                    </a:xfrm>
                    <a:prstGeom prst="rect">
                      <a:avLst/>
                    </a:prstGeom>
                    <a:noFill/>
                    <a:ln>
                      <a:noFill/>
                    </a:ln>
                  </pic:spPr>
                </pic:pic>
              </a:graphicData>
            </a:graphic>
          </wp:inline>
        </w:drawing>
      </w:r>
      <w:r w:rsidRPr="009E0C92">
        <w:rPr>
          <w:noProof/>
          <w:sz w:val="28"/>
          <w:szCs w:val="28"/>
        </w:rPr>
        <w:drawing>
          <wp:inline distT="0" distB="0" distL="0" distR="0" wp14:anchorId="6AF8E454" wp14:editId="695C6A1E">
            <wp:extent cx="2658676" cy="1857964"/>
            <wp:effectExtent l="0" t="0" r="8890" b="9525"/>
            <wp:docPr id="817" name="Picture 817" descr="Image result for secondary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result for secondary cell"/>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70479" cy="1866213"/>
                    </a:xfrm>
                    <a:prstGeom prst="rect">
                      <a:avLst/>
                    </a:prstGeom>
                    <a:noFill/>
                    <a:ln>
                      <a:noFill/>
                    </a:ln>
                  </pic:spPr>
                </pic:pic>
              </a:graphicData>
            </a:graphic>
          </wp:inline>
        </w:drawing>
      </w:r>
    </w:p>
    <w:p w:rsidR="00D56A53" w:rsidRPr="009E0C92" w:rsidRDefault="00D56A53" w:rsidP="00D56A53">
      <w:pPr>
        <w:spacing w:before="20" w:after="30" w:line="288" w:lineRule="auto"/>
        <w:jc w:val="both"/>
        <w:rPr>
          <w:rFonts w:ascii="Arial" w:hAnsi="Arial"/>
          <w:b/>
          <w:sz w:val="28"/>
          <w:szCs w:val="28"/>
        </w:rPr>
      </w:pPr>
      <w:r w:rsidRPr="009E0C92">
        <w:rPr>
          <w:rFonts w:ascii="Arial" w:hAnsi="Arial"/>
          <w:b/>
          <w:sz w:val="28"/>
          <w:szCs w:val="28"/>
        </w:rPr>
        <w:t>Defects of Simple cell</w:t>
      </w:r>
    </w:p>
    <w:p w:rsidR="00D56A53" w:rsidRPr="009E0C92" w:rsidRDefault="00D56A53" w:rsidP="00D56A53">
      <w:pPr>
        <w:spacing w:before="20" w:after="30" w:line="288" w:lineRule="auto"/>
        <w:jc w:val="both"/>
        <w:rPr>
          <w:sz w:val="28"/>
          <w:szCs w:val="28"/>
        </w:rPr>
      </w:pPr>
      <w:r w:rsidRPr="009E0C92">
        <w:rPr>
          <w:rFonts w:ascii="Arial" w:hAnsi="Arial"/>
          <w:b/>
          <w:sz w:val="28"/>
          <w:szCs w:val="28"/>
        </w:rPr>
        <w:t xml:space="preserve">Local Action : </w:t>
      </w:r>
      <w:r w:rsidRPr="009E0C92">
        <w:rPr>
          <w:sz w:val="28"/>
          <w:szCs w:val="28"/>
        </w:rPr>
        <w:t>When  impure zinc plates are used in cell, the zinc plate continue to dissolve even when not supplying current, the impurities exist on the surface of the zinc which when in contact with acid forms minute cells on the zinc rod.</w:t>
      </w:r>
    </w:p>
    <w:p w:rsidR="00D56A53" w:rsidRPr="009E0C92" w:rsidRDefault="00D56A53" w:rsidP="00D56A53">
      <w:pPr>
        <w:spacing w:before="20" w:after="30" w:line="288" w:lineRule="auto"/>
        <w:jc w:val="both"/>
        <w:rPr>
          <w:rFonts w:ascii="Arial" w:hAnsi="Arial"/>
          <w:b/>
          <w:sz w:val="28"/>
          <w:szCs w:val="28"/>
        </w:rPr>
      </w:pPr>
      <w:r w:rsidRPr="009E0C92">
        <w:rPr>
          <w:sz w:val="28"/>
          <w:szCs w:val="28"/>
        </w:rPr>
        <w:t>Local action can be prevented by amalgamating the surface of zinc plate ( rubbing with mercury)</w:t>
      </w:r>
    </w:p>
    <w:p w:rsidR="00D56A53" w:rsidRPr="009E0C92" w:rsidRDefault="00D56A53" w:rsidP="00D56A53">
      <w:pPr>
        <w:spacing w:before="20" w:after="30" w:line="288" w:lineRule="auto"/>
        <w:jc w:val="both"/>
        <w:rPr>
          <w:sz w:val="28"/>
          <w:szCs w:val="28"/>
        </w:rPr>
      </w:pPr>
      <w:r w:rsidRPr="009E0C92">
        <w:rPr>
          <w:rFonts w:ascii="Arial" w:hAnsi="Arial"/>
          <w:b/>
          <w:sz w:val="28"/>
          <w:szCs w:val="28"/>
        </w:rPr>
        <w:t xml:space="preserve">Polarisation: </w:t>
      </w:r>
      <w:r w:rsidRPr="009E0C92">
        <w:rPr>
          <w:sz w:val="28"/>
          <w:szCs w:val="28"/>
        </w:rPr>
        <w:t>formation of hydrogen bubbles at the copper plate, leads to accumulation of hydrogen bubbles around the copper plate act as a barrier that increases the internal resistance of the cell which will result in a decrease output current and a decreased emf</w:t>
      </w:r>
    </w:p>
    <w:p w:rsidR="00D56A53" w:rsidRPr="009E0C92" w:rsidRDefault="00D56A53" w:rsidP="00D56A53">
      <w:pPr>
        <w:spacing w:before="20" w:after="30" w:line="288" w:lineRule="auto"/>
        <w:jc w:val="both"/>
        <w:rPr>
          <w:sz w:val="28"/>
          <w:szCs w:val="28"/>
        </w:rPr>
      </w:pPr>
    </w:p>
    <w:p w:rsidR="00D56A53" w:rsidRPr="009E0C92" w:rsidRDefault="00D56A53" w:rsidP="00D56A53">
      <w:pPr>
        <w:spacing w:before="20" w:after="30" w:line="288" w:lineRule="auto"/>
        <w:jc w:val="both"/>
        <w:rPr>
          <w:rFonts w:ascii="Arial" w:hAnsi="Arial"/>
          <w:b/>
          <w:sz w:val="28"/>
          <w:szCs w:val="28"/>
        </w:rPr>
      </w:pPr>
    </w:p>
    <w:tbl>
      <w:tblPr>
        <w:tblStyle w:val="TableGrid"/>
        <w:tblW w:w="0" w:type="auto"/>
        <w:tblLook w:val="04A0" w:firstRow="1" w:lastRow="0" w:firstColumn="1" w:lastColumn="0" w:noHBand="0" w:noVBand="1"/>
      </w:tblPr>
      <w:tblGrid>
        <w:gridCol w:w="1870"/>
        <w:gridCol w:w="1870"/>
        <w:gridCol w:w="1870"/>
        <w:gridCol w:w="1870"/>
        <w:gridCol w:w="1870"/>
      </w:tblGrid>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Cel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Positive termina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Negative termina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Electrolyt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epolariser</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Simpl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opper plat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Zinc plate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Dil. Sulfuric acid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Danie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opper container</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Zinc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il. Sulfuric aci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opper sulfate solution</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Leclanche (wet)</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arbon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Zinc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Ammonium chloride paste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Manganese dioxide</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Leclanche (dry)</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arbon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Zinc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Ammonium chloride past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Manganese dioxide</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lastRenderedPageBreak/>
              <w:t>Lead-acid accumulator</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Lead oxid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Lea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il. Sulfuric aci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Nickel-Iron accumulator (Alkaline accumulator)</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Iron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admium</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il. Sulfuric aci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w:t>
            </w:r>
          </w:p>
        </w:tc>
      </w:tr>
    </w:tbl>
    <w:p w:rsidR="00D56A53" w:rsidRPr="009E0C92" w:rsidRDefault="00D56A53" w:rsidP="00D56A53">
      <w:pPr>
        <w:spacing w:before="20" w:after="30" w:line="288" w:lineRule="auto"/>
        <w:jc w:val="both"/>
        <w:rPr>
          <w:sz w:val="28"/>
          <w:szCs w:val="28"/>
        </w:rPr>
      </w:pPr>
    </w:p>
    <w:p w:rsidR="00D56A53" w:rsidRPr="009E0C92" w:rsidRDefault="00D56A53" w:rsidP="00D56A53">
      <w:pPr>
        <w:spacing w:before="20" w:after="30" w:line="288" w:lineRule="auto"/>
        <w:jc w:val="both"/>
        <w:rPr>
          <w:sz w:val="28"/>
          <w:szCs w:val="28"/>
        </w:rPr>
      </w:pPr>
    </w:p>
    <w:p w:rsidR="00C16639" w:rsidRPr="009E0C92" w:rsidRDefault="00C16639" w:rsidP="00D33C81">
      <w:pPr>
        <w:tabs>
          <w:tab w:val="left" w:pos="8609"/>
        </w:tabs>
        <w:rPr>
          <w:sz w:val="28"/>
          <w:szCs w:val="28"/>
        </w:rPr>
      </w:pPr>
      <w:r w:rsidRPr="009E0C92">
        <w:rPr>
          <w:sz w:val="28"/>
          <w:szCs w:val="28"/>
        </w:rPr>
        <w:t>ASSIG</w:t>
      </w:r>
      <w:r w:rsidR="00D33C81">
        <w:rPr>
          <w:sz w:val="28"/>
          <w:szCs w:val="28"/>
        </w:rPr>
        <w:t>N</w:t>
      </w:r>
      <w:r w:rsidRPr="009E0C92">
        <w:rPr>
          <w:sz w:val="28"/>
          <w:szCs w:val="28"/>
        </w:rPr>
        <w:t>MENT</w:t>
      </w:r>
      <w:r w:rsidR="00D33C81">
        <w:rPr>
          <w:sz w:val="28"/>
          <w:szCs w:val="28"/>
        </w:rPr>
        <w:tab/>
      </w:r>
    </w:p>
    <w:p w:rsidR="00C16639" w:rsidRPr="009E0C92" w:rsidRDefault="00C16639" w:rsidP="00C16639">
      <w:pPr>
        <w:pStyle w:val="ListParagraph"/>
        <w:numPr>
          <w:ilvl w:val="0"/>
          <w:numId w:val="12"/>
        </w:numPr>
        <w:rPr>
          <w:sz w:val="28"/>
          <w:szCs w:val="28"/>
        </w:rPr>
      </w:pPr>
      <w:r w:rsidRPr="009E0C92">
        <w:rPr>
          <w:sz w:val="28"/>
          <w:szCs w:val="28"/>
        </w:rPr>
        <w:t>The value of e.m.f of a voltaic cell, which has dil. Tetraoxosulphate (VI) as its electrolyte, copper and zinc as its electrodes become less with use. Explain this observation and state how it can be corrected</w:t>
      </w:r>
    </w:p>
    <w:p w:rsidR="00C16639" w:rsidRPr="009E0C92" w:rsidRDefault="00C16639" w:rsidP="00C16639">
      <w:pPr>
        <w:pStyle w:val="ListParagraph"/>
        <w:numPr>
          <w:ilvl w:val="0"/>
          <w:numId w:val="12"/>
        </w:numPr>
        <w:rPr>
          <w:sz w:val="28"/>
          <w:szCs w:val="28"/>
        </w:rPr>
      </w:pPr>
      <w:r w:rsidRPr="009E0C92">
        <w:rPr>
          <w:sz w:val="28"/>
          <w:szCs w:val="28"/>
        </w:rPr>
        <w:t>State two advantages of a lead-acid accumulator over a Leclanche cell</w:t>
      </w:r>
    </w:p>
    <w:p w:rsidR="00C16639" w:rsidRPr="009E0C92" w:rsidRDefault="00C16639" w:rsidP="00C16639">
      <w:pPr>
        <w:pStyle w:val="ListParagraph"/>
        <w:numPr>
          <w:ilvl w:val="0"/>
          <w:numId w:val="12"/>
        </w:numPr>
        <w:rPr>
          <w:sz w:val="28"/>
          <w:szCs w:val="28"/>
        </w:rPr>
      </w:pPr>
      <w:r w:rsidRPr="009E0C92">
        <w:rPr>
          <w:sz w:val="28"/>
          <w:szCs w:val="28"/>
        </w:rPr>
        <w:t>Explain the following observation</w:t>
      </w:r>
    </w:p>
    <w:p w:rsidR="00C16639" w:rsidRPr="009E0C92" w:rsidRDefault="00C16639" w:rsidP="00C16639">
      <w:pPr>
        <w:pStyle w:val="ListParagraph"/>
        <w:numPr>
          <w:ilvl w:val="0"/>
          <w:numId w:val="13"/>
        </w:numPr>
        <w:rPr>
          <w:sz w:val="28"/>
          <w:szCs w:val="28"/>
        </w:rPr>
      </w:pPr>
      <w:r w:rsidRPr="009E0C92">
        <w:rPr>
          <w:sz w:val="28"/>
          <w:szCs w:val="28"/>
        </w:rPr>
        <w:t>A Leclanche cell which</w:t>
      </w:r>
      <w:r w:rsidR="00B17D7F">
        <w:rPr>
          <w:sz w:val="28"/>
          <w:szCs w:val="28"/>
        </w:rPr>
        <w:t xml:space="preserve"> has  given a heav</w:t>
      </w:r>
      <w:r w:rsidRPr="009E0C92">
        <w:rPr>
          <w:sz w:val="28"/>
          <w:szCs w:val="28"/>
        </w:rPr>
        <w:t>y current for a short period will show loss of voltage</w:t>
      </w:r>
    </w:p>
    <w:p w:rsidR="00C16639" w:rsidRPr="009E0C92" w:rsidRDefault="00C16639" w:rsidP="00C16639">
      <w:pPr>
        <w:pStyle w:val="ListParagraph"/>
        <w:numPr>
          <w:ilvl w:val="0"/>
          <w:numId w:val="13"/>
        </w:numPr>
        <w:rPr>
          <w:sz w:val="28"/>
          <w:szCs w:val="28"/>
        </w:rPr>
      </w:pPr>
      <w:r w:rsidRPr="009E0C92">
        <w:rPr>
          <w:sz w:val="28"/>
          <w:szCs w:val="28"/>
        </w:rPr>
        <w:t>The cell in (a) above can be restored to full voltage by allowing it to rest for some hours</w:t>
      </w:r>
    </w:p>
    <w:p w:rsidR="00C16639" w:rsidRDefault="00C16639" w:rsidP="00C16639">
      <w:pPr>
        <w:pStyle w:val="ListParagraph"/>
        <w:numPr>
          <w:ilvl w:val="0"/>
          <w:numId w:val="13"/>
        </w:numPr>
        <w:rPr>
          <w:sz w:val="28"/>
          <w:szCs w:val="28"/>
        </w:rPr>
      </w:pPr>
      <w:r w:rsidRPr="009E0C92">
        <w:rPr>
          <w:sz w:val="28"/>
          <w:szCs w:val="28"/>
        </w:rPr>
        <w:t>The zinc cup or rod in a leclanche cell is found to be deeply corroded after long use</w:t>
      </w:r>
    </w:p>
    <w:p w:rsidR="001F2CFE" w:rsidRDefault="001F2CFE" w:rsidP="001F2CFE">
      <w:pPr>
        <w:rPr>
          <w:sz w:val="28"/>
          <w:szCs w:val="28"/>
        </w:rPr>
      </w:pPr>
    </w:p>
    <w:p w:rsidR="001F2CFE" w:rsidRDefault="001F2CFE" w:rsidP="001F2CFE">
      <w:pPr>
        <w:pStyle w:val="ListParagraph"/>
        <w:rPr>
          <w:sz w:val="28"/>
          <w:szCs w:val="28"/>
        </w:rPr>
      </w:pPr>
      <w:r>
        <w:rPr>
          <w:sz w:val="28"/>
          <w:szCs w:val="28"/>
        </w:rPr>
        <w:t xml:space="preserve">WEEK 5: </w:t>
      </w:r>
    </w:p>
    <w:p w:rsidR="001F2CFE" w:rsidRPr="00A9292F" w:rsidRDefault="001F2CFE" w:rsidP="001F2CFE">
      <w:pPr>
        <w:ind w:left="360"/>
        <w:rPr>
          <w:b/>
          <w:sz w:val="28"/>
          <w:szCs w:val="28"/>
          <w:u w:val="single"/>
        </w:rPr>
      </w:pPr>
      <w:r w:rsidRPr="00A9292F">
        <w:rPr>
          <w:b/>
          <w:sz w:val="28"/>
          <w:szCs w:val="28"/>
          <w:u w:val="single"/>
        </w:rPr>
        <w:t>Electrolysis/Electrical Conduction Through Liquids and gases</w:t>
      </w:r>
    </w:p>
    <w:p w:rsidR="001F2CFE" w:rsidRDefault="00311DCF" w:rsidP="001F2CFE">
      <w:pPr>
        <w:rPr>
          <w:sz w:val="28"/>
          <w:szCs w:val="28"/>
        </w:rPr>
      </w:pPr>
      <w:r w:rsidRPr="00311DCF">
        <w:rPr>
          <w:sz w:val="28"/>
          <w:szCs w:val="28"/>
        </w:rPr>
        <w:t>Electrolysis: Is the chemical change in a liquid due to the flow of electric current.</w:t>
      </w:r>
      <w:r w:rsidR="00A9292F">
        <w:rPr>
          <w:sz w:val="28"/>
          <w:szCs w:val="28"/>
        </w:rPr>
        <w:t xml:space="preserve"> The </w:t>
      </w:r>
      <w:r>
        <w:rPr>
          <w:sz w:val="28"/>
          <w:szCs w:val="28"/>
        </w:rPr>
        <w:t>device used to study conduction of electric current through liquid is called a voltameter.</w:t>
      </w:r>
    </w:p>
    <w:p w:rsidR="00311DCF" w:rsidRDefault="00311DCF" w:rsidP="001F2CFE">
      <w:pPr>
        <w:rPr>
          <w:sz w:val="28"/>
          <w:szCs w:val="28"/>
        </w:rPr>
      </w:pPr>
      <w:r>
        <w:rPr>
          <w:sz w:val="28"/>
          <w:szCs w:val="28"/>
        </w:rPr>
        <w:lastRenderedPageBreak/>
        <w:tab/>
      </w:r>
      <w:r>
        <w:rPr>
          <w:sz w:val="28"/>
          <w:szCs w:val="28"/>
        </w:rPr>
        <w:tab/>
      </w:r>
      <w:r>
        <w:rPr>
          <w:noProof/>
        </w:rPr>
        <w:drawing>
          <wp:inline distT="0" distB="0" distL="0" distR="0">
            <wp:extent cx="4057015" cy="2174875"/>
            <wp:effectExtent l="0" t="0" r="635" b="0"/>
            <wp:docPr id="10" name="Picture 10" descr="Image result for electro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Image result for electrolysi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57015" cy="2174875"/>
                    </a:xfrm>
                    <a:prstGeom prst="rect">
                      <a:avLst/>
                    </a:prstGeom>
                    <a:noFill/>
                    <a:ln>
                      <a:noFill/>
                    </a:ln>
                  </pic:spPr>
                </pic:pic>
              </a:graphicData>
            </a:graphic>
          </wp:inline>
        </w:drawing>
      </w:r>
    </w:p>
    <w:p w:rsidR="00311DCF" w:rsidRDefault="00311DCF" w:rsidP="001F2CFE">
      <w:pPr>
        <w:rPr>
          <w:sz w:val="28"/>
          <w:szCs w:val="28"/>
        </w:rPr>
      </w:pPr>
      <w:r w:rsidRPr="00594329">
        <w:rPr>
          <w:color w:val="FF0000"/>
          <w:sz w:val="28"/>
          <w:szCs w:val="28"/>
        </w:rPr>
        <w:t>Electrolytes</w:t>
      </w:r>
      <w:r w:rsidRPr="00311DCF">
        <w:rPr>
          <w:sz w:val="28"/>
          <w:szCs w:val="28"/>
        </w:rPr>
        <w:t xml:space="preserve"> Are liquid that are good conductor of electricity</w:t>
      </w:r>
      <w:r w:rsidR="008F2F3B">
        <w:rPr>
          <w:sz w:val="28"/>
          <w:szCs w:val="28"/>
        </w:rPr>
        <w:t xml:space="preserve"> eg acids, bases and salts</w:t>
      </w:r>
      <w:r w:rsidRPr="00311DCF">
        <w:rPr>
          <w:sz w:val="28"/>
          <w:szCs w:val="28"/>
        </w:rPr>
        <w:t xml:space="preserve">. </w:t>
      </w:r>
    </w:p>
    <w:p w:rsidR="00311DCF" w:rsidRDefault="00311DCF" w:rsidP="001F2CFE">
      <w:pPr>
        <w:rPr>
          <w:sz w:val="28"/>
          <w:szCs w:val="28"/>
        </w:rPr>
      </w:pPr>
      <w:r w:rsidRPr="00594329">
        <w:rPr>
          <w:color w:val="FF0000"/>
          <w:sz w:val="28"/>
          <w:szCs w:val="28"/>
        </w:rPr>
        <w:t xml:space="preserve">Non-electrolytes </w:t>
      </w:r>
      <w:r w:rsidRPr="00311DCF">
        <w:rPr>
          <w:sz w:val="28"/>
          <w:szCs w:val="28"/>
        </w:rPr>
        <w:t>are liquid that are poor conductor of electricity</w:t>
      </w:r>
      <w:r w:rsidR="008F2F3B">
        <w:rPr>
          <w:sz w:val="28"/>
          <w:szCs w:val="28"/>
        </w:rPr>
        <w:t xml:space="preserve"> eg distilled water, sugar solution, paraffin, alcohol and oil</w:t>
      </w:r>
      <w:r w:rsidRPr="00311DCF">
        <w:rPr>
          <w:sz w:val="28"/>
          <w:szCs w:val="28"/>
        </w:rPr>
        <w:t>.</w:t>
      </w:r>
    </w:p>
    <w:p w:rsidR="008F2F3B" w:rsidRDefault="00C0511F" w:rsidP="001F2CFE">
      <w:pPr>
        <w:rPr>
          <w:sz w:val="28"/>
          <w:szCs w:val="28"/>
        </w:rPr>
      </w:pPr>
      <w:r w:rsidRPr="00594329">
        <w:rPr>
          <w:color w:val="FF0000"/>
          <w:sz w:val="28"/>
          <w:szCs w:val="28"/>
        </w:rPr>
        <w:t>Electrodes</w:t>
      </w:r>
      <w:r>
        <w:rPr>
          <w:sz w:val="28"/>
          <w:szCs w:val="28"/>
        </w:rPr>
        <w:t xml:space="preserve"> are conductors in the form of rods or plates immersed in the electrolyte. The positive </w:t>
      </w:r>
      <w:r w:rsidR="00594329">
        <w:rPr>
          <w:sz w:val="28"/>
          <w:szCs w:val="28"/>
        </w:rPr>
        <w:t>electrode (</w:t>
      </w:r>
      <w:r>
        <w:rPr>
          <w:sz w:val="28"/>
          <w:szCs w:val="28"/>
        </w:rPr>
        <w:t xml:space="preserve">Anode) is where current enters electrolyte while current leaves the electrolyte at the negative </w:t>
      </w:r>
      <w:r w:rsidR="00594329">
        <w:rPr>
          <w:sz w:val="28"/>
          <w:szCs w:val="28"/>
        </w:rPr>
        <w:t>terminal (</w:t>
      </w:r>
      <w:r>
        <w:rPr>
          <w:sz w:val="28"/>
          <w:szCs w:val="28"/>
        </w:rPr>
        <w:t>Cathode</w:t>
      </w:r>
      <w:r w:rsidR="00594329">
        <w:rPr>
          <w:sz w:val="28"/>
          <w:szCs w:val="28"/>
        </w:rPr>
        <w:t>). I</w:t>
      </w:r>
      <w:r w:rsidR="008F2F3B">
        <w:rPr>
          <w:sz w:val="28"/>
          <w:szCs w:val="28"/>
        </w:rPr>
        <w:t>n electrolysis the positive ions are attracted to the cathode while the negative ions are attracted to the anode.</w:t>
      </w:r>
      <w:r w:rsidR="0074176F">
        <w:rPr>
          <w:sz w:val="28"/>
          <w:szCs w:val="28"/>
        </w:rPr>
        <w:t xml:space="preserve"> </w:t>
      </w:r>
      <w:r w:rsidR="008F2F3B">
        <w:rPr>
          <w:sz w:val="28"/>
          <w:szCs w:val="28"/>
        </w:rPr>
        <w:t>Liquids that are good electrolytes contain many free ions</w:t>
      </w:r>
    </w:p>
    <w:p w:rsidR="00BA42E8" w:rsidRDefault="00BA42E8" w:rsidP="001F2CFE">
      <w:pPr>
        <w:rPr>
          <w:sz w:val="28"/>
          <w:szCs w:val="28"/>
        </w:rPr>
      </w:pPr>
    </w:p>
    <w:p w:rsidR="00BA42E8" w:rsidRDefault="00BA42E8" w:rsidP="00BA42E8">
      <w:pPr>
        <w:ind w:left="1440" w:firstLine="720"/>
        <w:rPr>
          <w:rStyle w:val="Strong"/>
          <w:sz w:val="28"/>
          <w:szCs w:val="28"/>
        </w:rPr>
      </w:pPr>
      <w:r w:rsidRPr="00BA42E8">
        <w:rPr>
          <w:rStyle w:val="Strong"/>
          <w:sz w:val="28"/>
          <w:szCs w:val="28"/>
        </w:rPr>
        <w:t>Faraday’s Laws of Electrolysis</w:t>
      </w:r>
    </w:p>
    <w:p w:rsidR="0005723A" w:rsidRDefault="00555F68" w:rsidP="0005723A">
      <w:pPr>
        <w:rPr>
          <w:sz w:val="28"/>
          <w:szCs w:val="28"/>
        </w:rPr>
      </w:pPr>
      <w:r w:rsidRPr="00555F68">
        <w:rPr>
          <w:rStyle w:val="Strong"/>
          <w:sz w:val="28"/>
          <w:szCs w:val="28"/>
        </w:rPr>
        <w:t>Faraday’s First Law:</w:t>
      </w:r>
      <w:r w:rsidRPr="00555F68">
        <w:rPr>
          <w:sz w:val="28"/>
          <w:szCs w:val="28"/>
        </w:rPr>
        <w:t xml:space="preserve"> States that the mass of a substance, M, of a substance liberated during electrolysis is </w:t>
      </w:r>
      <w:r w:rsidR="00F60E51">
        <w:rPr>
          <w:sz w:val="28"/>
          <w:szCs w:val="28"/>
        </w:rPr>
        <w:t>directly</w:t>
      </w:r>
      <w:r w:rsidRPr="00555F68">
        <w:rPr>
          <w:sz w:val="28"/>
          <w:szCs w:val="28"/>
        </w:rPr>
        <w:t xml:space="preserve"> proportional to the quantity of electricity that has passed through the electrolyte.</w:t>
      </w:r>
    </w:p>
    <w:p w:rsidR="001D747B" w:rsidRDefault="001D747B" w:rsidP="001D747B">
      <w:pPr>
        <w:pStyle w:val="NormalWeb"/>
      </w:pPr>
      <w:r>
        <w:t>Therefore:</w:t>
      </w:r>
    </w:p>
    <w:p w:rsidR="001D747B" w:rsidRDefault="001D747B" w:rsidP="001D747B">
      <w:pPr>
        <w:pStyle w:val="NormalWeb"/>
      </w:pPr>
      <w:r>
        <w:t>M      =        Mass of a substance</w:t>
      </w:r>
    </w:p>
    <w:p w:rsidR="001D747B" w:rsidRDefault="001D747B" w:rsidP="001D747B">
      <w:pPr>
        <w:pStyle w:val="NormalWeb"/>
      </w:pPr>
      <w:r>
        <w:t>Q       =        Quantity of electricity</w:t>
      </w:r>
    </w:p>
    <w:p w:rsidR="001D747B" w:rsidRDefault="008022F3" w:rsidP="001D747B">
      <w:pPr>
        <w:pStyle w:val="NormalWeb"/>
      </w:pPr>
      <w:r>
        <w:t>M      =        Z</w:t>
      </w:r>
      <w:r w:rsidR="001D747B">
        <w:t>It</w:t>
      </w:r>
    </w:p>
    <w:p w:rsidR="001D747B" w:rsidRDefault="001D747B" w:rsidP="001D747B">
      <w:pPr>
        <w:pStyle w:val="NormalWeb"/>
      </w:pPr>
      <w:r>
        <w:t>Q = It</w:t>
      </w:r>
    </w:p>
    <w:p w:rsidR="001D747B" w:rsidRDefault="008B0E0A" w:rsidP="001D747B">
      <w:pPr>
        <w:pStyle w:val="NormalWeb"/>
      </w:pPr>
      <w:r>
        <w:lastRenderedPageBreak/>
        <w:t>Where</w:t>
      </w:r>
      <w:r w:rsidR="001D747B">
        <w:t xml:space="preserve"> z constant of proportionality which is the electrochemical equivalence</w:t>
      </w:r>
    </w:p>
    <w:p w:rsidR="001D747B" w:rsidRDefault="001D747B" w:rsidP="0005723A">
      <w:pPr>
        <w:rPr>
          <w:sz w:val="28"/>
          <w:szCs w:val="28"/>
        </w:rPr>
      </w:pPr>
      <w:r w:rsidRPr="001D747B">
        <w:rPr>
          <w:rStyle w:val="Strong"/>
          <w:sz w:val="28"/>
          <w:szCs w:val="28"/>
        </w:rPr>
        <w:t>Faraday’s Second Law:</w:t>
      </w:r>
      <w:r w:rsidRPr="001D747B">
        <w:rPr>
          <w:sz w:val="28"/>
          <w:szCs w:val="28"/>
        </w:rPr>
        <w:t xml:space="preserve"> States that </w:t>
      </w:r>
      <w:r w:rsidR="00121CC2">
        <w:rPr>
          <w:sz w:val="28"/>
          <w:szCs w:val="28"/>
        </w:rPr>
        <w:t>t</w:t>
      </w:r>
      <w:r w:rsidRPr="001D747B">
        <w:rPr>
          <w:sz w:val="28"/>
          <w:szCs w:val="28"/>
        </w:rPr>
        <w:t xml:space="preserve">he masses of the different substance deposited or liberated by the same quantity of electricity are </w:t>
      </w:r>
      <w:r w:rsidR="006F061D">
        <w:rPr>
          <w:sz w:val="28"/>
          <w:szCs w:val="28"/>
        </w:rPr>
        <w:t>inversely</w:t>
      </w:r>
      <w:r w:rsidRPr="001D747B">
        <w:rPr>
          <w:sz w:val="28"/>
          <w:szCs w:val="28"/>
        </w:rPr>
        <w:t xml:space="preserve"> proportional to the equivalent of the substance.</w:t>
      </w:r>
    </w:p>
    <w:p w:rsidR="000B20B2" w:rsidRDefault="000B20B2" w:rsidP="0005723A">
      <w:pPr>
        <w:rPr>
          <w:rFonts w:cstheme="minorHAnsi"/>
          <w:sz w:val="28"/>
          <w:szCs w:val="28"/>
        </w:rPr>
      </w:pPr>
      <w:r>
        <w:rPr>
          <w:sz w:val="28"/>
          <w:szCs w:val="28"/>
        </w:rPr>
        <w:t xml:space="preserve">No. of moles deposited </w:t>
      </w:r>
      <w:r>
        <w:rPr>
          <w:rFonts w:cstheme="minorHAnsi"/>
          <w:sz w:val="28"/>
          <w:szCs w:val="28"/>
        </w:rPr>
        <w:t>α 1/charge on the ion</w:t>
      </w:r>
    </w:p>
    <w:p w:rsidR="000B20B2" w:rsidRDefault="000B20B2" w:rsidP="000B20B2">
      <w:pPr>
        <w:ind w:left="1440" w:firstLine="720"/>
        <w:rPr>
          <w:rFonts w:cstheme="minorHAnsi"/>
          <w:sz w:val="28"/>
          <w:szCs w:val="28"/>
        </w:rPr>
      </w:pPr>
      <w:r>
        <w:rPr>
          <w:rFonts w:cstheme="minorHAnsi"/>
          <w:sz w:val="28"/>
          <w:szCs w:val="28"/>
        </w:rPr>
        <w:t xml:space="preserve">  </w:t>
      </w:r>
      <m:oMath>
        <m:f>
          <m:fPr>
            <m:ctrlPr>
              <w:rPr>
                <w:rFonts w:ascii="Cambria Math" w:hAnsi="Cambria Math" w:cstheme="minorHAnsi"/>
                <w:i/>
                <w:sz w:val="28"/>
                <w:szCs w:val="28"/>
              </w:rPr>
            </m:ctrlPr>
          </m:fPr>
          <m:num>
            <m:r>
              <w:rPr>
                <w:rFonts w:ascii="Cambria Math" w:hAnsi="Cambria Math" w:cstheme="minorHAnsi"/>
                <w:sz w:val="28"/>
                <w:szCs w:val="28"/>
              </w:rPr>
              <m:t>mass of x</m:t>
            </m:r>
          </m:num>
          <m:den>
            <m:r>
              <w:rPr>
                <w:rFonts w:ascii="Cambria Math" w:hAnsi="Cambria Math" w:cstheme="minorHAnsi"/>
                <w:sz w:val="28"/>
                <w:szCs w:val="28"/>
              </w:rPr>
              <m:t>mass of y</m:t>
            </m:r>
          </m:den>
        </m:f>
      </m:oMath>
      <w:r>
        <w:rPr>
          <w:rFonts w:eastAsiaTheme="minorEastAsia" w:cstheme="minorHAnsi"/>
          <w:sz w:val="28"/>
          <w:szCs w:val="28"/>
        </w:rPr>
        <w:t xml:space="preserve">  = </w:t>
      </w:r>
      <m:oMath>
        <m:f>
          <m:fPr>
            <m:ctrlPr>
              <w:rPr>
                <w:rFonts w:ascii="Cambria Math" w:hAnsi="Cambria Math" w:cstheme="minorHAnsi"/>
                <w:i/>
                <w:sz w:val="28"/>
                <w:szCs w:val="28"/>
              </w:rPr>
            </m:ctrlPr>
          </m:fPr>
          <m:num>
            <m:r>
              <w:rPr>
                <w:rFonts w:ascii="Cambria Math" w:hAnsi="Cambria Math" w:cstheme="minorHAnsi"/>
                <w:sz w:val="28"/>
                <w:szCs w:val="28"/>
              </w:rPr>
              <m:t>charge on x</m:t>
            </m:r>
          </m:num>
          <m:den>
            <m:r>
              <w:rPr>
                <w:rFonts w:ascii="Cambria Math" w:hAnsi="Cambria Math" w:cstheme="minorHAnsi"/>
                <w:sz w:val="28"/>
                <w:szCs w:val="28"/>
              </w:rPr>
              <m:t>charge on y</m:t>
            </m:r>
          </m:den>
        </m:f>
      </m:oMath>
      <w:r>
        <w:rPr>
          <w:rFonts w:eastAsiaTheme="minorEastAsia" w:cstheme="minorHAnsi"/>
          <w:sz w:val="28"/>
          <w:szCs w:val="28"/>
        </w:rPr>
        <w:t xml:space="preserve">  </w:t>
      </w:r>
    </w:p>
    <w:p w:rsidR="001D747B" w:rsidRPr="001D747B" w:rsidRDefault="001D747B" w:rsidP="001D747B">
      <w:pPr>
        <w:spacing w:before="100" w:beforeAutospacing="1" w:after="100" w:afterAutospacing="1" w:line="240" w:lineRule="auto"/>
        <w:ind w:left="2160" w:firstLine="720"/>
        <w:rPr>
          <w:rFonts w:ascii="Times New Roman" w:eastAsia="Times New Roman" w:hAnsi="Times New Roman" w:cs="Times New Roman"/>
          <w:sz w:val="28"/>
          <w:szCs w:val="28"/>
        </w:rPr>
      </w:pPr>
      <w:r w:rsidRPr="001D747B">
        <w:rPr>
          <w:rFonts w:ascii="Times New Roman" w:eastAsia="Times New Roman" w:hAnsi="Times New Roman" w:cs="Times New Roman"/>
          <w:b/>
          <w:bCs/>
          <w:sz w:val="28"/>
          <w:szCs w:val="28"/>
        </w:rPr>
        <w:t xml:space="preserve">Application of Electrolysis </w:t>
      </w:r>
    </w:p>
    <w:p w:rsidR="001D747B" w:rsidRPr="001D747B" w:rsidRDefault="001D747B"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sidRPr="001D747B">
        <w:rPr>
          <w:rFonts w:ascii="Times New Roman" w:eastAsia="Times New Roman" w:hAnsi="Times New Roman" w:cs="Times New Roman"/>
          <w:sz w:val="28"/>
          <w:szCs w:val="28"/>
        </w:rPr>
        <w:t>Electroplating: Is the process of coating metals with another metal in order to protect the metal from corrosion.</w:t>
      </w:r>
    </w:p>
    <w:p w:rsidR="001D747B" w:rsidRDefault="001D747B"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sidRPr="001D747B">
        <w:rPr>
          <w:rFonts w:ascii="Times New Roman" w:eastAsia="Times New Roman" w:hAnsi="Times New Roman" w:cs="Times New Roman"/>
          <w:sz w:val="28"/>
          <w:szCs w:val="28"/>
        </w:rPr>
        <w:t>Purification of Metal: Electrolysis is important in purifying impure copper.</w:t>
      </w:r>
    </w:p>
    <w:p w:rsidR="003E517C" w:rsidRDefault="003E517C"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Extraction metals or electro-metallurgy: used to extract metals such as sodium or </w:t>
      </w:r>
      <w:r w:rsidR="00DE7D1B">
        <w:rPr>
          <w:rFonts w:ascii="Times New Roman" w:eastAsia="Times New Roman" w:hAnsi="Times New Roman" w:cs="Times New Roman"/>
          <w:sz w:val="28"/>
          <w:szCs w:val="28"/>
        </w:rPr>
        <w:t>aluminum.</w:t>
      </w:r>
    </w:p>
    <w:p w:rsidR="00DE7D1B" w:rsidRDefault="00DE7D1B"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alibration of ammeter</w:t>
      </w:r>
      <w:r w:rsidR="00A1003F">
        <w:rPr>
          <w:rFonts w:ascii="Times New Roman" w:eastAsia="Times New Roman" w:hAnsi="Times New Roman" w:cs="Times New Roman"/>
          <w:sz w:val="28"/>
          <w:szCs w:val="28"/>
        </w:rPr>
        <w:t>.</w:t>
      </w:r>
    </w:p>
    <w:p w:rsidR="00A1003F" w:rsidRPr="001D747B" w:rsidRDefault="00A1003F" w:rsidP="00A1003F">
      <w:pPr>
        <w:spacing w:before="100" w:beforeAutospacing="1" w:after="100" w:afterAutospacing="1"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solved questions on first and 2</w:t>
      </w:r>
      <w:r w:rsidRPr="00A1003F">
        <w:rPr>
          <w:rFonts w:ascii="Times New Roman" w:eastAsia="Times New Roman" w:hAnsi="Times New Roman" w:cs="Times New Roman"/>
          <w:sz w:val="28"/>
          <w:szCs w:val="28"/>
          <w:vertAlign w:val="superscript"/>
        </w:rPr>
        <w:t>nd</w:t>
      </w:r>
      <w:r>
        <w:rPr>
          <w:rFonts w:ascii="Times New Roman" w:eastAsia="Times New Roman" w:hAnsi="Times New Roman" w:cs="Times New Roman"/>
          <w:sz w:val="28"/>
          <w:szCs w:val="28"/>
        </w:rPr>
        <w:t xml:space="preserve"> laws *******</w:t>
      </w:r>
    </w:p>
    <w:p w:rsidR="001D747B" w:rsidRPr="001D747B" w:rsidRDefault="001D747B" w:rsidP="0005723A">
      <w:pPr>
        <w:rPr>
          <w:sz w:val="28"/>
          <w:szCs w:val="28"/>
        </w:rPr>
      </w:pPr>
    </w:p>
    <w:p w:rsidR="008F2F3B" w:rsidRPr="00311DCF" w:rsidRDefault="008F2F3B" w:rsidP="001F2CFE">
      <w:pPr>
        <w:rPr>
          <w:sz w:val="28"/>
          <w:szCs w:val="28"/>
        </w:rPr>
      </w:pPr>
    </w:p>
    <w:p w:rsidR="00311DCF" w:rsidRPr="00311DCF" w:rsidRDefault="00311DCF" w:rsidP="001F2CFE">
      <w:pPr>
        <w:rPr>
          <w:sz w:val="28"/>
          <w:szCs w:val="28"/>
        </w:rPr>
      </w:pPr>
    </w:p>
    <w:p w:rsidR="00847A0E" w:rsidRPr="009F55F8" w:rsidRDefault="007A721E" w:rsidP="009F55F8">
      <w:pPr>
        <w:jc w:val="center"/>
        <w:rPr>
          <w:b/>
          <w:sz w:val="28"/>
          <w:szCs w:val="28"/>
          <w:u w:val="single"/>
        </w:rPr>
      </w:pPr>
      <w:r w:rsidRPr="009F55F8">
        <w:rPr>
          <w:b/>
          <w:sz w:val="28"/>
          <w:szCs w:val="28"/>
          <w:u w:val="single"/>
        </w:rPr>
        <w:t>CONDUCTION OF ELECTRICITY THROUGH GASES</w:t>
      </w:r>
    </w:p>
    <w:p w:rsidR="00720909" w:rsidRDefault="00720909" w:rsidP="008422E2">
      <w:pPr>
        <w:ind w:left="720" w:firstLine="720"/>
        <w:rPr>
          <w:sz w:val="28"/>
          <w:szCs w:val="28"/>
        </w:rPr>
      </w:pPr>
      <w:r>
        <w:rPr>
          <w:noProof/>
        </w:rPr>
        <w:drawing>
          <wp:inline distT="0" distB="0" distL="0" distR="0">
            <wp:extent cx="2809875" cy="1577895"/>
            <wp:effectExtent l="0" t="0" r="0" b="3810"/>
            <wp:docPr id="11" name="Picture 11" descr="Discharge of electricity through gases at low pressure - Discovery of electr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ischarge of electricity through gases at low pressure - Discovery of electrons"/>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66981" cy="1609963"/>
                    </a:xfrm>
                    <a:prstGeom prst="rect">
                      <a:avLst/>
                    </a:prstGeom>
                    <a:noFill/>
                    <a:ln>
                      <a:noFill/>
                    </a:ln>
                  </pic:spPr>
                </pic:pic>
              </a:graphicData>
            </a:graphic>
          </wp:inline>
        </w:drawing>
      </w:r>
    </w:p>
    <w:p w:rsidR="007F4A08" w:rsidRDefault="005D75A4" w:rsidP="005D75A4">
      <w:pPr>
        <w:ind w:firstLine="720"/>
        <w:rPr>
          <w:sz w:val="28"/>
          <w:szCs w:val="28"/>
        </w:rPr>
      </w:pPr>
      <w:r>
        <w:rPr>
          <w:sz w:val="28"/>
          <w:szCs w:val="28"/>
        </w:rPr>
        <w:t>Gases at atmospheric pressure are not good conductors of electricity. To pass current through a gas, a discharge tube is used.</w:t>
      </w:r>
      <w:r w:rsidR="00D1573E">
        <w:rPr>
          <w:sz w:val="28"/>
          <w:szCs w:val="28"/>
        </w:rPr>
        <w:t xml:space="preserve"> </w:t>
      </w:r>
      <w:r w:rsidR="00224A5A">
        <w:rPr>
          <w:sz w:val="28"/>
          <w:szCs w:val="28"/>
        </w:rPr>
        <w:t>The conduc</w:t>
      </w:r>
      <w:r>
        <w:rPr>
          <w:sz w:val="28"/>
          <w:szCs w:val="28"/>
        </w:rPr>
        <w:t xml:space="preserve">tion of electricity through gases occurs at </w:t>
      </w:r>
      <w:r w:rsidRPr="00E260D6">
        <w:rPr>
          <w:color w:val="FF0000"/>
          <w:sz w:val="28"/>
          <w:szCs w:val="28"/>
        </w:rPr>
        <w:t>low pressure and high voltage</w:t>
      </w:r>
      <w:r>
        <w:rPr>
          <w:sz w:val="28"/>
          <w:szCs w:val="28"/>
        </w:rPr>
        <w:t>.</w:t>
      </w:r>
      <w:r w:rsidR="00D1573E">
        <w:rPr>
          <w:sz w:val="28"/>
          <w:szCs w:val="28"/>
        </w:rPr>
        <w:t xml:space="preserve"> Under these conditions, the gas in the tube is ionized, the high voltage creates an electric field which </w:t>
      </w:r>
      <w:r w:rsidR="008D1DA4">
        <w:rPr>
          <w:sz w:val="28"/>
          <w:szCs w:val="28"/>
        </w:rPr>
        <w:lastRenderedPageBreak/>
        <w:t>accelerates the positive ions towards the cathode and negative ions and electrons towards the anode.</w:t>
      </w:r>
      <w:r>
        <w:rPr>
          <w:sz w:val="28"/>
          <w:szCs w:val="28"/>
        </w:rPr>
        <w:t xml:space="preserve"> </w:t>
      </w:r>
      <w:r w:rsidR="00E26844">
        <w:rPr>
          <w:sz w:val="28"/>
          <w:szCs w:val="28"/>
        </w:rPr>
        <w:t xml:space="preserve">The </w:t>
      </w:r>
      <w:r w:rsidR="00E11B17">
        <w:rPr>
          <w:sz w:val="28"/>
          <w:szCs w:val="28"/>
        </w:rPr>
        <w:t>presence of</w:t>
      </w:r>
      <w:r w:rsidR="00E26844">
        <w:rPr>
          <w:sz w:val="28"/>
          <w:szCs w:val="28"/>
        </w:rPr>
        <w:t xml:space="preserve"> electrons and ions promote conduction of electricity through gases.</w:t>
      </w:r>
      <w:r w:rsidR="00E11B17">
        <w:rPr>
          <w:sz w:val="28"/>
          <w:szCs w:val="28"/>
        </w:rPr>
        <w:t xml:space="preserve"> </w:t>
      </w:r>
    </w:p>
    <w:p w:rsidR="007F4A08" w:rsidRPr="00D902FE" w:rsidRDefault="007F4A08" w:rsidP="00D902FE">
      <w:pPr>
        <w:ind w:firstLine="720"/>
        <w:jc w:val="center"/>
        <w:rPr>
          <w:b/>
          <w:sz w:val="28"/>
          <w:szCs w:val="28"/>
          <w:u w:val="single"/>
        </w:rPr>
      </w:pPr>
      <w:r w:rsidRPr="00D902FE">
        <w:rPr>
          <w:b/>
          <w:sz w:val="28"/>
          <w:szCs w:val="28"/>
          <w:u w:val="single"/>
        </w:rPr>
        <w:t>Application of conduction Through Gases</w:t>
      </w:r>
    </w:p>
    <w:p w:rsidR="007F4A08" w:rsidRDefault="007F4A08" w:rsidP="007F4A08">
      <w:pPr>
        <w:pStyle w:val="ListParagraph"/>
        <w:numPr>
          <w:ilvl w:val="0"/>
          <w:numId w:val="15"/>
        </w:numPr>
        <w:rPr>
          <w:sz w:val="28"/>
          <w:szCs w:val="28"/>
        </w:rPr>
      </w:pPr>
      <w:r>
        <w:rPr>
          <w:sz w:val="28"/>
          <w:szCs w:val="28"/>
        </w:rPr>
        <w:t>In advertising industry/Neon Sign</w:t>
      </w:r>
    </w:p>
    <w:p w:rsidR="007F4A08" w:rsidRDefault="004E0D67" w:rsidP="007F4A08">
      <w:pPr>
        <w:pStyle w:val="ListParagraph"/>
        <w:numPr>
          <w:ilvl w:val="0"/>
          <w:numId w:val="15"/>
        </w:numPr>
        <w:rPr>
          <w:sz w:val="28"/>
          <w:szCs w:val="28"/>
        </w:rPr>
      </w:pPr>
      <w:r>
        <w:rPr>
          <w:sz w:val="28"/>
          <w:szCs w:val="28"/>
        </w:rPr>
        <w:t>In lighting/fluorescent tube</w:t>
      </w:r>
    </w:p>
    <w:p w:rsidR="004E0D67" w:rsidRDefault="004E0D67" w:rsidP="007F4A08">
      <w:pPr>
        <w:pStyle w:val="ListParagraph"/>
        <w:numPr>
          <w:ilvl w:val="0"/>
          <w:numId w:val="15"/>
        </w:numPr>
        <w:rPr>
          <w:sz w:val="28"/>
          <w:szCs w:val="28"/>
        </w:rPr>
      </w:pPr>
      <w:r>
        <w:rPr>
          <w:sz w:val="28"/>
          <w:szCs w:val="28"/>
        </w:rPr>
        <w:t>Identification of gases</w:t>
      </w:r>
    </w:p>
    <w:p w:rsidR="004E0D67" w:rsidRPr="007F4A08" w:rsidRDefault="004E0D67" w:rsidP="007F4A08">
      <w:pPr>
        <w:pStyle w:val="ListParagraph"/>
        <w:numPr>
          <w:ilvl w:val="0"/>
          <w:numId w:val="15"/>
        </w:numPr>
        <w:rPr>
          <w:sz w:val="28"/>
          <w:szCs w:val="28"/>
        </w:rPr>
      </w:pPr>
      <w:r>
        <w:rPr>
          <w:sz w:val="28"/>
          <w:szCs w:val="28"/>
        </w:rPr>
        <w:t>Cathode ray oscilloscope/T.V tubes</w:t>
      </w:r>
    </w:p>
    <w:p w:rsidR="007F4A08" w:rsidRDefault="007F4A08" w:rsidP="005D75A4">
      <w:pPr>
        <w:ind w:firstLine="720"/>
        <w:rPr>
          <w:sz w:val="28"/>
          <w:szCs w:val="28"/>
        </w:rPr>
      </w:pPr>
    </w:p>
    <w:p w:rsidR="00E6582F" w:rsidRPr="00210098" w:rsidRDefault="00E6582F" w:rsidP="00E6582F">
      <w:pPr>
        <w:spacing w:before="40" w:after="40" w:line="288" w:lineRule="auto"/>
        <w:rPr>
          <w:rFonts w:ascii="Arial" w:hAnsi="Arial"/>
          <w:b/>
          <w:sz w:val="28"/>
          <w:szCs w:val="28"/>
          <w:highlight w:val="lightGray"/>
        </w:rPr>
      </w:pPr>
      <w:r w:rsidRPr="00210098">
        <w:rPr>
          <w:rFonts w:ascii="Arial" w:hAnsi="Arial"/>
          <w:b/>
          <w:noProof/>
          <w:sz w:val="28"/>
          <w:szCs w:val="28"/>
        </w:rPr>
        <mc:AlternateContent>
          <mc:Choice Requires="wps">
            <w:drawing>
              <wp:anchor distT="0" distB="0" distL="114300" distR="114300" simplePos="0" relativeHeight="251667456" behindDoc="0" locked="0" layoutInCell="0" allowOverlap="1" wp14:anchorId="0D718098" wp14:editId="565F052F">
                <wp:simplePos x="0" y="0"/>
                <wp:positionH relativeFrom="column">
                  <wp:posOffset>-635</wp:posOffset>
                </wp:positionH>
                <wp:positionV relativeFrom="paragraph">
                  <wp:posOffset>204470</wp:posOffset>
                </wp:positionV>
                <wp:extent cx="6854190" cy="0"/>
                <wp:effectExtent l="0" t="0" r="0" b="0"/>
                <wp:wrapNone/>
                <wp:docPr id="286" name="Straight Connector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4190" cy="0"/>
                        </a:xfrm>
                        <a:prstGeom prst="line">
                          <a:avLst/>
                        </a:prstGeom>
                        <a:noFill/>
                        <a:ln w="19050">
                          <a:solidFill>
                            <a:srgbClr val="80808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C4C4D0" id="Straight Connector 28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6.1pt" to="539.6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" o:allowincell="f" strokecolor="gray" strokeweight="1.5pt">
                <v:stroke endarrow="oval" endarrowwidth="narrow" endarrowlength="short"/>
              </v:line>
            </w:pict>
          </mc:Fallback>
        </mc:AlternateContent>
      </w:r>
      <w:r w:rsidRPr="00210098">
        <w:rPr>
          <w:rFonts w:ascii="Arial" w:hAnsi="Arial"/>
          <w:b/>
          <w:sz w:val="28"/>
          <w:szCs w:val="28"/>
          <w:highlight w:val="lightGray"/>
        </w:rPr>
        <w:t>WEEK 6: ELECTRIC MEASUREMENT</w:t>
      </w:r>
    </w:p>
    <w:p w:rsidR="00E6582F" w:rsidRPr="00210098" w:rsidRDefault="00BE2329" w:rsidP="005D75A4">
      <w:pPr>
        <w:ind w:firstLine="720"/>
        <w:rPr>
          <w:rFonts w:ascii="Arial" w:hAnsi="Arial"/>
          <w:b/>
          <w:color w:val="C0C0C0"/>
          <w:sz w:val="28"/>
          <w:szCs w:val="28"/>
        </w:rPr>
      </w:pPr>
      <w:r w:rsidRPr="00210098">
        <w:rPr>
          <w:rFonts w:ascii="Arial" w:hAnsi="Arial"/>
          <w:b/>
          <w:sz w:val="28"/>
          <w:szCs w:val="28"/>
          <w:highlight w:val="lightGray"/>
        </w:rPr>
        <w:t>Measuring Instruments</w:t>
      </w:r>
      <w:r w:rsidRPr="00210098">
        <w:rPr>
          <w:rFonts w:ascii="Arial" w:hAnsi="Arial"/>
          <w:b/>
          <w:color w:val="C0C0C0"/>
          <w:sz w:val="28"/>
          <w:szCs w:val="28"/>
          <w:highlight w:val="lightGray"/>
        </w:rPr>
        <w:t>.</w:t>
      </w:r>
    </w:p>
    <w:p w:rsidR="00BE2329" w:rsidRPr="00210098" w:rsidRDefault="00A77ACD" w:rsidP="00BE2329">
      <w:pPr>
        <w:pStyle w:val="ListParagraph"/>
        <w:numPr>
          <w:ilvl w:val="0"/>
          <w:numId w:val="17"/>
        </w:numPr>
        <w:rPr>
          <w:sz w:val="28"/>
          <w:szCs w:val="28"/>
        </w:rPr>
      </w:pPr>
      <w:r w:rsidRPr="00210098">
        <w:rPr>
          <w:b/>
          <w:noProof/>
          <w:sz w:val="28"/>
          <w:szCs w:val="28"/>
        </w:rPr>
        <mc:AlternateContent>
          <mc:Choice Requires="wpg">
            <w:drawing>
              <wp:anchor distT="0" distB="0" distL="114300" distR="114300" simplePos="0" relativeHeight="251669504" behindDoc="0" locked="0" layoutInCell="0" allowOverlap="1" wp14:anchorId="1D534ABC" wp14:editId="1F66D40F">
                <wp:simplePos x="0" y="0"/>
                <wp:positionH relativeFrom="column">
                  <wp:posOffset>2705100</wp:posOffset>
                </wp:positionH>
                <wp:positionV relativeFrom="paragraph">
                  <wp:posOffset>702310</wp:posOffset>
                </wp:positionV>
                <wp:extent cx="819150" cy="192405"/>
                <wp:effectExtent l="0" t="0" r="0" b="0"/>
                <wp:wrapNone/>
                <wp:docPr id="281"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192405"/>
                          <a:chOff x="2940" y="12983"/>
                          <a:chExt cx="1290" cy="303"/>
                        </a:xfrm>
                      </wpg:grpSpPr>
                      <wps:wsp>
                        <wps:cNvPr id="282" name="Line 118"/>
                        <wps:cNvCnPr>
                          <a:cxnSpLocks noChangeShapeType="1"/>
                        </wps:cNvCnPr>
                        <wps:spPr bwMode="auto">
                          <a:xfrm>
                            <a:off x="2940" y="13134"/>
                            <a:ext cx="1290"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83" name="Group 119"/>
                        <wpg:cNvGrpSpPr>
                          <a:grpSpLocks/>
                        </wpg:cNvGrpSpPr>
                        <wpg:grpSpPr bwMode="auto">
                          <a:xfrm>
                            <a:off x="3441" y="12983"/>
                            <a:ext cx="288" cy="303"/>
                            <a:chOff x="6560" y="11742"/>
                            <a:chExt cx="288" cy="303"/>
                          </a:xfrm>
                        </wpg:grpSpPr>
                        <wps:wsp>
                          <wps:cNvPr id="284" name="Oval 120"/>
                          <wps:cNvSpPr>
                            <a:spLocks noChangeArrowheads="1"/>
                          </wps:cNvSpPr>
                          <wps:spPr bwMode="auto">
                            <a:xfrm>
                              <a:off x="6560" y="11742"/>
                              <a:ext cx="288" cy="288"/>
                            </a:xfrm>
                            <a:prstGeom prst="ellipse">
                              <a:avLst/>
                            </a:prstGeom>
                            <a:gradFill rotWithShape="0">
                              <a:gsLst>
                                <a:gs pos="0">
                                  <a:srgbClr val="FFFFFF"/>
                                </a:gs>
                                <a:gs pos="100000">
                                  <a:srgbClr val="C0C0C0"/>
                                </a:gs>
                              </a:gsLst>
                              <a:path path="shape">
                                <a:fillToRect l="50000" t="50000" r="50000" b="50000"/>
                              </a:path>
                            </a:gra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5" name="Text Box 121"/>
                          <wps:cNvSpPr txBox="1">
                            <a:spLocks noChangeArrowheads="1"/>
                          </wps:cNvSpPr>
                          <wps:spPr bwMode="auto">
                            <a:xfrm>
                              <a:off x="6580" y="11790"/>
                              <a:ext cx="25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BE2329">
                                <w:pPr>
                                  <w:jc w:val="center"/>
                                  <w:rPr>
                                    <w:b/>
                                    <w:sz w:val="16"/>
                                  </w:rPr>
                                </w:pPr>
                                <w:r>
                                  <w:rPr>
                                    <w:b/>
                                    <w:i/>
                                    <w:sz w:val="16"/>
                                  </w:rPr>
                                  <w:t>G</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D534ABC" id="Group 281" o:spid="_x0000_s1117" style="position:absolute;left:0;text-align:left;margin-left:213pt;margin-top:55.3pt;width:64.5pt;height:15.15pt;z-index:251669504" coordorigin="2940,12983" coordsize="1290,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" o:allowincell="f">
                <v:line id="Line 118" o:spid="_x0000_s1118" style="position:absolute;visibility:visible;mso-wrap-style:square" from="2940,13134" to="4230,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5QsUAAADcAAAADwAAAGRycy9kb3ducmV2LnhtbESPQWvCQBSE74X+h+UVvNWNQUqIrqIW&#10;QehBYrx4e2SfSTT7NuxuNfbXu4VCj8PMfMPMl4PpxI2cby0rmIwTEMSV1S3XCo7l9j0D4QOyxs4y&#10;KXiQh+Xi9WWOubZ3Luh2CLWIEPY5KmhC6HMpfdWQQT+2PXH0ztYZDFG6WmqH9wg3nUyT5EMabDku&#10;NNjTpqHqevg2CrKy95+PzWlr9+7yU3xNC5riWqnR27CagQg0hP/wX3unFaRZCr9n4hG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d5QsUAAADcAAAADwAAAAAAAAAA&#10;AAAAAAChAgAAZHJzL2Rvd25yZXYueG1sUEsFBgAAAAAEAAQA+QAAAJMDAAAAAA==&#10;" strokeweight=".5pt"/>
                <v:group id="Group 119" o:spid="_x0000_s1119" style="position:absolute;left:3441;top:12983;width:288;height:303" coordorigin="6560,11742" coordsize="288,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oval id="Oval 120" o:spid="_x0000_s1120" style="position:absolute;left:6560;top:1174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rsSMYA&#10;AADcAAAADwAAAGRycy9kb3ducmV2LnhtbESPQWvCQBSE74L/YXlCb7pRQ0lTVxFB8BBF01ro7ZF9&#10;TUKzb0N2q/Hfu0LB4zAz3zCLVW8acaHO1ZYVTCcRCOLC6ppLBZ8f23ECwnlkjY1lUnAjB6vlcLDA&#10;VNsrn+iS+1IECLsUFVTet6mUrqjIoJvYljh4P7Yz6IPsSqk7vAa4aeQsil6lwZrDQoUtbSoqfvM/&#10;o+Aryc7xfvc9j8v52xEP52Q9zTKlXkb9+h2Ep94/w//tnVYwS2J4nAlH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rsSMYAAADcAAAADwAAAAAAAAAAAAAAAACYAgAAZHJz&#10;L2Rvd25yZXYueG1sUEsFBgAAAAAEAAQA9QAAAIsDAAAAAA==&#10;" strokeweight=".5pt">
                    <v:fill color2="silver" focusposition=".5,.5" focussize="" focus="100%" type="gradientRadial"/>
                  </v:oval>
                  <v:shape id="Text Box 121" o:spid="_x0000_s1121" type="#_x0000_t202" style="position:absolute;left:6580;top:1179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MlccA&#10;AADcAAAADwAAAGRycy9kb3ducmV2LnhtbESPX2vCQBDE3wt+h2OFvtWLgkVSTxGr4EP/WKvQvm1z&#10;2yQ0txfu1ph++16h0MdhZn7DzJe9a1RHIdaeDYxHGSjiwtuaSwPH1+3NDFQUZIuNZzLwTRGWi8HV&#10;HHPrL/xC3UFKlSAcczRQibS51rGoyGEc+ZY4eZ8+OJQkQ6ltwEuCu0ZPsuxWO6w5LVTY0rqi4utw&#10;dgaatxgePjJ57+7LR9k/6/NpM34y5nrYr+5ACfXyH/5r76yByWwKv2fSE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gDJXHAAAA3AAAAA8AAAAAAAAAAAAAAAAAmAIAAGRy&#10;cy9kb3ducmV2LnhtbFBLBQYAAAAABAAEAPUAAACMAwAAAAA=&#10;" filled="f" stroked="f" strokeweight=".5pt">
                    <v:textbox inset="0,0,0,0">
                      <w:txbxContent>
                        <w:p w:rsidR="00367246" w:rsidRDefault="00367246" w:rsidP="00BE2329">
                          <w:pPr>
                            <w:jc w:val="center"/>
                            <w:rPr>
                              <w:b/>
                              <w:sz w:val="16"/>
                            </w:rPr>
                          </w:pPr>
                          <w:r>
                            <w:rPr>
                              <w:b/>
                              <w:i/>
                              <w:sz w:val="16"/>
                            </w:rPr>
                            <w:t>G</w:t>
                          </w:r>
                        </w:p>
                      </w:txbxContent>
                    </v:textbox>
                  </v:shape>
                </v:group>
              </v:group>
            </w:pict>
          </mc:Fallback>
        </mc:AlternateContent>
      </w:r>
      <w:r w:rsidR="00BE2329" w:rsidRPr="00210098">
        <w:rPr>
          <w:b/>
          <w:sz w:val="28"/>
          <w:szCs w:val="28"/>
        </w:rPr>
        <w:t xml:space="preserve">Galvanometer: </w:t>
      </w:r>
      <w:r w:rsidR="00BE2329" w:rsidRPr="00210098">
        <w:rPr>
          <w:sz w:val="28"/>
          <w:szCs w:val="28"/>
        </w:rPr>
        <w:t xml:space="preserve">It is an instrument used to detect small current passing through it by showing deflection. Galvanometers are of different types </w:t>
      </w:r>
      <w:r w:rsidR="00BE2329" w:rsidRPr="00210098">
        <w:rPr>
          <w:i/>
          <w:sz w:val="28"/>
          <w:szCs w:val="28"/>
        </w:rPr>
        <w:t>e.g.</w:t>
      </w:r>
      <w:r w:rsidR="00BE2329" w:rsidRPr="00210098">
        <w:rPr>
          <w:sz w:val="28"/>
          <w:szCs w:val="28"/>
        </w:rPr>
        <w:t xml:space="preserve"> moving coil galvanometer, moving magnet galvanometer, hot wire galvanometer. The symbol is </w:t>
      </w:r>
    </w:p>
    <w:p w:rsidR="00BE2329" w:rsidRPr="00210098" w:rsidRDefault="00BE2329" w:rsidP="00BE2329">
      <w:pPr>
        <w:pStyle w:val="ListParagraph"/>
        <w:numPr>
          <w:ilvl w:val="0"/>
          <w:numId w:val="17"/>
        </w:numPr>
        <w:spacing w:before="30" w:after="30" w:line="288" w:lineRule="auto"/>
        <w:jc w:val="both"/>
        <w:rPr>
          <w:sz w:val="28"/>
          <w:szCs w:val="28"/>
        </w:rPr>
      </w:pPr>
      <w:r w:rsidRPr="00210098">
        <w:rPr>
          <w:b/>
          <w:sz w:val="28"/>
          <w:szCs w:val="28"/>
        </w:rPr>
        <w:t xml:space="preserve">Ammeter: </w:t>
      </w:r>
      <w:r w:rsidRPr="00210098">
        <w:rPr>
          <w:sz w:val="28"/>
          <w:szCs w:val="28"/>
        </w:rPr>
        <w:t xml:space="preserve">It is a device used to measure current and is always connected in series with the ‘element’ through which current is to be measured. The reading of an ammeter is always lesser than actual current in the circuit. </w:t>
      </w:r>
      <w:r w:rsidR="00A74BF0" w:rsidRPr="00210098">
        <w:rPr>
          <w:sz w:val="28"/>
          <w:szCs w:val="28"/>
        </w:rPr>
        <w:t>The s</w:t>
      </w:r>
      <w:r w:rsidRPr="00210098">
        <w:rPr>
          <w:sz w:val="28"/>
          <w:szCs w:val="28"/>
        </w:rPr>
        <w:t xml:space="preserve">maller the resistance of an ammeter more accurate will be its reading. An ammeter is said to be ideal if its resistance </w:t>
      </w:r>
      <w:r w:rsidRPr="00210098">
        <w:rPr>
          <w:i/>
          <w:sz w:val="28"/>
          <w:szCs w:val="28"/>
        </w:rPr>
        <w:t>r</w:t>
      </w:r>
      <w:r w:rsidRPr="00210098">
        <w:rPr>
          <w:sz w:val="28"/>
          <w:szCs w:val="28"/>
        </w:rPr>
        <w:t xml:space="preserve"> is zero.</w:t>
      </w:r>
    </w:p>
    <w:p w:rsidR="00BE2329" w:rsidRPr="00210098" w:rsidRDefault="00BE2329" w:rsidP="00BE2329">
      <w:pPr>
        <w:pStyle w:val="ListParagraph"/>
        <w:rPr>
          <w:sz w:val="28"/>
          <w:szCs w:val="28"/>
        </w:rPr>
      </w:pPr>
    </w:p>
    <w:p w:rsidR="00BE2329" w:rsidRPr="00210098" w:rsidRDefault="00BE2329" w:rsidP="00BE2329">
      <w:pPr>
        <w:pStyle w:val="ListParagraph"/>
        <w:rPr>
          <w:b/>
          <w:sz w:val="28"/>
          <w:szCs w:val="28"/>
        </w:rPr>
      </w:pPr>
      <w:r w:rsidRPr="00210098">
        <w:rPr>
          <w:b/>
          <w:sz w:val="28"/>
          <w:szCs w:val="28"/>
        </w:rPr>
        <w:t>Conversion of galvanometer into ammeter</w:t>
      </w:r>
    </w:p>
    <w:p w:rsidR="00BE2329" w:rsidRPr="00210098" w:rsidRDefault="00BE2329" w:rsidP="00BE2329">
      <w:pPr>
        <w:pStyle w:val="ListParagraph"/>
        <w:rPr>
          <w:i/>
          <w:sz w:val="28"/>
          <w:szCs w:val="28"/>
        </w:rPr>
      </w:pPr>
      <w:r w:rsidRPr="00210098">
        <w:rPr>
          <w:sz w:val="28"/>
          <w:szCs w:val="28"/>
        </w:rPr>
        <w:t xml:space="preserve">A galvanometer may be converted into an ammeter by connecting a low resistance (called shunt </w:t>
      </w:r>
      <w:r w:rsidRPr="00210098">
        <w:rPr>
          <w:i/>
          <w:sz w:val="28"/>
          <w:szCs w:val="28"/>
        </w:rPr>
        <w:t>S</w:t>
      </w:r>
      <w:r w:rsidRPr="00210098">
        <w:rPr>
          <w:sz w:val="28"/>
          <w:szCs w:val="28"/>
        </w:rPr>
        <w:t xml:space="preserve">) in parallel to the galvanometer </w:t>
      </w:r>
      <w:r w:rsidRPr="00210098">
        <w:rPr>
          <w:i/>
          <w:sz w:val="28"/>
          <w:szCs w:val="28"/>
        </w:rPr>
        <w:t>G</w:t>
      </w:r>
    </w:p>
    <w:p w:rsidR="00BE2329" w:rsidRPr="00210098" w:rsidRDefault="00BE2329" w:rsidP="00BE2329">
      <w:pPr>
        <w:pStyle w:val="ListParagraph"/>
        <w:rPr>
          <w:sz w:val="28"/>
          <w:szCs w:val="28"/>
        </w:rPr>
      </w:pPr>
      <w:r w:rsidRPr="00210098">
        <w:rPr>
          <w:sz w:val="28"/>
          <w:szCs w:val="28"/>
        </w:rPr>
        <w:tab/>
      </w:r>
      <w:r w:rsidR="00485838" w:rsidRPr="00210098">
        <w:rPr>
          <w:noProof/>
          <w:sz w:val="28"/>
          <w:szCs w:val="28"/>
        </w:rPr>
        <w:drawing>
          <wp:inline distT="0" distB="0" distL="0" distR="0">
            <wp:extent cx="2571750" cy="1771650"/>
            <wp:effectExtent l="0" t="0" r="0" b="0"/>
            <wp:docPr id="2" name="Picture 2" descr="C:\Users\Nerd\Desktop\g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erd\Desktop\g2a.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71750" cy="1771650"/>
                    </a:xfrm>
                    <a:prstGeom prst="rect">
                      <a:avLst/>
                    </a:prstGeom>
                    <a:noFill/>
                    <a:ln>
                      <a:noFill/>
                    </a:ln>
                  </pic:spPr>
                </pic:pic>
              </a:graphicData>
            </a:graphic>
          </wp:inline>
        </w:drawing>
      </w:r>
    </w:p>
    <w:p w:rsidR="00485838" w:rsidRPr="00210098" w:rsidRDefault="00485838" w:rsidP="00BE2329">
      <w:pPr>
        <w:pStyle w:val="ListParagraph"/>
        <w:rPr>
          <w:sz w:val="28"/>
          <w:szCs w:val="28"/>
        </w:rPr>
      </w:pPr>
    </w:p>
    <w:p w:rsidR="00BE2329" w:rsidRPr="00210098" w:rsidRDefault="00BE2329" w:rsidP="00BE2329">
      <w:pPr>
        <w:pStyle w:val="ListParagraph"/>
        <w:rPr>
          <w:sz w:val="28"/>
          <w:szCs w:val="28"/>
        </w:rPr>
      </w:pPr>
    </w:p>
    <w:p w:rsidR="00BE2329" w:rsidRPr="00210098" w:rsidRDefault="00BE2329" w:rsidP="00BE2329">
      <w:pPr>
        <w:pStyle w:val="ListParagraph"/>
        <w:numPr>
          <w:ilvl w:val="0"/>
          <w:numId w:val="17"/>
        </w:numPr>
        <w:rPr>
          <w:sz w:val="28"/>
          <w:szCs w:val="28"/>
        </w:rPr>
      </w:pPr>
      <w:r w:rsidRPr="00210098">
        <w:rPr>
          <w:b/>
          <w:sz w:val="28"/>
          <w:szCs w:val="28"/>
        </w:rPr>
        <w:t xml:space="preserve">Voltmeter: </w:t>
      </w:r>
      <w:r w:rsidRPr="00210098">
        <w:rPr>
          <w:sz w:val="28"/>
          <w:szCs w:val="28"/>
        </w:rPr>
        <w:t>It is a device used to measure potential difference and is always put in parallel with the ‘circuit element’ across which potential difference is to be measured. The reading of a voltmeter is always lesser than true value.</w:t>
      </w:r>
      <w:r w:rsidR="00D94CEC" w:rsidRPr="00210098">
        <w:rPr>
          <w:sz w:val="28"/>
          <w:szCs w:val="28"/>
        </w:rPr>
        <w:t xml:space="preserve"> </w:t>
      </w:r>
      <w:r w:rsidR="005E7B8B" w:rsidRPr="00210098">
        <w:rPr>
          <w:sz w:val="28"/>
          <w:szCs w:val="28"/>
        </w:rPr>
        <w:t>The g</w:t>
      </w:r>
      <w:r w:rsidR="00D94CEC" w:rsidRPr="00210098">
        <w:rPr>
          <w:sz w:val="28"/>
          <w:szCs w:val="28"/>
        </w:rPr>
        <w:t>reater the resistance of voltmeter, more accurate will be its reading. A voltmeter is said to be ideal if it draws no current from the circuit element for its operation.</w:t>
      </w:r>
    </w:p>
    <w:p w:rsidR="00D94CEC" w:rsidRPr="00210098" w:rsidRDefault="00D94CEC" w:rsidP="00D94CEC">
      <w:pPr>
        <w:pStyle w:val="ListParagraph"/>
        <w:rPr>
          <w:b/>
          <w:sz w:val="28"/>
          <w:szCs w:val="28"/>
        </w:rPr>
      </w:pPr>
      <w:r w:rsidRPr="00210098">
        <w:rPr>
          <w:b/>
          <w:sz w:val="28"/>
          <w:szCs w:val="28"/>
        </w:rPr>
        <w:t>Conversion of galvanometer into voltmeter :</w:t>
      </w:r>
    </w:p>
    <w:p w:rsidR="00D94CEC" w:rsidRPr="00210098" w:rsidRDefault="00D94CEC" w:rsidP="00D94CEC">
      <w:pPr>
        <w:pStyle w:val="ListParagraph"/>
        <w:rPr>
          <w:sz w:val="28"/>
          <w:szCs w:val="28"/>
        </w:rPr>
      </w:pPr>
      <w:r w:rsidRPr="00210098">
        <w:rPr>
          <w:sz w:val="28"/>
          <w:szCs w:val="28"/>
        </w:rPr>
        <w:t xml:space="preserve">A galvanometer may be converted into a voltmeter by connecting a large resistance </w:t>
      </w:r>
      <w:r w:rsidRPr="00210098">
        <w:rPr>
          <w:i/>
          <w:sz w:val="28"/>
          <w:szCs w:val="28"/>
        </w:rPr>
        <w:t>R(multiplier)</w:t>
      </w:r>
      <w:r w:rsidRPr="00210098">
        <w:rPr>
          <w:sz w:val="28"/>
          <w:szCs w:val="28"/>
        </w:rPr>
        <w:t xml:space="preserve"> in series with the galvanometer</w:t>
      </w:r>
    </w:p>
    <w:p w:rsidR="00485838" w:rsidRPr="00210098" w:rsidRDefault="00485838" w:rsidP="00485838">
      <w:pPr>
        <w:pStyle w:val="ListParagraph"/>
        <w:ind w:left="2160" w:firstLine="720"/>
        <w:rPr>
          <w:sz w:val="28"/>
          <w:szCs w:val="28"/>
        </w:rPr>
      </w:pPr>
      <w:r w:rsidRPr="00210098">
        <w:rPr>
          <w:noProof/>
          <w:sz w:val="28"/>
          <w:szCs w:val="28"/>
        </w:rPr>
        <w:drawing>
          <wp:inline distT="0" distB="0" distL="0" distR="0">
            <wp:extent cx="1933575" cy="1733550"/>
            <wp:effectExtent l="0" t="0" r="9525" b="0"/>
            <wp:docPr id="3" name="Picture 3" descr="C:\Users\Nerd\Desktop\g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erd\Desktop\g2v.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33575" cy="1733550"/>
                    </a:xfrm>
                    <a:prstGeom prst="rect">
                      <a:avLst/>
                    </a:prstGeom>
                    <a:noFill/>
                    <a:ln>
                      <a:noFill/>
                    </a:ln>
                  </pic:spPr>
                </pic:pic>
              </a:graphicData>
            </a:graphic>
          </wp:inline>
        </w:drawing>
      </w:r>
    </w:p>
    <w:p w:rsidR="008868A1" w:rsidRPr="00210098" w:rsidRDefault="008868A1" w:rsidP="008868A1">
      <w:pPr>
        <w:pStyle w:val="ListParagraph"/>
        <w:numPr>
          <w:ilvl w:val="0"/>
          <w:numId w:val="17"/>
        </w:numPr>
        <w:rPr>
          <w:sz w:val="28"/>
          <w:szCs w:val="28"/>
        </w:rPr>
      </w:pPr>
      <w:r w:rsidRPr="00210098">
        <w:rPr>
          <w:b/>
          <w:sz w:val="28"/>
          <w:szCs w:val="28"/>
        </w:rPr>
        <w:t>Wheatstone bridge :</w:t>
      </w:r>
      <w:r w:rsidRPr="00210098">
        <w:rPr>
          <w:sz w:val="28"/>
          <w:szCs w:val="28"/>
        </w:rPr>
        <w:t xml:space="preserve"> Wheatstone bridge is an arrangement of four resist</w:t>
      </w:r>
      <w:r w:rsidR="003C61D5">
        <w:rPr>
          <w:sz w:val="28"/>
          <w:szCs w:val="28"/>
        </w:rPr>
        <w:t>ors</w:t>
      </w:r>
      <w:r w:rsidRPr="00210098">
        <w:rPr>
          <w:sz w:val="28"/>
          <w:szCs w:val="28"/>
        </w:rPr>
        <w:t xml:space="preserve"> which can be used to measure one of them in terms of rest.</w:t>
      </w:r>
    </w:p>
    <w:p w:rsidR="008868A1" w:rsidRPr="00210098" w:rsidRDefault="008868A1" w:rsidP="008868A1">
      <w:pPr>
        <w:ind w:left="2520" w:firstLine="360"/>
        <w:rPr>
          <w:sz w:val="28"/>
          <w:szCs w:val="28"/>
        </w:rPr>
      </w:pPr>
      <w:r w:rsidRPr="00210098">
        <w:rPr>
          <w:noProof/>
          <w:sz w:val="28"/>
          <w:szCs w:val="28"/>
        </w:rPr>
        <mc:AlternateContent>
          <mc:Choice Requires="wpg">
            <w:drawing>
              <wp:anchor distT="0" distB="0" distL="114300" distR="114300" simplePos="0" relativeHeight="251671552" behindDoc="0" locked="0" layoutInCell="0" allowOverlap="1" wp14:anchorId="3598C41B" wp14:editId="40A813E1">
                <wp:simplePos x="0" y="0"/>
                <wp:positionH relativeFrom="column">
                  <wp:posOffset>1314450</wp:posOffset>
                </wp:positionH>
                <wp:positionV relativeFrom="paragraph">
                  <wp:posOffset>330200</wp:posOffset>
                </wp:positionV>
                <wp:extent cx="2305050" cy="1289685"/>
                <wp:effectExtent l="19050" t="19050" r="57150" b="62865"/>
                <wp:wrapSquare wrapText="left"/>
                <wp:docPr id="13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289685"/>
                          <a:chOff x="8195" y="12220"/>
                          <a:chExt cx="2966" cy="2031"/>
                        </a:xfrm>
                      </wpg:grpSpPr>
                      <wps:wsp>
                        <wps:cNvPr id="140" name="Rectangle 235"/>
                        <wps:cNvSpPr>
                          <a:spLocks noChangeArrowheads="1"/>
                        </wps:cNvSpPr>
                        <wps:spPr bwMode="auto">
                          <a:xfrm>
                            <a:off x="8195" y="12220"/>
                            <a:ext cx="2966" cy="2031"/>
                          </a:xfrm>
                          <a:prstGeom prst="rect">
                            <a:avLst/>
                          </a:prstGeom>
                          <a:solidFill>
                            <a:srgbClr val="FFFFFF"/>
                          </a:solidFill>
                          <a:ln w="38100">
                            <a:solidFill>
                              <a:srgbClr val="C0C0C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g:grpSp>
                        <wpg:cNvPr id="141" name="Group 236"/>
                        <wpg:cNvGrpSpPr>
                          <a:grpSpLocks/>
                        </wpg:cNvGrpSpPr>
                        <wpg:grpSpPr bwMode="auto">
                          <a:xfrm>
                            <a:off x="8565" y="12272"/>
                            <a:ext cx="2218" cy="1872"/>
                            <a:chOff x="8565" y="12272"/>
                            <a:chExt cx="2218" cy="1872"/>
                          </a:xfrm>
                        </wpg:grpSpPr>
                        <wps:wsp>
                          <wps:cNvPr id="142" name="AutoShape 237"/>
                          <wps:cNvSpPr>
                            <a:spLocks noChangeArrowheads="1"/>
                          </wps:cNvSpPr>
                          <wps:spPr bwMode="auto">
                            <a:xfrm>
                              <a:off x="8955" y="12417"/>
                              <a:ext cx="1456" cy="1443"/>
                            </a:xfrm>
                            <a:prstGeom prst="diamond">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43" name="Group 238"/>
                          <wpg:cNvGrpSpPr>
                            <a:grpSpLocks/>
                          </wpg:cNvGrpSpPr>
                          <wpg:grpSpPr bwMode="auto">
                            <a:xfrm rot="2700000">
                              <a:off x="9851" y="12730"/>
                              <a:ext cx="392" cy="93"/>
                              <a:chOff x="2055" y="1450"/>
                              <a:chExt cx="549" cy="130"/>
                            </a:xfrm>
                          </wpg:grpSpPr>
                          <wps:wsp>
                            <wps:cNvPr id="144" name="Rectangle 239"/>
                            <wps:cNvSpPr>
                              <a:spLocks noChangeArrowheads="1"/>
                            </wps:cNvSpPr>
                            <wps:spPr bwMode="auto">
                              <a:xfrm>
                                <a:off x="2076" y="1475"/>
                                <a:ext cx="489" cy="68"/>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45" name="Group 240"/>
                            <wpg:cNvGrpSpPr>
                              <a:grpSpLocks/>
                            </wpg:cNvGrpSpPr>
                            <wpg:grpSpPr bwMode="auto">
                              <a:xfrm>
                                <a:off x="2055" y="1450"/>
                                <a:ext cx="549" cy="130"/>
                                <a:chOff x="2055" y="1450"/>
                                <a:chExt cx="549" cy="130"/>
                              </a:xfrm>
                            </wpg:grpSpPr>
                            <wps:wsp>
                              <wps:cNvPr id="146" name="Freeform 241"/>
                              <wps:cNvSpPr>
                                <a:spLocks/>
                              </wps:cNvSpPr>
                              <wps:spPr bwMode="auto">
                                <a:xfrm>
                                  <a:off x="2055" y="1450"/>
                                  <a:ext cx="322" cy="130"/>
                                </a:xfrm>
                                <a:custGeom>
                                  <a:avLst/>
                                  <a:gdLst>
                                    <a:gd name="T0" fmla="*/ 0 w 322"/>
                                    <a:gd name="T1" fmla="*/ 64 h 130"/>
                                    <a:gd name="T2" fmla="*/ 38 w 322"/>
                                    <a:gd name="T3" fmla="*/ 64 h 130"/>
                                    <a:gd name="T4" fmla="*/ 88 w 322"/>
                                    <a:gd name="T5" fmla="*/ 2 h 130"/>
                                    <a:gd name="T6" fmla="*/ 133 w 322"/>
                                    <a:gd name="T7" fmla="*/ 130 h 130"/>
                                    <a:gd name="T8" fmla="*/ 183 w 322"/>
                                    <a:gd name="T9" fmla="*/ 0 h 130"/>
                                    <a:gd name="T10" fmla="*/ 227 w 322"/>
                                    <a:gd name="T11" fmla="*/ 130 h 130"/>
                                    <a:gd name="T12" fmla="*/ 276 w 322"/>
                                    <a:gd name="T13" fmla="*/ 0 h 130"/>
                                    <a:gd name="T14" fmla="*/ 322 w 322"/>
                                    <a:gd name="T15" fmla="*/ 130 h 1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 h="130">
                                      <a:moveTo>
                                        <a:pt x="0" y="64"/>
                                      </a:moveTo>
                                      <a:lnTo>
                                        <a:pt x="38" y="64"/>
                                      </a:lnTo>
                                      <a:lnTo>
                                        <a:pt x="88" y="2"/>
                                      </a:lnTo>
                                      <a:lnTo>
                                        <a:pt x="133" y="130"/>
                                      </a:lnTo>
                                      <a:lnTo>
                                        <a:pt x="183" y="0"/>
                                      </a:lnTo>
                                      <a:lnTo>
                                        <a:pt x="227" y="130"/>
                                      </a:lnTo>
                                      <a:lnTo>
                                        <a:pt x="276" y="0"/>
                                      </a:lnTo>
                                      <a:lnTo>
                                        <a:pt x="322"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 name="Freeform 242"/>
                              <wps:cNvSpPr>
                                <a:spLocks/>
                              </wps:cNvSpPr>
                              <wps:spPr bwMode="auto">
                                <a:xfrm>
                                  <a:off x="2377" y="1450"/>
                                  <a:ext cx="227" cy="130"/>
                                </a:xfrm>
                                <a:custGeom>
                                  <a:avLst/>
                                  <a:gdLst>
                                    <a:gd name="T0" fmla="*/ 227 w 227"/>
                                    <a:gd name="T1" fmla="*/ 64 h 130"/>
                                    <a:gd name="T2" fmla="*/ 189 w 227"/>
                                    <a:gd name="T3" fmla="*/ 64 h 130"/>
                                    <a:gd name="T4" fmla="*/ 139 w 227"/>
                                    <a:gd name="T5" fmla="*/ 2 h 130"/>
                                    <a:gd name="T6" fmla="*/ 94 w 227"/>
                                    <a:gd name="T7" fmla="*/ 130 h 130"/>
                                    <a:gd name="T8" fmla="*/ 44 w 227"/>
                                    <a:gd name="T9" fmla="*/ 0 h 130"/>
                                    <a:gd name="T10" fmla="*/ 0 w 227"/>
                                    <a:gd name="T11" fmla="*/ 130 h 130"/>
                                  </a:gdLst>
                                  <a:ahLst/>
                                  <a:cxnLst>
                                    <a:cxn ang="0">
                                      <a:pos x="T0" y="T1"/>
                                    </a:cxn>
                                    <a:cxn ang="0">
                                      <a:pos x="T2" y="T3"/>
                                    </a:cxn>
                                    <a:cxn ang="0">
                                      <a:pos x="T4" y="T5"/>
                                    </a:cxn>
                                    <a:cxn ang="0">
                                      <a:pos x="T6" y="T7"/>
                                    </a:cxn>
                                    <a:cxn ang="0">
                                      <a:pos x="T8" y="T9"/>
                                    </a:cxn>
                                    <a:cxn ang="0">
                                      <a:pos x="T10" y="T11"/>
                                    </a:cxn>
                                  </a:cxnLst>
                                  <a:rect l="0" t="0" r="r" b="b"/>
                                  <a:pathLst>
                                    <a:path w="227" h="130">
                                      <a:moveTo>
                                        <a:pt x="227" y="64"/>
                                      </a:moveTo>
                                      <a:lnTo>
                                        <a:pt x="189" y="64"/>
                                      </a:lnTo>
                                      <a:lnTo>
                                        <a:pt x="139" y="2"/>
                                      </a:lnTo>
                                      <a:lnTo>
                                        <a:pt x="94" y="130"/>
                                      </a:lnTo>
                                      <a:lnTo>
                                        <a:pt x="44" y="0"/>
                                      </a:lnTo>
                                      <a:lnTo>
                                        <a:pt x="0"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148" name="Group 243"/>
                          <wpg:cNvGrpSpPr>
                            <a:grpSpLocks/>
                          </wpg:cNvGrpSpPr>
                          <wpg:grpSpPr bwMode="auto">
                            <a:xfrm rot="2700000" flipH="1" flipV="1">
                              <a:off x="9097" y="13426"/>
                              <a:ext cx="393" cy="94"/>
                              <a:chOff x="2055" y="1450"/>
                              <a:chExt cx="549" cy="130"/>
                            </a:xfrm>
                          </wpg:grpSpPr>
                          <wps:wsp>
                            <wps:cNvPr id="149" name="Rectangle 244"/>
                            <wps:cNvSpPr>
                              <a:spLocks noChangeArrowheads="1"/>
                            </wps:cNvSpPr>
                            <wps:spPr bwMode="auto">
                              <a:xfrm>
                                <a:off x="2076" y="1475"/>
                                <a:ext cx="489" cy="68"/>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0" name="Group 245"/>
                            <wpg:cNvGrpSpPr>
                              <a:grpSpLocks/>
                            </wpg:cNvGrpSpPr>
                            <wpg:grpSpPr bwMode="auto">
                              <a:xfrm>
                                <a:off x="2055" y="1450"/>
                                <a:ext cx="549" cy="130"/>
                                <a:chOff x="2055" y="1450"/>
                                <a:chExt cx="549" cy="130"/>
                              </a:xfrm>
                            </wpg:grpSpPr>
                            <wps:wsp>
                              <wps:cNvPr id="151" name="Freeform 246"/>
                              <wps:cNvSpPr>
                                <a:spLocks/>
                              </wps:cNvSpPr>
                              <wps:spPr bwMode="auto">
                                <a:xfrm>
                                  <a:off x="2055" y="1450"/>
                                  <a:ext cx="322" cy="130"/>
                                </a:xfrm>
                                <a:custGeom>
                                  <a:avLst/>
                                  <a:gdLst>
                                    <a:gd name="T0" fmla="*/ 0 w 322"/>
                                    <a:gd name="T1" fmla="*/ 64 h 130"/>
                                    <a:gd name="T2" fmla="*/ 38 w 322"/>
                                    <a:gd name="T3" fmla="*/ 64 h 130"/>
                                    <a:gd name="T4" fmla="*/ 88 w 322"/>
                                    <a:gd name="T5" fmla="*/ 2 h 130"/>
                                    <a:gd name="T6" fmla="*/ 133 w 322"/>
                                    <a:gd name="T7" fmla="*/ 130 h 130"/>
                                    <a:gd name="T8" fmla="*/ 183 w 322"/>
                                    <a:gd name="T9" fmla="*/ 0 h 130"/>
                                    <a:gd name="T10" fmla="*/ 227 w 322"/>
                                    <a:gd name="T11" fmla="*/ 130 h 130"/>
                                    <a:gd name="T12" fmla="*/ 276 w 322"/>
                                    <a:gd name="T13" fmla="*/ 0 h 130"/>
                                    <a:gd name="T14" fmla="*/ 322 w 322"/>
                                    <a:gd name="T15" fmla="*/ 130 h 1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 h="130">
                                      <a:moveTo>
                                        <a:pt x="0" y="64"/>
                                      </a:moveTo>
                                      <a:lnTo>
                                        <a:pt x="38" y="64"/>
                                      </a:lnTo>
                                      <a:lnTo>
                                        <a:pt x="88" y="2"/>
                                      </a:lnTo>
                                      <a:lnTo>
                                        <a:pt x="133" y="130"/>
                                      </a:lnTo>
                                      <a:lnTo>
                                        <a:pt x="183" y="0"/>
                                      </a:lnTo>
                                      <a:lnTo>
                                        <a:pt x="227" y="130"/>
                                      </a:lnTo>
                                      <a:lnTo>
                                        <a:pt x="276" y="0"/>
                                      </a:lnTo>
                                      <a:lnTo>
                                        <a:pt x="322"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2" name="Freeform 247"/>
                              <wps:cNvSpPr>
                                <a:spLocks/>
                              </wps:cNvSpPr>
                              <wps:spPr bwMode="auto">
                                <a:xfrm>
                                  <a:off x="2377" y="1450"/>
                                  <a:ext cx="227" cy="130"/>
                                </a:xfrm>
                                <a:custGeom>
                                  <a:avLst/>
                                  <a:gdLst>
                                    <a:gd name="T0" fmla="*/ 227 w 227"/>
                                    <a:gd name="T1" fmla="*/ 64 h 130"/>
                                    <a:gd name="T2" fmla="*/ 189 w 227"/>
                                    <a:gd name="T3" fmla="*/ 64 h 130"/>
                                    <a:gd name="T4" fmla="*/ 139 w 227"/>
                                    <a:gd name="T5" fmla="*/ 2 h 130"/>
                                    <a:gd name="T6" fmla="*/ 94 w 227"/>
                                    <a:gd name="T7" fmla="*/ 130 h 130"/>
                                    <a:gd name="T8" fmla="*/ 44 w 227"/>
                                    <a:gd name="T9" fmla="*/ 0 h 130"/>
                                    <a:gd name="T10" fmla="*/ 0 w 227"/>
                                    <a:gd name="T11" fmla="*/ 130 h 130"/>
                                  </a:gdLst>
                                  <a:ahLst/>
                                  <a:cxnLst>
                                    <a:cxn ang="0">
                                      <a:pos x="T0" y="T1"/>
                                    </a:cxn>
                                    <a:cxn ang="0">
                                      <a:pos x="T2" y="T3"/>
                                    </a:cxn>
                                    <a:cxn ang="0">
                                      <a:pos x="T4" y="T5"/>
                                    </a:cxn>
                                    <a:cxn ang="0">
                                      <a:pos x="T6" y="T7"/>
                                    </a:cxn>
                                    <a:cxn ang="0">
                                      <a:pos x="T8" y="T9"/>
                                    </a:cxn>
                                    <a:cxn ang="0">
                                      <a:pos x="T10" y="T11"/>
                                    </a:cxn>
                                  </a:cxnLst>
                                  <a:rect l="0" t="0" r="r" b="b"/>
                                  <a:pathLst>
                                    <a:path w="227" h="130">
                                      <a:moveTo>
                                        <a:pt x="227" y="64"/>
                                      </a:moveTo>
                                      <a:lnTo>
                                        <a:pt x="189" y="64"/>
                                      </a:lnTo>
                                      <a:lnTo>
                                        <a:pt x="139" y="2"/>
                                      </a:lnTo>
                                      <a:lnTo>
                                        <a:pt x="94" y="130"/>
                                      </a:lnTo>
                                      <a:lnTo>
                                        <a:pt x="44" y="0"/>
                                      </a:lnTo>
                                      <a:lnTo>
                                        <a:pt x="0"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153" name="Group 248"/>
                          <wpg:cNvGrpSpPr>
                            <a:grpSpLocks/>
                          </wpg:cNvGrpSpPr>
                          <wpg:grpSpPr bwMode="auto">
                            <a:xfrm>
                              <a:off x="9099" y="12755"/>
                              <a:ext cx="396" cy="93"/>
                              <a:chOff x="2519" y="10414"/>
                              <a:chExt cx="494" cy="117"/>
                            </a:xfrm>
                          </wpg:grpSpPr>
                          <wps:wsp>
                            <wps:cNvPr id="154" name="Rectangle 249"/>
                            <wps:cNvSpPr>
                              <a:spLocks noChangeArrowheads="1"/>
                            </wps:cNvSpPr>
                            <wps:spPr bwMode="auto">
                              <a:xfrm rot="8100000" flipH="1" flipV="1">
                                <a:off x="2536" y="10443"/>
                                <a:ext cx="440" cy="62"/>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5" name="Group 250"/>
                            <wpg:cNvGrpSpPr>
                              <a:grpSpLocks/>
                            </wpg:cNvGrpSpPr>
                            <wpg:grpSpPr bwMode="auto">
                              <a:xfrm rot="8100000" flipH="1" flipV="1">
                                <a:off x="2519" y="10414"/>
                                <a:ext cx="494" cy="117"/>
                                <a:chOff x="2055" y="1450"/>
                                <a:chExt cx="549" cy="130"/>
                              </a:xfrm>
                            </wpg:grpSpPr>
                            <wps:wsp>
                              <wps:cNvPr id="156" name="Freeform 251"/>
                              <wps:cNvSpPr>
                                <a:spLocks/>
                              </wps:cNvSpPr>
                              <wps:spPr bwMode="auto">
                                <a:xfrm>
                                  <a:off x="2055" y="1450"/>
                                  <a:ext cx="322" cy="130"/>
                                </a:xfrm>
                                <a:custGeom>
                                  <a:avLst/>
                                  <a:gdLst>
                                    <a:gd name="T0" fmla="*/ 0 w 322"/>
                                    <a:gd name="T1" fmla="*/ 64 h 130"/>
                                    <a:gd name="T2" fmla="*/ 38 w 322"/>
                                    <a:gd name="T3" fmla="*/ 64 h 130"/>
                                    <a:gd name="T4" fmla="*/ 88 w 322"/>
                                    <a:gd name="T5" fmla="*/ 2 h 130"/>
                                    <a:gd name="T6" fmla="*/ 133 w 322"/>
                                    <a:gd name="T7" fmla="*/ 130 h 130"/>
                                    <a:gd name="T8" fmla="*/ 183 w 322"/>
                                    <a:gd name="T9" fmla="*/ 0 h 130"/>
                                    <a:gd name="T10" fmla="*/ 227 w 322"/>
                                    <a:gd name="T11" fmla="*/ 130 h 130"/>
                                    <a:gd name="T12" fmla="*/ 276 w 322"/>
                                    <a:gd name="T13" fmla="*/ 0 h 130"/>
                                    <a:gd name="T14" fmla="*/ 322 w 322"/>
                                    <a:gd name="T15" fmla="*/ 130 h 1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 h="130">
                                      <a:moveTo>
                                        <a:pt x="0" y="64"/>
                                      </a:moveTo>
                                      <a:lnTo>
                                        <a:pt x="38" y="64"/>
                                      </a:lnTo>
                                      <a:lnTo>
                                        <a:pt x="88" y="2"/>
                                      </a:lnTo>
                                      <a:lnTo>
                                        <a:pt x="133" y="130"/>
                                      </a:lnTo>
                                      <a:lnTo>
                                        <a:pt x="183" y="0"/>
                                      </a:lnTo>
                                      <a:lnTo>
                                        <a:pt x="227" y="130"/>
                                      </a:lnTo>
                                      <a:lnTo>
                                        <a:pt x="276" y="0"/>
                                      </a:lnTo>
                                      <a:lnTo>
                                        <a:pt x="322"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7" name="Freeform 252"/>
                              <wps:cNvSpPr>
                                <a:spLocks/>
                              </wps:cNvSpPr>
                              <wps:spPr bwMode="auto">
                                <a:xfrm>
                                  <a:off x="2377" y="1450"/>
                                  <a:ext cx="227" cy="130"/>
                                </a:xfrm>
                                <a:custGeom>
                                  <a:avLst/>
                                  <a:gdLst>
                                    <a:gd name="T0" fmla="*/ 227 w 227"/>
                                    <a:gd name="T1" fmla="*/ 64 h 130"/>
                                    <a:gd name="T2" fmla="*/ 189 w 227"/>
                                    <a:gd name="T3" fmla="*/ 64 h 130"/>
                                    <a:gd name="T4" fmla="*/ 139 w 227"/>
                                    <a:gd name="T5" fmla="*/ 2 h 130"/>
                                    <a:gd name="T6" fmla="*/ 94 w 227"/>
                                    <a:gd name="T7" fmla="*/ 130 h 130"/>
                                    <a:gd name="T8" fmla="*/ 44 w 227"/>
                                    <a:gd name="T9" fmla="*/ 0 h 130"/>
                                    <a:gd name="T10" fmla="*/ 0 w 227"/>
                                    <a:gd name="T11" fmla="*/ 130 h 130"/>
                                  </a:gdLst>
                                  <a:ahLst/>
                                  <a:cxnLst>
                                    <a:cxn ang="0">
                                      <a:pos x="T0" y="T1"/>
                                    </a:cxn>
                                    <a:cxn ang="0">
                                      <a:pos x="T2" y="T3"/>
                                    </a:cxn>
                                    <a:cxn ang="0">
                                      <a:pos x="T4" y="T5"/>
                                    </a:cxn>
                                    <a:cxn ang="0">
                                      <a:pos x="T6" y="T7"/>
                                    </a:cxn>
                                    <a:cxn ang="0">
                                      <a:pos x="T8" y="T9"/>
                                    </a:cxn>
                                    <a:cxn ang="0">
                                      <a:pos x="T10" y="T11"/>
                                    </a:cxn>
                                  </a:cxnLst>
                                  <a:rect l="0" t="0" r="r" b="b"/>
                                  <a:pathLst>
                                    <a:path w="227" h="130">
                                      <a:moveTo>
                                        <a:pt x="227" y="64"/>
                                      </a:moveTo>
                                      <a:lnTo>
                                        <a:pt x="189" y="64"/>
                                      </a:lnTo>
                                      <a:lnTo>
                                        <a:pt x="139" y="2"/>
                                      </a:lnTo>
                                      <a:lnTo>
                                        <a:pt x="94" y="130"/>
                                      </a:lnTo>
                                      <a:lnTo>
                                        <a:pt x="44" y="0"/>
                                      </a:lnTo>
                                      <a:lnTo>
                                        <a:pt x="0"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158" name="Line 253"/>
                          <wps:cNvCnPr>
                            <a:cxnSpLocks noChangeShapeType="1"/>
                          </wps:cNvCnPr>
                          <wps:spPr bwMode="auto">
                            <a:xfrm>
                              <a:off x="9682" y="12418"/>
                              <a:ext cx="0" cy="1441"/>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9" name="Group 254"/>
                          <wpg:cNvGrpSpPr>
                            <a:grpSpLocks/>
                          </wpg:cNvGrpSpPr>
                          <wpg:grpSpPr bwMode="auto">
                            <a:xfrm>
                              <a:off x="9845" y="13459"/>
                              <a:ext cx="397" cy="93"/>
                              <a:chOff x="2519" y="10414"/>
                              <a:chExt cx="494" cy="117"/>
                            </a:xfrm>
                          </wpg:grpSpPr>
                          <wps:wsp>
                            <wps:cNvPr id="160" name="Rectangle 255"/>
                            <wps:cNvSpPr>
                              <a:spLocks noChangeArrowheads="1"/>
                            </wps:cNvSpPr>
                            <wps:spPr bwMode="auto">
                              <a:xfrm rot="8100000" flipH="1" flipV="1">
                                <a:off x="2536" y="10443"/>
                                <a:ext cx="440" cy="62"/>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1" name="Group 256"/>
                            <wpg:cNvGrpSpPr>
                              <a:grpSpLocks/>
                            </wpg:cNvGrpSpPr>
                            <wpg:grpSpPr bwMode="auto">
                              <a:xfrm rot="8100000" flipH="1" flipV="1">
                                <a:off x="2519" y="10414"/>
                                <a:ext cx="494" cy="117"/>
                                <a:chOff x="2055" y="1450"/>
                                <a:chExt cx="549" cy="130"/>
                              </a:xfrm>
                            </wpg:grpSpPr>
                            <wps:wsp>
                              <wps:cNvPr id="162" name="Freeform 257"/>
                              <wps:cNvSpPr>
                                <a:spLocks/>
                              </wps:cNvSpPr>
                              <wps:spPr bwMode="auto">
                                <a:xfrm>
                                  <a:off x="2055" y="1450"/>
                                  <a:ext cx="322" cy="130"/>
                                </a:xfrm>
                                <a:custGeom>
                                  <a:avLst/>
                                  <a:gdLst>
                                    <a:gd name="T0" fmla="*/ 0 w 322"/>
                                    <a:gd name="T1" fmla="*/ 64 h 130"/>
                                    <a:gd name="T2" fmla="*/ 38 w 322"/>
                                    <a:gd name="T3" fmla="*/ 64 h 130"/>
                                    <a:gd name="T4" fmla="*/ 88 w 322"/>
                                    <a:gd name="T5" fmla="*/ 2 h 130"/>
                                    <a:gd name="T6" fmla="*/ 133 w 322"/>
                                    <a:gd name="T7" fmla="*/ 130 h 130"/>
                                    <a:gd name="T8" fmla="*/ 183 w 322"/>
                                    <a:gd name="T9" fmla="*/ 0 h 130"/>
                                    <a:gd name="T10" fmla="*/ 227 w 322"/>
                                    <a:gd name="T11" fmla="*/ 130 h 130"/>
                                    <a:gd name="T12" fmla="*/ 276 w 322"/>
                                    <a:gd name="T13" fmla="*/ 0 h 130"/>
                                    <a:gd name="T14" fmla="*/ 322 w 322"/>
                                    <a:gd name="T15" fmla="*/ 130 h 1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 h="130">
                                      <a:moveTo>
                                        <a:pt x="0" y="64"/>
                                      </a:moveTo>
                                      <a:lnTo>
                                        <a:pt x="38" y="64"/>
                                      </a:lnTo>
                                      <a:lnTo>
                                        <a:pt x="88" y="2"/>
                                      </a:lnTo>
                                      <a:lnTo>
                                        <a:pt x="133" y="130"/>
                                      </a:lnTo>
                                      <a:lnTo>
                                        <a:pt x="183" y="0"/>
                                      </a:lnTo>
                                      <a:lnTo>
                                        <a:pt x="227" y="130"/>
                                      </a:lnTo>
                                      <a:lnTo>
                                        <a:pt x="276" y="0"/>
                                      </a:lnTo>
                                      <a:lnTo>
                                        <a:pt x="322"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 name="Freeform 258"/>
                              <wps:cNvSpPr>
                                <a:spLocks/>
                              </wps:cNvSpPr>
                              <wps:spPr bwMode="auto">
                                <a:xfrm>
                                  <a:off x="2377" y="1450"/>
                                  <a:ext cx="227" cy="130"/>
                                </a:xfrm>
                                <a:custGeom>
                                  <a:avLst/>
                                  <a:gdLst>
                                    <a:gd name="T0" fmla="*/ 227 w 227"/>
                                    <a:gd name="T1" fmla="*/ 64 h 130"/>
                                    <a:gd name="T2" fmla="*/ 189 w 227"/>
                                    <a:gd name="T3" fmla="*/ 64 h 130"/>
                                    <a:gd name="T4" fmla="*/ 139 w 227"/>
                                    <a:gd name="T5" fmla="*/ 2 h 130"/>
                                    <a:gd name="T6" fmla="*/ 94 w 227"/>
                                    <a:gd name="T7" fmla="*/ 130 h 130"/>
                                    <a:gd name="T8" fmla="*/ 44 w 227"/>
                                    <a:gd name="T9" fmla="*/ 0 h 130"/>
                                    <a:gd name="T10" fmla="*/ 0 w 227"/>
                                    <a:gd name="T11" fmla="*/ 130 h 130"/>
                                  </a:gdLst>
                                  <a:ahLst/>
                                  <a:cxnLst>
                                    <a:cxn ang="0">
                                      <a:pos x="T0" y="T1"/>
                                    </a:cxn>
                                    <a:cxn ang="0">
                                      <a:pos x="T2" y="T3"/>
                                    </a:cxn>
                                    <a:cxn ang="0">
                                      <a:pos x="T4" y="T5"/>
                                    </a:cxn>
                                    <a:cxn ang="0">
                                      <a:pos x="T6" y="T7"/>
                                    </a:cxn>
                                    <a:cxn ang="0">
                                      <a:pos x="T8" y="T9"/>
                                    </a:cxn>
                                    <a:cxn ang="0">
                                      <a:pos x="T10" y="T11"/>
                                    </a:cxn>
                                  </a:cxnLst>
                                  <a:rect l="0" t="0" r="r" b="b"/>
                                  <a:pathLst>
                                    <a:path w="227" h="130">
                                      <a:moveTo>
                                        <a:pt x="227" y="64"/>
                                      </a:moveTo>
                                      <a:lnTo>
                                        <a:pt x="189" y="64"/>
                                      </a:lnTo>
                                      <a:lnTo>
                                        <a:pt x="139" y="2"/>
                                      </a:lnTo>
                                      <a:lnTo>
                                        <a:pt x="94" y="130"/>
                                      </a:lnTo>
                                      <a:lnTo>
                                        <a:pt x="44" y="0"/>
                                      </a:lnTo>
                                      <a:lnTo>
                                        <a:pt x="0"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164" name="Text Box 259"/>
                          <wps:cNvSpPr txBox="1">
                            <a:spLocks noChangeArrowheads="1"/>
                          </wps:cNvSpPr>
                          <wps:spPr bwMode="auto">
                            <a:xfrm>
                              <a:off x="9063" y="12630"/>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P</w:t>
                                </w:r>
                              </w:p>
                            </w:txbxContent>
                          </wps:txbx>
                          <wps:bodyPr rot="0" vert="horz" wrap="square" lIns="0" tIns="0" rIns="0" bIns="0" anchor="t" anchorCtr="0" upright="1">
                            <a:noAutofit/>
                          </wps:bodyPr>
                        </wps:wsp>
                        <wps:wsp>
                          <wps:cNvPr id="165" name="Text Box 260"/>
                          <wps:cNvSpPr txBox="1">
                            <a:spLocks noChangeArrowheads="1"/>
                          </wps:cNvSpPr>
                          <wps:spPr bwMode="auto">
                            <a:xfrm>
                              <a:off x="10122" y="12630"/>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Q</w:t>
                                </w:r>
                              </w:p>
                            </w:txbxContent>
                          </wps:txbx>
                          <wps:bodyPr rot="0" vert="horz" wrap="square" lIns="0" tIns="0" rIns="0" bIns="0" anchor="t" anchorCtr="0" upright="1">
                            <a:noAutofit/>
                          </wps:bodyPr>
                        </wps:wsp>
                        <wps:wsp>
                          <wps:cNvPr id="166" name="Text Box 261"/>
                          <wps:cNvSpPr txBox="1">
                            <a:spLocks noChangeArrowheads="1"/>
                          </wps:cNvSpPr>
                          <wps:spPr bwMode="auto">
                            <a:xfrm>
                              <a:off x="9063" y="13518"/>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R</w:t>
                                </w:r>
                              </w:p>
                            </w:txbxContent>
                          </wps:txbx>
                          <wps:bodyPr rot="0" vert="horz" wrap="square" lIns="0" tIns="0" rIns="0" bIns="0" anchor="t" anchorCtr="0" upright="1">
                            <a:noAutofit/>
                          </wps:bodyPr>
                        </wps:wsp>
                        <wps:wsp>
                          <wps:cNvPr id="167" name="Text Box 262"/>
                          <wps:cNvSpPr txBox="1">
                            <a:spLocks noChangeArrowheads="1"/>
                          </wps:cNvSpPr>
                          <wps:spPr bwMode="auto">
                            <a:xfrm>
                              <a:off x="10086" y="13519"/>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S</w:t>
                                </w:r>
                              </w:p>
                            </w:txbxContent>
                          </wps:txbx>
                          <wps:bodyPr rot="0" vert="horz" wrap="square" lIns="0" tIns="0" rIns="0" bIns="0" anchor="t" anchorCtr="0" upright="1">
                            <a:noAutofit/>
                          </wps:bodyPr>
                        </wps:wsp>
                        <wps:wsp>
                          <wps:cNvPr id="168" name="Freeform 263"/>
                          <wps:cNvSpPr>
                            <a:spLocks/>
                          </wps:cNvSpPr>
                          <wps:spPr bwMode="auto">
                            <a:xfrm>
                              <a:off x="8565" y="13138"/>
                              <a:ext cx="2218" cy="911"/>
                            </a:xfrm>
                            <a:custGeom>
                              <a:avLst/>
                              <a:gdLst>
                                <a:gd name="T0" fmla="*/ 484 w 2763"/>
                                <a:gd name="T1" fmla="*/ 0 h 1251"/>
                                <a:gd name="T2" fmla="*/ 0 w 2763"/>
                                <a:gd name="T3" fmla="*/ 0 h 1251"/>
                                <a:gd name="T4" fmla="*/ 0 w 2763"/>
                                <a:gd name="T5" fmla="*/ 1251 h 1251"/>
                                <a:gd name="T6" fmla="*/ 2763 w 2763"/>
                                <a:gd name="T7" fmla="*/ 1248 h 1251"/>
                                <a:gd name="T8" fmla="*/ 2763 w 2763"/>
                                <a:gd name="T9" fmla="*/ 3 h 1251"/>
                                <a:gd name="T10" fmla="*/ 2297 w 2763"/>
                                <a:gd name="T11" fmla="*/ 2 h 1251"/>
                              </a:gdLst>
                              <a:ahLst/>
                              <a:cxnLst>
                                <a:cxn ang="0">
                                  <a:pos x="T0" y="T1"/>
                                </a:cxn>
                                <a:cxn ang="0">
                                  <a:pos x="T2" y="T3"/>
                                </a:cxn>
                                <a:cxn ang="0">
                                  <a:pos x="T4" y="T5"/>
                                </a:cxn>
                                <a:cxn ang="0">
                                  <a:pos x="T6" y="T7"/>
                                </a:cxn>
                                <a:cxn ang="0">
                                  <a:pos x="T8" y="T9"/>
                                </a:cxn>
                                <a:cxn ang="0">
                                  <a:pos x="T10" y="T11"/>
                                </a:cxn>
                              </a:cxnLst>
                              <a:rect l="0" t="0" r="r" b="b"/>
                              <a:pathLst>
                                <a:path w="2763" h="1251">
                                  <a:moveTo>
                                    <a:pt x="484" y="0"/>
                                  </a:moveTo>
                                  <a:lnTo>
                                    <a:pt x="0" y="0"/>
                                  </a:lnTo>
                                  <a:lnTo>
                                    <a:pt x="0" y="1251"/>
                                  </a:lnTo>
                                  <a:lnTo>
                                    <a:pt x="2763" y="1248"/>
                                  </a:lnTo>
                                  <a:lnTo>
                                    <a:pt x="2763" y="3"/>
                                  </a:lnTo>
                                  <a:lnTo>
                                    <a:pt x="2297" y="2"/>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9" name="Group 264"/>
                          <wpg:cNvGrpSpPr>
                            <a:grpSpLocks/>
                          </wpg:cNvGrpSpPr>
                          <wpg:grpSpPr bwMode="auto">
                            <a:xfrm>
                              <a:off x="9030" y="13960"/>
                              <a:ext cx="78" cy="184"/>
                              <a:chOff x="8241" y="5911"/>
                              <a:chExt cx="97" cy="208"/>
                            </a:xfrm>
                          </wpg:grpSpPr>
                          <wps:wsp>
                            <wps:cNvPr id="170" name="Rectangle 265"/>
                            <wps:cNvSpPr>
                              <a:spLocks noChangeArrowheads="1"/>
                            </wps:cNvSpPr>
                            <wps:spPr bwMode="auto">
                              <a:xfrm>
                                <a:off x="8241" y="5934"/>
                                <a:ext cx="96" cy="162"/>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71" name="Group 266"/>
                            <wpg:cNvGrpSpPr>
                              <a:grpSpLocks/>
                            </wpg:cNvGrpSpPr>
                            <wpg:grpSpPr bwMode="auto">
                              <a:xfrm>
                                <a:off x="8242" y="5911"/>
                                <a:ext cx="96" cy="208"/>
                                <a:chOff x="8242" y="5917"/>
                                <a:chExt cx="96" cy="208"/>
                              </a:xfrm>
                            </wpg:grpSpPr>
                            <wps:wsp>
                              <wps:cNvPr id="172" name="Line 267"/>
                              <wps:cNvCnPr>
                                <a:cxnSpLocks noChangeShapeType="1"/>
                              </wps:cNvCnPr>
                              <wps:spPr bwMode="auto">
                                <a:xfrm>
                                  <a:off x="8242" y="5917"/>
                                  <a:ext cx="0" cy="208"/>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268"/>
                              <wps:cNvCnPr>
                                <a:cxnSpLocks noChangeShapeType="1"/>
                              </wps:cNvCnPr>
                              <wps:spPr bwMode="auto">
                                <a:xfrm>
                                  <a:off x="8338" y="5978"/>
                                  <a:ext cx="0" cy="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74" name="Text Box 269"/>
                          <wps:cNvSpPr txBox="1">
                            <a:spLocks noChangeArrowheads="1"/>
                          </wps:cNvSpPr>
                          <wps:spPr bwMode="auto">
                            <a:xfrm>
                              <a:off x="8848" y="13826"/>
                              <a:ext cx="24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sz w:val="16"/>
                                  </w:rPr>
                                </w:pPr>
                                <w:r>
                                  <w:rPr>
                                    <w:sz w:val="16"/>
                                  </w:rPr>
                                  <w:t>+</w:t>
                                </w:r>
                              </w:p>
                            </w:txbxContent>
                          </wps:txbx>
                          <wps:bodyPr rot="0" vert="horz" wrap="square" lIns="0" tIns="0" rIns="0" bIns="0" anchor="t" anchorCtr="0" upright="1">
                            <a:noAutofit/>
                          </wps:bodyPr>
                        </wps:wsp>
                        <wps:wsp>
                          <wps:cNvPr id="175" name="Text Box 270"/>
                          <wps:cNvSpPr txBox="1">
                            <a:spLocks noChangeArrowheads="1"/>
                          </wps:cNvSpPr>
                          <wps:spPr bwMode="auto">
                            <a:xfrm>
                              <a:off x="9096" y="13826"/>
                              <a:ext cx="24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sz w:val="16"/>
                                  </w:rPr>
                                </w:pPr>
                                <w:r>
                                  <w:rPr>
                                    <w:sz w:val="16"/>
                                  </w:rPr>
                                  <w:t>–</w:t>
                                </w:r>
                              </w:p>
                            </w:txbxContent>
                          </wps:txbx>
                          <wps:bodyPr rot="0" vert="horz" wrap="square" lIns="0" tIns="0" rIns="0" bIns="0" anchor="t" anchorCtr="0" upright="1">
                            <a:noAutofit/>
                          </wps:bodyPr>
                        </wps:wsp>
                        <wps:wsp>
                          <wps:cNvPr id="176" name="Text Box 271"/>
                          <wps:cNvSpPr txBox="1">
                            <a:spLocks noChangeArrowheads="1"/>
                          </wps:cNvSpPr>
                          <wps:spPr bwMode="auto">
                            <a:xfrm>
                              <a:off x="8810" y="12940"/>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A</w:t>
                                </w:r>
                              </w:p>
                            </w:txbxContent>
                          </wps:txbx>
                          <wps:bodyPr rot="0" vert="horz" wrap="square" lIns="0" tIns="0" rIns="0" bIns="0" anchor="t" anchorCtr="0" upright="1">
                            <a:noAutofit/>
                          </wps:bodyPr>
                        </wps:wsp>
                        <wps:wsp>
                          <wps:cNvPr id="177" name="Text Box 272"/>
                          <wps:cNvSpPr txBox="1">
                            <a:spLocks noChangeArrowheads="1"/>
                          </wps:cNvSpPr>
                          <wps:spPr bwMode="auto">
                            <a:xfrm>
                              <a:off x="9701" y="12272"/>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B</w:t>
                                </w:r>
                              </w:p>
                            </w:txbxContent>
                          </wps:txbx>
                          <wps:bodyPr rot="0" vert="horz" wrap="square" lIns="0" tIns="0" rIns="0" bIns="0" anchor="t" anchorCtr="0" upright="1">
                            <a:noAutofit/>
                          </wps:bodyPr>
                        </wps:wsp>
                        <wps:wsp>
                          <wps:cNvPr id="178" name="Text Box 273"/>
                          <wps:cNvSpPr txBox="1">
                            <a:spLocks noChangeArrowheads="1"/>
                          </wps:cNvSpPr>
                          <wps:spPr bwMode="auto">
                            <a:xfrm>
                              <a:off x="10387" y="12964"/>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C</w:t>
                                </w:r>
                              </w:p>
                            </w:txbxContent>
                          </wps:txbx>
                          <wps:bodyPr rot="0" vert="horz" wrap="square" lIns="0" tIns="0" rIns="0" bIns="0" anchor="t" anchorCtr="0" upright="1">
                            <a:noAutofit/>
                          </wps:bodyPr>
                        </wps:wsp>
                        <wps:wsp>
                          <wps:cNvPr id="179" name="Text Box 274"/>
                          <wps:cNvSpPr txBox="1">
                            <a:spLocks noChangeArrowheads="1"/>
                          </wps:cNvSpPr>
                          <wps:spPr bwMode="auto">
                            <a:xfrm>
                              <a:off x="9701" y="13835"/>
                              <a:ext cx="22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i/>
                                    <w:sz w:val="16"/>
                                  </w:rPr>
                                </w:pPr>
                                <w:r>
                                  <w:rPr>
                                    <w:i/>
                                    <w:sz w:val="16"/>
                                  </w:rPr>
                                  <w:t>D</w:t>
                                </w:r>
                              </w:p>
                            </w:txbxContent>
                          </wps:txbx>
                          <wps:bodyPr rot="0" vert="horz" wrap="square" lIns="0" tIns="0" rIns="0" bIns="0" anchor="t" anchorCtr="0" upright="1">
                            <a:noAutofit/>
                          </wps:bodyPr>
                        </wps:wsp>
                        <wpg:grpSp>
                          <wpg:cNvPr id="180" name="Group 275"/>
                          <wpg:cNvGrpSpPr>
                            <a:grpSpLocks/>
                          </wpg:cNvGrpSpPr>
                          <wpg:grpSpPr bwMode="auto">
                            <a:xfrm>
                              <a:off x="9535" y="13005"/>
                              <a:ext cx="288" cy="303"/>
                              <a:chOff x="6560" y="11742"/>
                              <a:chExt cx="288" cy="303"/>
                            </a:xfrm>
                          </wpg:grpSpPr>
                          <wps:wsp>
                            <wps:cNvPr id="181" name="Oval 276"/>
                            <wps:cNvSpPr>
                              <a:spLocks noChangeArrowheads="1"/>
                            </wps:cNvSpPr>
                            <wps:spPr bwMode="auto">
                              <a:xfrm>
                                <a:off x="6560" y="11742"/>
                                <a:ext cx="288" cy="288"/>
                              </a:xfrm>
                              <a:prstGeom prst="ellipse">
                                <a:avLst/>
                              </a:prstGeom>
                              <a:gradFill rotWithShape="0">
                                <a:gsLst>
                                  <a:gs pos="0">
                                    <a:srgbClr val="FFFFFF"/>
                                  </a:gs>
                                  <a:gs pos="100000">
                                    <a:srgbClr val="C0C0C0"/>
                                  </a:gs>
                                </a:gsLst>
                                <a:path path="shape">
                                  <a:fillToRect l="50000" t="50000" r="50000" b="50000"/>
                                </a:path>
                              </a:gra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2" name="Text Box 277"/>
                            <wps:cNvSpPr txBox="1">
                              <a:spLocks noChangeArrowheads="1"/>
                            </wps:cNvSpPr>
                            <wps:spPr bwMode="auto">
                              <a:xfrm>
                                <a:off x="6580" y="11790"/>
                                <a:ext cx="25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b/>
                                      <w:sz w:val="16"/>
                                    </w:rPr>
                                  </w:pPr>
                                  <w:r>
                                    <w:rPr>
                                      <w:b/>
                                      <w:i/>
                                      <w:sz w:val="16"/>
                                    </w:rPr>
                                    <w:t>G</w:t>
                                  </w:r>
                                </w:p>
                              </w:txbxContent>
                            </wps:txbx>
                            <wps:bodyPr rot="0" vert="horz" wrap="square" lIns="0" tIns="0" rIns="0" bIns="0" anchor="t" anchorCtr="0" upright="1">
                              <a:noAutofit/>
                            </wps:bodyPr>
                          </wps:wsp>
                        </wpg:grpSp>
                        <wpg:grpSp>
                          <wpg:cNvPr id="183" name="Group 278"/>
                          <wpg:cNvGrpSpPr>
                            <a:grpSpLocks/>
                          </wpg:cNvGrpSpPr>
                          <wpg:grpSpPr bwMode="auto">
                            <a:xfrm>
                              <a:off x="10099" y="13908"/>
                              <a:ext cx="143" cy="166"/>
                              <a:chOff x="10099" y="13908"/>
                              <a:chExt cx="143" cy="166"/>
                            </a:xfrm>
                          </wpg:grpSpPr>
                          <wps:wsp>
                            <wps:cNvPr id="184" name="Rectangle 279"/>
                            <wps:cNvSpPr>
                              <a:spLocks noChangeArrowheads="1"/>
                            </wps:cNvSpPr>
                            <wps:spPr bwMode="auto">
                              <a:xfrm>
                                <a:off x="10099" y="14022"/>
                                <a:ext cx="127" cy="5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bodyPr rot="0" vert="horz" wrap="square" lIns="91440" tIns="45720" rIns="91440" bIns="45720" anchor="t" anchorCtr="0" upright="1">
                              <a:noAutofit/>
                            </wps:bodyPr>
                          </wps:wsp>
                          <wps:wsp>
                            <wps:cNvPr id="185" name="Line 280"/>
                            <wps:cNvCnPr>
                              <a:cxnSpLocks noChangeShapeType="1"/>
                            </wps:cNvCnPr>
                            <wps:spPr bwMode="auto">
                              <a:xfrm flipV="1">
                                <a:off x="10101" y="13938"/>
                                <a:ext cx="112" cy="1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 name="Oval 281"/>
                            <wps:cNvSpPr>
                              <a:spLocks noChangeArrowheads="1"/>
                            </wps:cNvSpPr>
                            <wps:spPr bwMode="auto">
                              <a:xfrm>
                                <a:off x="10204" y="13908"/>
                                <a:ext cx="38" cy="38"/>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g:grpSp>
                        <wpg:grpSp>
                          <wpg:cNvPr id="187" name="Group 282"/>
                          <wpg:cNvGrpSpPr>
                            <a:grpSpLocks/>
                          </wpg:cNvGrpSpPr>
                          <wpg:grpSpPr bwMode="auto">
                            <a:xfrm rot="5400000">
                              <a:off x="9667" y="12676"/>
                              <a:ext cx="143" cy="166"/>
                              <a:chOff x="10099" y="13908"/>
                              <a:chExt cx="143" cy="166"/>
                            </a:xfrm>
                          </wpg:grpSpPr>
                          <wps:wsp>
                            <wps:cNvPr id="188" name="Rectangle 283"/>
                            <wps:cNvSpPr>
                              <a:spLocks noChangeArrowheads="1"/>
                            </wps:cNvSpPr>
                            <wps:spPr bwMode="auto">
                              <a:xfrm>
                                <a:off x="10099" y="14022"/>
                                <a:ext cx="127" cy="5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bodyPr rot="0" vert="horz" wrap="square" lIns="91440" tIns="45720" rIns="91440" bIns="45720" anchor="t" anchorCtr="0" upright="1">
                              <a:noAutofit/>
                            </wps:bodyPr>
                          </wps:wsp>
                          <wps:wsp>
                            <wps:cNvPr id="189" name="Line 284"/>
                            <wps:cNvCnPr>
                              <a:cxnSpLocks noChangeShapeType="1"/>
                            </wps:cNvCnPr>
                            <wps:spPr bwMode="auto">
                              <a:xfrm flipV="1">
                                <a:off x="10101" y="13938"/>
                                <a:ext cx="112" cy="1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 name="Oval 285"/>
                            <wps:cNvSpPr>
                              <a:spLocks noChangeArrowheads="1"/>
                            </wps:cNvSpPr>
                            <wps:spPr bwMode="auto">
                              <a:xfrm>
                                <a:off x="10204" y="13908"/>
                                <a:ext cx="38" cy="38"/>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g:grpSp>
                        <wps:wsp>
                          <wps:cNvPr id="191" name="Text Box 286"/>
                          <wps:cNvSpPr txBox="1">
                            <a:spLocks noChangeArrowheads="1"/>
                          </wps:cNvSpPr>
                          <wps:spPr bwMode="auto">
                            <a:xfrm>
                              <a:off x="9444" y="12661"/>
                              <a:ext cx="23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sz w:val="16"/>
                                    <w:vertAlign w:val="subscript"/>
                                  </w:rPr>
                                </w:pPr>
                                <w:r>
                                  <w:rPr>
                                    <w:i/>
                                    <w:sz w:val="16"/>
                                  </w:rPr>
                                  <w:t>K</w:t>
                                </w:r>
                                <w:r>
                                  <w:rPr>
                                    <w:sz w:val="16"/>
                                    <w:vertAlign w:val="subscript"/>
                                  </w:rPr>
                                  <w:t>1</w:t>
                                </w:r>
                              </w:p>
                            </w:txbxContent>
                          </wps:txbx>
                          <wps:bodyPr rot="0" vert="horz" wrap="square" lIns="0" tIns="0" rIns="0" bIns="0" anchor="t" anchorCtr="0" upright="1">
                            <a:noAutofit/>
                          </wps:bodyPr>
                        </wps:wsp>
                        <wps:wsp>
                          <wps:cNvPr id="192" name="Text Box 287"/>
                          <wps:cNvSpPr txBox="1">
                            <a:spLocks noChangeArrowheads="1"/>
                          </wps:cNvSpPr>
                          <wps:spPr bwMode="auto">
                            <a:xfrm>
                              <a:off x="10266" y="13818"/>
                              <a:ext cx="23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8868A1">
                                <w:pPr>
                                  <w:jc w:val="center"/>
                                  <w:rPr>
                                    <w:sz w:val="16"/>
                                    <w:vertAlign w:val="subscript"/>
                                  </w:rPr>
                                </w:pPr>
                                <w:r>
                                  <w:rPr>
                                    <w:i/>
                                    <w:sz w:val="16"/>
                                  </w:rPr>
                                  <w:t>K</w:t>
                                </w:r>
                                <w:r>
                                  <w:rPr>
                                    <w:sz w:val="16"/>
                                    <w:vertAlign w:val="subscript"/>
                                  </w:rPr>
                                  <w:t>2</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598C41B" id="Group 139" o:spid="_x0000_s1122" style="position:absolute;left:0;text-align:left;margin-left:103.5pt;margin-top:26pt;width:181.5pt;height:101.55pt;z-index:251671552" coordorigin="8195,12220" coordsize="2966,2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" o:allowincell="f">
                <v:rect id="Rectangle 235" o:spid="_x0000_s1123" style="position:absolute;left:8195;top:12220;width:2966;height:2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l4k8UA&#10;AADcAAAADwAAAGRycy9kb3ducmV2LnhtbESPT2vCQBDF74LfYZmCN90oIiV1FakIIkL9U3oestMk&#10;mJ0N2Y2JfvrOQehthvfmvd8s172r1J2aUHo2MJ0koIgzb0vODXxfd+N3UCEiW6w8k4EHBVivhoMl&#10;ptZ3fKb7JeZKQjikaKCIsU61DllBDsPE18Si/frGYZS1ybVtsJNwV+lZkiy0w5KlocCaPgvKbpfW&#10;GYjnfXX8arOtnh5m2ydfu/bndDJm9NZvPkBF6uO/+XW9t4I/F3x5Ri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XiTxQAAANwAAAAPAAAAAAAAAAAAAAAAAJgCAABkcnMv&#10;ZG93bnJldi54bWxQSwUGAAAAAAQABAD1AAAAigMAAAAA&#10;" strokecolor="silver" strokeweight="3pt">
                  <v:shadow on="t"/>
                </v:rect>
                <v:group id="Group 236" o:spid="_x0000_s1124" style="position:absolute;left:8565;top:12272;width:2218;height:1872" coordorigin="8565,12272" coordsize="2218,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type id="_x0000_t4" coordsize="21600,21600" o:spt="4" path="m10800,l,10800,10800,21600,21600,10800xe">
                    <v:stroke joinstyle="miter"/>
                    <v:path gradientshapeok="t" o:connecttype="rect" textboxrect="5400,5400,16200,16200"/>
                  </v:shapetype>
                  <v:shape id="AutoShape 237" o:spid="_x0000_s1125" type="#_x0000_t4" style="position:absolute;left:8955;top:12417;width:1456;height:1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1Sw8EA&#10;AADcAAAADwAAAGRycy9kb3ducmV2LnhtbERP24rCMBB9F/Yfwiz4tk29sEo1yrJeUPDB2wcMzdiW&#10;bSalybb1740g+DaHc535sjOlaKh2hWUFgygGQZxaXXCm4HrZfE1BOI+ssbRMCu7kYLn46M0x0bbl&#10;EzVnn4kQwi5BBbn3VSKlS3My6CJbEQfuZmuDPsA6k7rGNoSbUg7j+FsaLDg05FjRb07p3/nfKBi3&#10;A1M0nZ2s1uVxtKW9PKx2Uqn+Z/czA+Gp82/xy73TYf54CM9nw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NUsPBAAAA3AAAAA8AAAAAAAAAAAAAAAAAmAIAAGRycy9kb3du&#10;cmV2LnhtbFBLBQYAAAAABAAEAPUAAACGAwAAAAA=&#10;" filled="f" strokeweight=".5pt"/>
                  <v:group id="Group 238" o:spid="_x0000_s1126" style="position:absolute;left:9851;top:12730;width:392;height:93;rotation:45"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UP/fzCAAAA3AAAAA8A&#10;AAAAAAAAAAAAAAAAqgIAAGRycy9kb3ducmV2LnhtbFBLBQYAAAAABAAEAPoAAACZAwAAAAA=&#10;">
                    <v:rect id="Rectangle 239" o:spid="_x0000_s1127" style="position:absolute;left:2076;top:1475;width:489;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v8EA&#10;AADcAAAADwAAAGRycy9kb3ducmV2LnhtbERP22oCMRB9L/gPYQq+1cQqi6xGqQVBELRewNdhM91d&#10;upksSdT1740g9G0O5zqzRWcbcSUfascahgMFgrhwpuZSw+m4+piACBHZYOOYNNwpwGLee5thbtyN&#10;93Q9xFKkEA45aqhibHMpQ1GRxTBwLXHifp23GBP0pTQebyncNvJTqUxarDk1VNjSd0XF3+FiNWTL&#10;jM7FCO1P2KrmPBn6k9pttO6/d19TEJG6+C9+udcmzR+P4flMuk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1Cb/BAAAA3AAAAA8AAAAAAAAAAAAAAAAAmAIAAGRycy9kb3du&#10;cmV2LnhtbFBLBQYAAAAABAAEAPUAAACGAwAAAAA=&#10;" stroked="f" strokeweight=".5pt"/>
                    <v:group id="Group 240" o:spid="_x0000_s1128" style="position:absolute;left:2055;top:145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Freeform 241" o:spid="_x0000_s1129"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Jo58IA&#10;AADcAAAADwAAAGRycy9kb3ducmV2LnhtbERPTWvCQBC9F/wPywheSt0YRCR1DVKoWItKo72P2TEJ&#10;ZmdDdmvSf98tCN7m8T5nkfamFjdqXWVZwWQcgSDOra64UHA6vr/MQTiPrLG2TAp+yUG6HDwtMNG2&#10;4y+6Zb4QIYRdggpK75tESpeXZNCNbUMcuIttDfoA20LqFrsQbmoZR9FMGqw4NJTY0FtJ+TX7MQrm&#10;H8+uqLGKzvvdZ5eZ7/iw5bVSo2G/egXhqfcP8d290WH+dAb/z4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4mjn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42" o:spid="_x0000_s1130"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jzsIA&#10;AADcAAAADwAAAGRycy9kb3ducmV2LnhtbERPzWoCMRC+C75DGKE3zVaLla1RRG3pwYM/fYBhM24W&#10;N5M1ibr26ZuC4G0+vt+Zzltbiyv5UDlW8DrIQBAXTldcKvg5fPYnIEJE1lg7JgV3CjCfdTtTzLW7&#10;8Y6u+1iKFMIhRwUmxiaXMhSGLIaBa4gTd3TeYkzQl1J7vKVwW8thlo2lxYpTg8GGloaK0/5iFYyO&#10;d45bvzhXxh1+N+fV+mtCJ6Veeu3iA0SkNj7FD/e3TvPf3uH/mXS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cSPOwgAAANwAAAAPAAAAAAAAAAAAAAAAAJgCAABkcnMvZG93&#10;bnJldi54bWxQSwUGAAAAAAQABAD1AAAAhwMAAAAA&#10;" path="m227,64r-38,l139,2,94,130,44,,,130e" filled="f" strokeweight=".5pt">
                        <v:path arrowok="t" o:connecttype="custom" o:connectlocs="227,64;189,64;139,2;94,130;44,0;0,130" o:connectangles="0,0,0,0,0,0"/>
                      </v:shape>
                    </v:group>
                  </v:group>
                  <v:group id="Group 243" o:spid="_x0000_s1131" style="position:absolute;left:9097;top:13426;width:393;height:94;rotation:45;flip:x y"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7xJWxgAAANwA&#10;AAAPAAAAAAAAAAAAAAAAAKoCAABkcnMvZG93bnJldi54bWxQSwUGAAAAAAQABAD6AAAAnQMAAAAA&#10;">
                    <v:rect id="Rectangle 244" o:spid="_x0000_s1132" style="position:absolute;left:2076;top:1475;width:489;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mIcIA&#10;AADcAAAADwAAAGRycy9kb3ducmV2LnhtbERP32vCMBB+F/Y/hBvsTRM3Ka5rlG0wEAR1Tujr0dza&#10;suZSkkzrf28Ewbf7+H5esRxsJ47kQ+tYw3SiQBBXzrRcazj8fI3nIEJENtg5Jg1nCrBcPIwKzI07&#10;8Tcd97EWKYRDjhqaGPtcylA1ZDFMXE+cuF/nLcYEfS2Nx1MKt518ViqTFltODQ329NlQ9bf/txqy&#10;j4zK6gXtLmxUV86n/qC2a62fHof3NxCRhngX39wrk+bPXuH6TLpALi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9KYhwgAAANwAAAAPAAAAAAAAAAAAAAAAAJgCAABkcnMvZG93&#10;bnJldi54bWxQSwUGAAAAAAQABAD1AAAAhwMAAAAA&#10;" stroked="f" strokeweight=".5pt"/>
                    <v:group id="Group 245" o:spid="_x0000_s1133" style="position:absolute;left:2055;top:145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Freeform 246" o:spid="_x0000_s1134"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mTsIA&#10;AADcAAAADwAAAGRycy9kb3ducmV2LnhtbERPTWvCQBC9F/oflin0UnSjoEh0lSJYqqJi1PuYHZPQ&#10;7GzIbk38964geJvH+5zJrDWluFLtCssKet0IBHFqdcGZguNh0RmBcB5ZY2mZFNzIwWz6/jbBWNuG&#10;93RNfCZCCLsYFeTeV7GULs3JoOvaijhwF1sb9AHWmdQ1NiHclLIfRUNpsODQkGNF85zSv+TfKBgt&#10;v1xWYhGdt5t1k5hTf7fiH6U+P9rvMQhPrX+Jn+5fHeYPevB4Jlwgp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0mZO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47" o:spid="_x0000_s1135"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8Wi8IA&#10;AADcAAAADwAAAGRycy9kb3ducmV2LnhtbERPS27CMBDdI/UO1iB1Bw5UIBRiEOpPLLqggQOM4kkc&#10;EY+D7ULo6etKlbqbp/edYjvYTlzJh9axgtk0A0FcOd1yo+B0fJusQISIrLFzTAruFGC7eRgVmGt3&#10;40+6lrERKYRDjgpMjH0uZagMWQxT1xMnrnbeYkzQN1J7vKVw28l5li2lxZZTg8Geng1V5/LLKniq&#10;7xwPfndpjTt+f1xeXt9XdFbqcTzs1iAiDfFf/Ofe6zR/MYffZ9IF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3xaLwgAAANwAAAAPAAAAAAAAAAAAAAAAAJgCAABkcnMvZG93&#10;bnJldi54bWxQSwUGAAAAAAQABAD1AAAAhwMAAAAA&#10;" path="m227,64r-38,l139,2,94,130,44,,,130e" filled="f" strokeweight=".5pt">
                        <v:path arrowok="t" o:connecttype="custom" o:connectlocs="227,64;189,64;139,2;94,130;44,0;0,130" o:connectangles="0,0,0,0,0,0"/>
                      </v:shape>
                    </v:group>
                  </v:group>
                  <v:group id="Group 248" o:spid="_x0000_s1136" style="position:absolute;left:9099;top:12755;width:396;height:93" coordorigin="2519,10414" coordsize="494,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rect id="Rectangle 249" o:spid="_x0000_s1137" style="position:absolute;left:2536;top:10443;width:440;height:62;rotation:135;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c5MAA&#10;AADcAAAADwAAAGRycy9kb3ducmV2LnhtbERPzYrCMBC+C/sOYRa8abqiIl2juILgRdSuDzDbzLbF&#10;ZlKS2Na3N4LgbT6+31mue1OLlpyvLCv4GicgiHOrKy4UXH53owUIH5A11pZJwZ08rFcfgyWm2nZ8&#10;pjYLhYgh7FNUUIbQpFL6vCSDfmwb4sj9W2cwROgKqR12MdzUcpIkc2mw4thQYkPbkvJrdjMK8M9s&#10;7z9Z3y2m8uDyyaWVdDoqNfzsN98gAvXhLX659zrOn0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Xc5MAAAADcAAAADwAAAAAAAAAAAAAAAACYAgAAZHJzL2Rvd25y&#10;ZXYueG1sUEsFBgAAAAAEAAQA9QAAAIUDAAAAAA==&#10;" stroked="f" strokeweight=".5pt"/>
                    <v:group id="Group 250" o:spid="_x0000_s1138" style="position:absolute;left:2519;top:10414;width:494;height:117;rotation:135;flip:x y"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">
                      <v:shape id="Freeform 251" o:spid="_x0000_s1139"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OsIA&#10;AADcAAAADwAAAGRycy9kb3ducmV2LnhtbERPTWvCQBC9F/wPywheSt0YUCR1DVKoWItKo72P2TEJ&#10;ZmdDdmvSf98tCN7m8T5nkfamFjdqXWVZwWQcgSDOra64UHA6vr/MQTiPrLG2TAp+yUG6HDwtMNG2&#10;4y+6Zb4QIYRdggpK75tESpeXZNCNbUMcuIttDfoA20LqFrsQbmoZR9FMGqw4NJTY0FtJ+TX7MQrm&#10;H8+uqLGKzvvdZ5eZ7/iw5bVSo2G/egXhqfcP8d290WH+dAb/z4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46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52" o:spid="_x0000_s1140"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i1E8IA&#10;AADcAAAADwAAAGRycy9kb3ducmV2LnhtbERPzWoCMRC+C75DGKE3zVapla1RRG3pwYM/fYBhM24W&#10;N5M1ibr26ZuC4G0+vt+Zzltbiyv5UDlW8DrIQBAXTldcKvg5fPYnIEJE1lg7JgV3CjCfdTtTzLW7&#10;8Y6u+1iKFMIhRwUmxiaXMhSGLIaBa4gTd3TeYkzQl1J7vKVwW8thlo2lxYpTg8GGloaK0/5iFYyO&#10;d45bvzhXxh1+N+fV+mtCJ6Veeu3iA0SkNj7FD/e3TvPf3uH/mXS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LUTwgAAANwAAAAPAAAAAAAAAAAAAAAAAJgCAABkcnMvZG93&#10;bnJldi54bWxQSwUGAAAAAAQABAD1AAAAhwMAAAAA&#10;" path="m227,64r-38,l139,2,94,130,44,,,130e" filled="f" strokeweight=".5pt">
                        <v:path arrowok="t" o:connecttype="custom" o:connectlocs="227,64;189,64;139,2;94,130;44,0;0,130" o:connectangles="0,0,0,0,0,0"/>
                      </v:shape>
                    </v:group>
                  </v:group>
                  <v:line id="Line 253" o:spid="_x0000_s1141" style="position:absolute;visibility:visible;mso-wrap-style:square" from="9682,12418" to="968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Dk8YAAADcAAAADwAAAGRycy9kb3ducmV2LnhtbESPT2vCQBDF7wW/wzKCt7pRbJHUVfyD&#10;IPQg0V56G7LTJG12NuyuGvvpOwehtxnem/d+s1j1rlVXCrHxbGAyzkARl942XBn4OO+f56BiQrbY&#10;eiYDd4qwWg6eFphbf+OCrqdUKQnhmKOBOqUu1zqWNTmMY98Ri/blg8Mka6i0DXiTcNfqaZa9aocN&#10;S0ONHW1rKn9OF2dgfu7i7r793Ptj+P4t3mcFzXBjzGjYr99AJerTv/lxfbCC/yK0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aA5PGAAAA3AAAAA8AAAAAAAAA&#10;AAAAAAAAoQIAAGRycy9kb3ducmV2LnhtbFBLBQYAAAAABAAEAPkAAACUAwAAAAA=&#10;" strokeweight=".5pt"/>
                  <v:group id="Group 254" o:spid="_x0000_s1142" style="position:absolute;left:9845;top:13459;width:397;height:93" coordorigin="2519,10414" coordsize="494,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255" o:spid="_x0000_s1143" style="position:absolute;left:2536;top:10443;width:440;height:62;rotation:135;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QWsQA&#10;AADcAAAADwAAAGRycy9kb3ducmV2LnhtbESPQWvDMAyF74P9B6PBbqvTMkpJ64Y2MNhldMv6A7RY&#10;TUJjOdhekv776jDYTeI9vfdpV8yuVyOF2Hk2sFxkoIhrbztuDJy/3142oGJCtth7JgM3ilDsHx92&#10;mFs/8ReNVWqUhHDM0UCb0pBrHeuWHMaFH4hFu/jgMMkaGm0DThLuer3KsrV22LE0tDhQ2VJ9rX6d&#10;Afxx5e1YzdPmVX+EenUeNX2ejHl+mg9bUInm9G/+u363gr8WfHlGJt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iEFrEAAAA3AAAAA8AAAAAAAAAAAAAAAAAmAIAAGRycy9k&#10;b3ducmV2LnhtbFBLBQYAAAAABAAEAPUAAACJAwAAAAA=&#10;" stroked="f" strokeweight=".5pt"/>
                    <v:group id="Group 256" o:spid="_x0000_s1144" style="position:absolute;left:2519;top:10414;width:494;height:117;rotation:135;flip:x y"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i0gL4AAADcAAAADwAAAGRycy9kb3ducmV2LnhtbERPzYrCMBC+C75DGGFv&#10;mlahLF3TIoroVd0HGJqxLdtM0iZqfXuzIHibj+931uVoOnGnwbeWFaSLBARxZXXLtYLfy37+DcIH&#10;ZI2dZVLwJA9lMZ2sMdf2wSe6n0MtYgj7HBU0IbhcSl81ZNAvrCOO3NUOBkOEQy31gI8Ybjq5TJJM&#10;Gmw5NjToaNtQ9Xe+GQVyddjJPrv2T9Pv04pa5/TOKfU1Gzc/IAKN4SN+u486zs9S+H8mXiCLF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vbi0gL4AAADcAAAADwAAAAAA&#10;AAAAAAAAAACqAgAAZHJzL2Rvd25yZXYueG1sUEsFBgAAAAAEAAQA+gAAAJUDAAAAAA==&#10;">
                      <v:shape id="Freeform 257" o:spid="_x0000_s1145"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yhMIA&#10;AADcAAAADwAAAGRycy9kb3ducmV2LnhtbERPTWvCQBC9C/0PyxR6KboxB5HoGkRosZZaGvU+Zsck&#10;mJ0N2TVJ/31XKHibx/ucZTqYWnTUusqygukkAkGcW11xoeB4eBvPQTiPrLG2TAp+yUG6ehotMdG2&#10;5x/qMl+IEMIuQQWl900ipctLMugmtiEO3MW2Bn2AbSF1i30IN7WMo2gmDVYcGkpsaFNSfs1uRsH8&#10;49UVNVbRef/12WfmFH/v+F2pl+dhvQDhafAP8b97q8P8WQz3Z8IF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DKE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58" o:spid="_x0000_s1146"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95rcAA&#10;AADcAAAADwAAAGRycy9kb3ducmV2LnhtbERPyYoCMRC9C/MPoQa8aVoFkdYo4ix48OD2AUWn7DR2&#10;Km0StZ2vnwiCt3q8tWaL1tbiRj5UjhUM+hkI4sLpiksFx8NPbwIiRGSNtWNS8KAAi/lHZ4a5dnfe&#10;0W0fS5FCOOSowMTY5FKGwpDF0HcNceJOzluMCfpSao/3FG5rOcyysbRYcWow2NDKUHHeX62C0enB&#10;ceuXl8q4w9/m8vX9O6GzUt3PdjkFEamNb/HLvdZp/ngEz2fSBX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v95rcAAAADcAAAADwAAAAAAAAAAAAAAAACYAgAAZHJzL2Rvd25y&#10;ZXYueG1sUEsFBgAAAAAEAAQA9QAAAIUDAAAAAA==&#10;" path="m227,64r-38,l139,2,94,130,44,,,130e" filled="f" strokeweight=".5pt">
                        <v:path arrowok="t" o:connecttype="custom" o:connectlocs="227,64;189,64;139,2;94,130;44,0;0,130" o:connectangles="0,0,0,0,0,0"/>
                      </v:shape>
                    </v:group>
                  </v:group>
                  <v:shape id="Text Box 259" o:spid="_x0000_s1147" type="#_x0000_t202" style="position:absolute;left:9063;top:12630;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UuiMQA&#10;AADcAAAADwAAAGRycy9kb3ducmV2LnhtbERPS2vCQBC+F/oflhF6qxuLSEldRWwLHvpSW6i3MTsm&#10;odnZsDvG+O/dQqG3+fieM533rlEdhVh7NjAaZqCIC29rLg18bp9v70FFQbbYeCYDZ4own11fTTG3&#10;/sRr6jZSqhTCMUcDlUibax2LihzGoW+JE3fwwaEkGEptA55SuGv0XZZNtMOaU0OFLS0rKn42R2eg&#10;+Y7hZZ/JrnssX+XjXR+/nkZvxtwM+sUDKKFe/sV/7pVN8ydj+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FLoj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P</w:t>
                          </w:r>
                        </w:p>
                      </w:txbxContent>
                    </v:textbox>
                  </v:shape>
                  <v:shape id="Text Box 260" o:spid="_x0000_s1148" type="#_x0000_t202" style="position:absolute;left:10122;top:12630;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LE8QA&#10;AADcAAAADwAAAGRycy9kb3ducmV2LnhtbERPS2vCQBC+F/oflhF6qxsLSkldRWwLHvpSW6i3MTsm&#10;odnZsDvG+O/dQqG3+fieM533rlEdhVh7NjAaZqCIC29rLg18bp9v70FFQbbYeCYDZ4own11fTTG3&#10;/sRr6jZSqhTCMUcDlUibax2LihzGoW+JE3fwwaEkGEptA55SuGv0XZZNtMOaU0OFLS0rKn42R2eg&#10;+Y7hZZ/JrnssX+XjXR+/nkZvxtwM+sUDKKFe/sV/7pVN8ydj+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JixP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Q</w:t>
                          </w:r>
                        </w:p>
                      </w:txbxContent>
                    </v:textbox>
                  </v:shape>
                  <v:shape id="Text Box 261" o:spid="_x0000_s1149" type="#_x0000_t202" style="position:absolute;left:9063;top:13518;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VZMQA&#10;AADcAAAADwAAAGRycy9kb3ducmV2LnhtbERPS2vCQBC+F/oflin0Vjf2EEp0FVELPfSlrWBv0+yY&#10;BLOzYXeM6b/vFgre5uN7znQ+uFb1FGLj2cB4lIEiLr1tuDLw+fF49wAqCrLF1jMZ+KEI89n11RQL&#10;68+8oX4rlUohHAs0UIt0hdaxrMlhHPmOOHEHHxxKgqHSNuA5hbtW32dZrh02nBpq7GhZU3ncnpyB&#10;dh/D83cmX/2qepH3N33arcevxtzeDIsJKKFBLuJ/95NN8/Mc/p5JF+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bFWT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R</w:t>
                          </w:r>
                        </w:p>
                      </w:txbxContent>
                    </v:textbox>
                  </v:shape>
                  <v:shape id="Text Box 262" o:spid="_x0000_s1150" type="#_x0000_t202" style="position:absolute;left:10086;top:13519;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w/8QA&#10;AADcAAAADwAAAGRycy9kb3ducmV2LnhtbERPS2vCQBC+F/wPywje6sYebEldRWwLHvpSW6i3MTsm&#10;wexs2B1j+u+7hUJv8/E9Z7boXaM6CrH2bGAyzkARF97WXBr42D1d34GKgmyx8UwGvinCYj64mmFu&#10;/YU31G2lVCmEY44GKpE21zoWFTmMY98SJ+7og0NJMJTaBrykcNfomyybaoc1p4YKW1pVVJy2Z2eg&#10;+Yrh+ZDJvnsoX+T9TZ8/HyevxoyG/fIelFAv/+I/99qm+dNb+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XsP/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S</w:t>
                          </w:r>
                        </w:p>
                      </w:txbxContent>
                    </v:textbox>
                  </v:shape>
                  <v:shape id="Freeform 263" o:spid="_x0000_s1151" style="position:absolute;left:8565;top:13138;width:2218;height:911;visibility:visible;mso-wrap-style:square;v-text-anchor:top" coordsize="2763,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NjvMQA&#10;AADcAAAADwAAAGRycy9kb3ducmV2LnhtbESPTWvCQBCG7wX/wzJCb3WjBynRVUpAaEUKrh7sbchO&#10;k9DsbMyuJv33nUPB2wzzfjyz3o6+VXfqYxPYwHyWgSIug2u4MnA+7V5eQcWE7LANTAZ+KcJ2M3la&#10;Y+7CwEe621QpCeGYo4E6pS7XOpY1eYyz0BHL7Tv0HpOsfaVdj4OE+1YvsmypPTYsDTV2VNRU/tib&#10;l97yuj8e5sPAn+fLRyi+CrTWGvM8Hd9WoBKN6SH+d787wV8K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TY7zEAAAA3AAAAA8AAAAAAAAAAAAAAAAAmAIAAGRycy9k&#10;b3ducmV2LnhtbFBLBQYAAAAABAAEAPUAAACJAwAAAAA=&#10;" path="m484,l,,,1251r2763,-3l2763,3,2297,2e" filled="f" strokeweight=".5pt">
                    <v:path arrowok="t" o:connecttype="custom" o:connectlocs="389,0;0,0;0,911;2218,909;2218,2;1844,1" o:connectangles="0,0,0,0,0,0"/>
                  </v:shape>
                  <v:group id="Group 264" o:spid="_x0000_s1152" style="position:absolute;left:9030;top:13960;width:78;height:184" coordorigin="8241,5911" coordsize="97,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rect id="Rectangle 265" o:spid="_x0000_s1153" style="position:absolute;left:8241;top:5934;width:96;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LFAcQA&#10;AADcAAAADwAAAGRycy9kb3ducmV2LnhtbESPQWsCMRCF74X+hzAFbzWxha1sjdIWhIJgqxW8Dptx&#10;d3EzWZKo6793DkJvM7w3730zWwy+U2eKqQ1sYTI2oIir4FquLez+ls9TUCkjO+wCk4UrJVjMHx9m&#10;WLpw4Q2dt7lWEsKpRAtNzn2pdaoa8pjGoScW7RCixyxrrLWLeJFw3+kXYwrtsWVpaLCnr4aq4/bk&#10;LRSfBe2rV/S/aW26/XQSd+ZnZe3oafh4B5VpyP/m+/W3E/w3wZdnZAI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xQHEAAAA3AAAAA8AAAAAAAAAAAAAAAAAmAIAAGRycy9k&#10;b3ducmV2LnhtbFBLBQYAAAAABAAEAPUAAACJAwAAAAA=&#10;" stroked="f" strokeweight=".5pt"/>
                    <v:group id="Group 266" o:spid="_x0000_s1154" style="position:absolute;left:8242;top:5911;width:96;height:208" coordorigin="8242,5917" coordsize="96,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line id="Line 267" o:spid="_x0000_s1155" style="position:absolute;visibility:visible;mso-wrap-style:square" from="8242,5917" to="824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oGcMAAADcAAAADwAAAGRycy9kb3ducmV2LnhtbERPTWvCQBC9F/wPywi91Y0htBJdpaYI&#10;hR4k2ou3ITsmsdnZsLs1sb++KxR6m8f7nNVmNJ24kvOtZQXzWQKCuLK65VrB53H3tADhA7LGzjIp&#10;uJGHzXrysMJc24FLuh5CLWII+xwVNCH0uZS+asign9meOHJn6wyGCF0ttcMhhptOpknyLA22HBsa&#10;7KloqPo6fBsFi2Pv327FaWf37vJTfmQlZbhV6nE6vi5BBBrDv/jP/a7j/JcU7s/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HaBnDAAAA3AAAAA8AAAAAAAAAAAAA&#10;AAAAoQIAAGRycy9kb3ducmV2LnhtbFBLBQYAAAAABAAEAPkAAACRAwAAAAA=&#10;" strokeweight=".5pt"/>
                      <v:line id="Line 268" o:spid="_x0000_s1156" style="position:absolute;visibility:visible;mso-wrap-style:square" from="8338,5978" to="8338,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vNgsMAAADcAAAADwAAAGRycy9kb3ducmV2LnhtbERPTWvCQBC9F/oflin0VjdtRSW6Ca0i&#10;CD2UqBdvQ3ZMotnZsLtq9Nd3C4K3ebzPmeW9acWZnG8sK3gfJCCIS6sbrhRsN8u3CQgfkDW2lknB&#10;lTzk2fPTDFNtL1zQeR0qEUPYp6igDqFLpfRlTQb9wHbEkdtbZzBE6CqpHV5iuGnlR5KMpMGGY0ON&#10;Hc1rKo/rk1Ew2XR+cZ3vlvbXHW7Fz7CgIX4r9frSf01BBOrDQ3x3r3ScP/6E/2fiBT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zYLDAAAA3AAAAA8AAAAAAAAAAAAA&#10;AAAAoQIAAGRycy9kb3ducmV2LnhtbFBLBQYAAAAABAAEAPkAAACRAwAAAAA=&#10;" strokeweight=".5pt"/>
                    </v:group>
                  </v:group>
                  <v:shape id="Text Box 269" o:spid="_x0000_s1157" type="#_x0000_t202" style="position:absolute;left:8848;top:13826;width:244;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4VcQA&#10;AADcAAAADwAAAGRycy9kb3ducmV2LnhtbERPS0vDQBC+F/oflil4azcVsS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uFXEAAAA3AAAAA8AAAAAAAAAAAAAAAAAmAIAAGRycy9k&#10;b3ducmV2LnhtbFBLBQYAAAAABAAEAPUAAACJAwAAAAA=&#10;" filled="f" stroked="f" strokeweight=".5pt">
                    <v:textbox inset="0,0,0,0">
                      <w:txbxContent>
                        <w:p w:rsidR="00367246" w:rsidRDefault="00367246" w:rsidP="008868A1">
                          <w:pPr>
                            <w:jc w:val="center"/>
                            <w:rPr>
                              <w:sz w:val="16"/>
                            </w:rPr>
                          </w:pPr>
                          <w:r>
                            <w:rPr>
                              <w:sz w:val="16"/>
                            </w:rPr>
                            <w:t>+</w:t>
                          </w:r>
                        </w:p>
                      </w:txbxContent>
                    </v:textbox>
                  </v:shape>
                  <v:shape id="Text Box 270" o:spid="_x0000_s1158" type="#_x0000_t202" style="position:absolute;left:9096;top:13826;width:245;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dzsQA&#10;AADcAAAADwAAAGRycy9kb3ducmV2LnhtbERPS0vDQBC+F/oflil4azcVt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QHc7EAAAA3AAAAA8AAAAAAAAAAAAAAAAAmAIAAGRycy9k&#10;b3ducmV2LnhtbFBLBQYAAAAABAAEAPUAAACJAwAAAAA=&#10;" filled="f" stroked="f" strokeweight=".5pt">
                    <v:textbox inset="0,0,0,0">
                      <w:txbxContent>
                        <w:p w:rsidR="00367246" w:rsidRDefault="00367246" w:rsidP="008868A1">
                          <w:pPr>
                            <w:jc w:val="center"/>
                            <w:rPr>
                              <w:sz w:val="16"/>
                            </w:rPr>
                          </w:pPr>
                          <w:r>
                            <w:rPr>
                              <w:sz w:val="16"/>
                            </w:rPr>
                            <w:t>–</w:t>
                          </w:r>
                        </w:p>
                      </w:txbxContent>
                    </v:textbox>
                  </v:shape>
                  <v:shape id="Text Box 271" o:spid="_x0000_s1159" type="#_x0000_t202" style="position:absolute;left:8810;top:12940;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DucQA&#10;AADcAAAADwAAAGRycy9kb3ducmV2LnhtbERPS2vCQBC+F/wPywje6sYebEldRWwLHvpSW6i3MTsm&#10;wexs2B1j+u+7hUJv8/E9Z7boXaM6CrH2bGAyzkARF97WXBr42D1d34GKgmyx8UwGvinCYj64mmFu&#10;/YU31G2lVCmEY44GKpE21zoWFTmMY98SJ+7og0NJMJTaBrykcNfomyybaoc1p4YKW1pVVJy2Z2eg&#10;+Yrh+ZDJvnsoX+T9TZ8/HyevxoyG/fIelFAv/+I/99qm+b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g7n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A</w:t>
                          </w:r>
                        </w:p>
                      </w:txbxContent>
                    </v:textbox>
                  </v:shape>
                  <v:shape id="Text Box 272" o:spid="_x0000_s1160" type="#_x0000_t202" style="position:absolute;left:9701;top:12272;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mIsQA&#10;AADcAAAADwAAAGRycy9kb3ducmV2LnhtbERPS2vCQBC+F/oflhF6qxt70JK6itgWPPSltlBvY3ZM&#10;QrOzYXeM8d+7hUJv8/E9ZzrvXaM6CrH2bGA0zEARF97WXBr43D7f3oOKgmyx8UwGzhRhPru+mmJu&#10;/YnX1G2kVCmEY44GKpE21zoWFTmMQ98SJ+7gg0NJMJTaBjylcNfouywba4c1p4YKW1pWVPxsjs5A&#10;8x3Dyz6TXfdYvsrHuz5+PY3ejLkZ9IsHUEK9/Iv/3Cub5k8m8PtMukDP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OJiL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B</w:t>
                          </w:r>
                        </w:p>
                      </w:txbxContent>
                    </v:textbox>
                  </v:shape>
                  <v:shape id="Text Box 273" o:spid="_x0000_s1161" type="#_x0000_t202" style="position:absolute;left:10387;top:12964;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yUMYA&#10;AADcAAAADwAAAGRycy9kb3ducmV2LnhtbESPS0/DQAyE70j8h5WRuNFNOQAK3VaIh8SBV1sqtTc3&#10;a5KIrDfaddPw7/EBiZutGc98ni3G0JmBUm4jO5hOCjDEVfQt1w4+108XN2CyIHvsIpODH8qwmJ+e&#10;zLD08chLGlZSGw3hXKKDRqQvrc1VQwHzJPbEqn3FFFB0TbX1CY8aHjp7WRRXNmDL2tBgT/cNVd+r&#10;Q3DQbXN62ReyGx7qV/l4t4fN4/TNufOz8e4WjNAo/+a/62ev+NdKq8/oBHb+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GyUMYAAADcAAAADwAAAAAAAAAAAAAAAACYAgAAZHJz&#10;L2Rvd25yZXYueG1sUEsFBgAAAAAEAAQA9QAAAIsDAAAAAA==&#10;" filled="f" stroked="f" strokeweight=".5pt">
                    <v:textbox inset="0,0,0,0">
                      <w:txbxContent>
                        <w:p w:rsidR="00367246" w:rsidRDefault="00367246" w:rsidP="008868A1">
                          <w:pPr>
                            <w:jc w:val="center"/>
                            <w:rPr>
                              <w:i/>
                              <w:sz w:val="16"/>
                            </w:rPr>
                          </w:pPr>
                          <w:r>
                            <w:rPr>
                              <w:i/>
                              <w:sz w:val="16"/>
                            </w:rPr>
                            <w:t>C</w:t>
                          </w:r>
                        </w:p>
                      </w:txbxContent>
                    </v:textbox>
                  </v:shape>
                  <v:shape id="Text Box 274" o:spid="_x0000_s1162" type="#_x0000_t202" style="position:absolute;left:9701;top:13835;width:22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0Xy8QA&#10;AADcAAAADwAAAGRycy9kb3ducmV2LnhtbERPS0/CQBC+k/AfNkPiDbZ4UKgsxPhIOCAqaqK3sTu2&#10;jd3ZZnco9d+7JCTc5sv3nMWqd43qKMTas4HpJANFXHhbc2ng/e1xPAMVBdli45kM/FGE1XI4WGBu&#10;/YFfqdtJqVIIxxwNVCJtrnUsKnIYJ74lTtyPDw4lwVBqG/CQwl2jL7PsSjusOTVU2NJdRcXvbu8M&#10;NJ8xbL4z+eruyyd5edb7j4fp1piLUX97A0qol7P45F7bNP96Dsdn0gV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dF8vEAAAA3AAAAA8AAAAAAAAAAAAAAAAAmAIAAGRycy9k&#10;b3ducmV2LnhtbFBLBQYAAAAABAAEAPUAAACJAwAAAAA=&#10;" filled="f" stroked="f" strokeweight=".5pt">
                    <v:textbox inset="0,0,0,0">
                      <w:txbxContent>
                        <w:p w:rsidR="00367246" w:rsidRDefault="00367246" w:rsidP="008868A1">
                          <w:pPr>
                            <w:jc w:val="center"/>
                            <w:rPr>
                              <w:i/>
                              <w:sz w:val="16"/>
                            </w:rPr>
                          </w:pPr>
                          <w:r>
                            <w:rPr>
                              <w:i/>
                              <w:sz w:val="16"/>
                            </w:rPr>
                            <w:t>D</w:t>
                          </w:r>
                        </w:p>
                      </w:txbxContent>
                    </v:textbox>
                  </v:shape>
                  <v:group id="Group 275" o:spid="_x0000_s1163" style="position:absolute;left:9535;top:13005;width:288;height:303" coordorigin="6560,11742" coordsize="288,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oval id="Oval 276" o:spid="_x0000_s1164" style="position:absolute;left:6560;top:1174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gurMQA&#10;AADcAAAADwAAAGRycy9kb3ducmV2LnhtbERPTWvCQBC9F/oflin0VjdRKWnMRqQgeIjFplXwNmTH&#10;JDQ7G7Jbjf++KxS8zeN9TrYcTSfONLjWsoJ4EoEgrqxuuVbw/bV+SUA4j6yxs0wKruRgmT8+ZJhq&#10;e+FPOpe+FiGEXYoKGu/7VEpXNWTQTWxPHLiTHQz6AIda6gEvIdx0chpFr9Jgy6GhwZ7eG6p+yl+j&#10;4JAU+/l2c5zN69nbDj/2ySouCqWen8bVAoSn0d/F/+6NDvOTGG7Ph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LqzEAAAA3AAAAA8AAAAAAAAAAAAAAAAAmAIAAGRycy9k&#10;b3ducmV2LnhtbFBLBQYAAAAABAAEAPUAAACJAwAAAAA=&#10;" strokeweight=".5pt">
                      <v:fill color2="silver" focusposition=".5,.5" focussize="" focus="100%" type="gradientRadial"/>
                    </v:oval>
                    <v:shape id="Text Box 277" o:spid="_x0000_s1165" type="#_x0000_t202" style="position:absolute;left:6580;top:1179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1ncQA&#10;AADcAAAADwAAAGRycy9kb3ducmV2LnhtbERPS2vCQBC+F/oflil4qxs9iERXkVbBg32oLbS3MTtN&#10;QrOzYXeM6b/vFgre5uN7znzZu0Z1FGLt2cBomIEiLrytuTTwdtzcT0FFQbbYeCYDPxRhubi9mWNu&#10;/YX31B2kVCmEY44GKpE21zoWFTmMQ98SJ+7LB4eSYCi1DXhJ4a7R4yybaIc1p4YKW3qoqPg+nJ2B&#10;5iOG3SmTz+6xfJLXF31+X4+ejRnc9asZKKFeruJ/99am+dMx/D2TLt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9Z3EAAAA3AAAAA8AAAAAAAAAAAAAAAAAmAIAAGRycy9k&#10;b3ducmV2LnhtbFBLBQYAAAAABAAEAPUAAACJAwAAAAA=&#10;" filled="f" stroked="f" strokeweight=".5pt">
                      <v:textbox inset="0,0,0,0">
                        <w:txbxContent>
                          <w:p w:rsidR="00367246" w:rsidRDefault="00367246" w:rsidP="008868A1">
                            <w:pPr>
                              <w:jc w:val="center"/>
                              <w:rPr>
                                <w:b/>
                                <w:sz w:val="16"/>
                              </w:rPr>
                            </w:pPr>
                            <w:r>
                              <w:rPr>
                                <w:b/>
                                <w:i/>
                                <w:sz w:val="16"/>
                              </w:rPr>
                              <w:t>G</w:t>
                            </w:r>
                          </w:p>
                        </w:txbxContent>
                      </v:textbox>
                    </v:shape>
                  </v:group>
                  <v:group id="Group 278" o:spid="_x0000_s1166" style="position:absolute;left:10099;top:13908;width:143;height:166" coordorigin="10099,13908" coordsize="143,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rect id="Rectangle 279" o:spid="_x0000_s1167" style="position:absolute;left:10099;top:14022;width:12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zJcIA&#10;AADcAAAADwAAAGRycy9kb3ducmV2LnhtbERP32vCMBB+F/Y/hBv4pok6SumayjYQBgN1TvD1aG5t&#10;WXMpSabdf28Ggm/38f28cj3aXpzJh86xhsVcgSCunem40XD82sxyECEiG+wdk4Y/CrCuHiYlFsZd&#10;+JPOh9iIFMKhQA1tjEMhZahbshjmbiBO3LfzFmOCvpHG4yWF214ulcqkxY5TQ4sDvbVU/xx+rYbs&#10;NaNTvUK7D1vVn/KFP6rdh9bTx/HlGUSkMd7FN/e7SfPzJ/h/Jl0g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TLMlwgAAANwAAAAPAAAAAAAAAAAAAAAAAJgCAABkcnMvZG93&#10;bnJldi54bWxQSwUGAAAAAAQABAD1AAAAhwMAAAAA&#10;" stroked="f" strokeweight=".5pt"/>
                    <v:line id="Line 280" o:spid="_x0000_s1168" style="position:absolute;flip:y;visibility:visible;mso-wrap-style:square" from="10101,13938" to="10213,1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BK6r8AAADcAAAADwAAAGRycy9kb3ducmV2LnhtbERPS4vCMBC+C/6HMII3m7rgg65RFsHF&#10;k2J3L96GZrYN20xKErX+eyMI3ubje85q09tWXMkH41jBNMtBEFdOG64V/P7sJksQISJrbB2TgjsF&#10;2KyHgxUW2t34RNcy1iKFcChQQRNjV0gZqoYshsx1xIn7c95iTNDXUnu8pXDbyo88n0uLhlNDgx1t&#10;G6r+y4tV8B1sRQ6NC/3sWE4v/nwwi7NS41H/9QkiUh/f4pd7r9P85Qyez6QL5P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IBK6r8AAADcAAAADwAAAAAAAAAAAAAAAACh&#10;AgAAZHJzL2Rvd25yZXYueG1sUEsFBgAAAAAEAAQA+QAAAI0DAAAAAA==&#10;" strokeweight=".5pt"/>
                    <v:oval id="Oval 281" o:spid="_x0000_s1169" style="position:absolute;left:10204;top:13908;width:38;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kMQA&#10;AADcAAAADwAAAGRycy9kb3ducmV2LnhtbERPTWuDQBC9B/oflin0lqzxEKzNKiFQEoRSNCHkOLhT&#10;lbiz4m6N7a/vFgq9zeN9zjafTS8mGl1nWcF6FYEgrq3uuFFwPr0uExDOI2vsLZOCL3KQZw+LLaba&#10;3rmkqfKNCCHsUlTQej+kUrq6JYNuZQfiwH3Y0aAPcGykHvEewk0v4yjaSIMdh4YWB9q3VN+qT6Ng&#10;Ki6H+HDe9W9x6d/N8/54Kr6vSj09zrsXEJ5m/y/+cx91mJ9s4PeZcIH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5VpDEAAAA3AAAAA8AAAAAAAAAAAAAAAAAmAIAAGRycy9k&#10;b3ducmV2LnhtbFBLBQYAAAAABAAEAPUAAACJAwAAAAA=&#10;" fillcolor="black" strokeweight=".5pt"/>
                  </v:group>
                  <v:group id="Group 282" o:spid="_x0000_s1170" style="position:absolute;left:9667;top:12676;width:143;height:166;rotation:90" coordorigin="10099,13908" coordsize="143,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5yawwAAANwAAAAP&#10;AAAAAAAAAAAAAAAAAKoCAABkcnMvZG93bnJldi54bWxQSwUGAAAAAAQABAD6AAAAmgMAAAAA&#10;">
                    <v:rect id="Rectangle 283" o:spid="_x0000_s1171" style="position:absolute;left:10099;top:14022;width:12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G5IMQA&#10;AADcAAAADwAAAGRycy9kb3ducmV2LnhtbESPT2vDMAzF74N9B6PBbqvdDkJI65ZtMBgMtv6DXkWs&#10;JqGxHGy3zb79dCj0JvGe3vtpsRp9ry4UUxfYwnRiQBHXwXXcWNjvPl9KUCkjO+wDk4U/SrBaPj4s&#10;sHLhyhu6bHOjJIRThRbanIdK61S35DFNwkAs2jFEj1nW2GgX8SrhvtczYwrtsWNpaHGgj5bq0/bs&#10;LRTvBR3qV/Tr9GP6QzmNe/P7be3z0/g2B5VpzHfz7frLCX4ptPKMT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uSDEAAAA3AAAAA8AAAAAAAAAAAAAAAAAmAIAAGRycy9k&#10;b3ducmV2LnhtbFBLBQYAAAAABAAEAPUAAACJAwAAAAA=&#10;" stroked="f" strokeweight=".5pt"/>
                    <v:line id="Line 284" o:spid="_x0000_s1172" style="position:absolute;flip:y;visibility:visible;mso-wrap-style:square" from="10101,13938" to="10213,1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1A778AAADcAAAADwAAAGRycy9kb3ducmV2LnhtbERPTYvCMBC9L/gfwgh7W1MXdLUaRYQV&#10;T8pWL96GZmyDzaQkUbv/3giCt3m8z5kvO9uIG/lgHCsYDjIQxKXThisFx8Pv1wREiMgaG8ek4J8C&#10;LBe9jznm2t35j25FrEQK4ZCjgjrGNpcylDVZDAPXEifu7LzFmKCvpPZ4T+G2kd9ZNpYWDaeGGlta&#10;11ReiqtVsAm2JIfGhW60L4ZXf9qZn5NSn/1uNQMRqYtv8cu91Wn+ZAr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c1A778AAADcAAAADwAAAAAAAAAAAAAAAACh&#10;AgAAZHJzL2Rvd25yZXYueG1sUEsFBgAAAAAEAAQA+QAAAI0DAAAAAA==&#10;" strokeweight=".5pt"/>
                    <v:oval id="Oval 285" o:spid="_x0000_s1173" style="position:absolute;left:10204;top:13908;width:38;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X9osYA&#10;AADcAAAADwAAAGRycy9kb3ducmV2LnhtbESPT2vCQBDF7wW/wzKCt7oxB6nRVUQQRZDiH0qPQ3ZM&#10;gtnZkF1j7KfvHAq9zfDevPebxap3teqoDZVnA5NxAoo497biwsD1sn3/ABUissXaMxl4UYDVcvC2&#10;wMz6J5+oO8dCSQiHDA2UMTaZ1iEvyWEY+4ZYtJtvHUZZ20LbFp8S7mqdJslUO6xYGkpsaFNSfj8/&#10;nIHu8LVLd9d1fUxP8dPNNvvL4efbmNGwX89BRerjv/nvem8Ffyb48ox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X9osYAAADcAAAADwAAAAAAAAAAAAAAAACYAgAAZHJz&#10;L2Rvd25yZXYueG1sUEsFBgAAAAAEAAQA9QAAAIsDAAAAAA==&#10;" fillcolor="black" strokeweight=".5pt"/>
                  </v:group>
                  <v:shape id="Text Box 286" o:spid="_x0000_s1174" type="#_x0000_t202" style="position:absolute;left:9444;top:12661;width:237;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9N8QA&#10;AADcAAAADwAAAGRycy9kb3ducmV2LnhtbERPS0vDQBC+C/0PyxR6s5t4KDZ2W0Qt9OCj1hb0NmbH&#10;JJidDbvTNP57Vyh4m4/vOYvV4FrVU4iNZwP5NANFXHrbcGVg/7a+vAYVBdli65kM/FCE1XJ0scDC&#10;+hO/Ur+TSqUQjgUaqEW6QutY1uQwTn1HnLgvHxxKgqHSNuAphbtWX2XZTDtsODXU2NFdTeX37ugM&#10;tO8xPH5m8tHfV0+yfdHHw0P+bMxkPNzegBIa5F98dm9smj/P4e+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n/TfEAAAA3AAAAA8AAAAAAAAAAAAAAAAAmAIAAGRycy9k&#10;b3ducmV2LnhtbFBLBQYAAAAABAAEAPUAAACJAwAAAAA=&#10;" filled="f" stroked="f" strokeweight=".5pt">
                    <v:textbox inset="0,0,0,0">
                      <w:txbxContent>
                        <w:p w:rsidR="00367246" w:rsidRDefault="00367246" w:rsidP="008868A1">
                          <w:pPr>
                            <w:jc w:val="center"/>
                            <w:rPr>
                              <w:sz w:val="16"/>
                              <w:vertAlign w:val="subscript"/>
                            </w:rPr>
                          </w:pPr>
                          <w:r>
                            <w:rPr>
                              <w:i/>
                              <w:sz w:val="16"/>
                            </w:rPr>
                            <w:t>K</w:t>
                          </w:r>
                          <w:r>
                            <w:rPr>
                              <w:sz w:val="16"/>
                              <w:vertAlign w:val="subscript"/>
                            </w:rPr>
                            <w:t>1</w:t>
                          </w:r>
                        </w:p>
                      </w:txbxContent>
                    </v:textbox>
                  </v:shape>
                  <v:shape id="Text Box 287" o:spid="_x0000_s1175" type="#_x0000_t202" style="position:absolute;left:10266;top:13818;width:237;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QMQA&#10;AADcAAAADwAAAGRycy9kb3ducmV2LnhtbERPS2vCQBC+F/wPywje6kYP0qauIraFHvpSW6i3MTsm&#10;wexs2B1j+u+7hUJv8/E9Z77sXaM6CrH2bGAyzkARF97WXBr42D1e34CKgmyx8UwGvinCcjG4mmNu&#10;/YU31G2lVCmEY44GKpE21zoWFTmMY98SJ+7og0NJMJTaBrykcNfoaZbNtMOaU0OFLa0rKk7bszPQ&#10;fMXwfMhk392XL/L+ps+fD5NXY0bDfnUHSqiXf/Gf+8mm+bdT+H0mXa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1Y0DEAAAA3AAAAA8AAAAAAAAAAAAAAAAAmAIAAGRycy9k&#10;b3ducmV2LnhtbFBLBQYAAAAABAAEAPUAAACJAwAAAAA=&#10;" filled="f" stroked="f" strokeweight=".5pt">
                    <v:textbox inset="0,0,0,0">
                      <w:txbxContent>
                        <w:p w:rsidR="00367246" w:rsidRDefault="00367246" w:rsidP="008868A1">
                          <w:pPr>
                            <w:jc w:val="center"/>
                            <w:rPr>
                              <w:sz w:val="16"/>
                              <w:vertAlign w:val="subscript"/>
                            </w:rPr>
                          </w:pPr>
                          <w:r>
                            <w:rPr>
                              <w:i/>
                              <w:sz w:val="16"/>
                            </w:rPr>
                            <w:t>K</w:t>
                          </w:r>
                          <w:r>
                            <w:rPr>
                              <w:sz w:val="16"/>
                              <w:vertAlign w:val="subscript"/>
                            </w:rPr>
                            <w:t>2</w:t>
                          </w:r>
                        </w:p>
                      </w:txbxContent>
                    </v:textbox>
                  </v:shape>
                </v:group>
                <w10:wrap type="square" side="left"/>
              </v:group>
            </w:pict>
          </mc:Fallback>
        </mc:AlternateContent>
      </w:r>
    </w:p>
    <w:p w:rsidR="008868A1" w:rsidRPr="00210098" w:rsidRDefault="008868A1" w:rsidP="008868A1">
      <w:pPr>
        <w:ind w:left="2520" w:firstLine="360"/>
        <w:rPr>
          <w:sz w:val="28"/>
          <w:szCs w:val="28"/>
        </w:rPr>
      </w:pPr>
    </w:p>
    <w:p w:rsidR="008868A1" w:rsidRPr="00210098" w:rsidRDefault="008868A1" w:rsidP="008868A1">
      <w:pPr>
        <w:ind w:left="360"/>
        <w:rPr>
          <w:sz w:val="28"/>
          <w:szCs w:val="28"/>
        </w:rPr>
      </w:pPr>
      <w:r w:rsidRPr="00210098">
        <w:rPr>
          <w:sz w:val="28"/>
          <w:szCs w:val="28"/>
        </w:rPr>
        <w:t xml:space="preserve">The bridge is said to be balanced when deflection in galvanometer is zero </w:t>
      </w:r>
      <w:r w:rsidRPr="00210098">
        <w:rPr>
          <w:i/>
          <w:sz w:val="28"/>
          <w:szCs w:val="28"/>
        </w:rPr>
        <w:t>i.e.</w:t>
      </w:r>
      <w:r w:rsidRPr="00210098">
        <w:rPr>
          <w:sz w:val="28"/>
          <w:szCs w:val="28"/>
        </w:rPr>
        <w:t xml:space="preserve"> no current flows through the galvanometer or in other words </w:t>
      </w:r>
      <w:r w:rsidRPr="00210098">
        <w:rPr>
          <w:i/>
          <w:sz w:val="28"/>
          <w:szCs w:val="28"/>
        </w:rPr>
        <w:t>V</w:t>
      </w:r>
      <w:r w:rsidRPr="00210098">
        <w:rPr>
          <w:i/>
          <w:sz w:val="28"/>
          <w:szCs w:val="28"/>
          <w:vertAlign w:val="subscript"/>
        </w:rPr>
        <w:t>B</w:t>
      </w:r>
      <w:r w:rsidRPr="00210098">
        <w:rPr>
          <w:sz w:val="28"/>
          <w:szCs w:val="28"/>
        </w:rPr>
        <w:t xml:space="preserve"> = </w:t>
      </w:r>
      <w:r w:rsidRPr="00210098">
        <w:rPr>
          <w:i/>
          <w:sz w:val="28"/>
          <w:szCs w:val="28"/>
        </w:rPr>
        <w:t>V</w:t>
      </w:r>
      <w:r w:rsidRPr="00210098">
        <w:rPr>
          <w:i/>
          <w:sz w:val="28"/>
          <w:szCs w:val="28"/>
          <w:vertAlign w:val="subscript"/>
        </w:rPr>
        <w:t>D</w:t>
      </w:r>
      <w:r w:rsidRPr="00210098">
        <w:rPr>
          <w:sz w:val="28"/>
          <w:szCs w:val="28"/>
        </w:rPr>
        <w:t xml:space="preserve">. In the balanced </w:t>
      </w:r>
      <w:r w:rsidR="00731700" w:rsidRPr="00210098">
        <w:rPr>
          <w:sz w:val="28"/>
          <w:szCs w:val="28"/>
        </w:rPr>
        <w:t>condition</w:t>
      </w:r>
      <w:r w:rsidRPr="00210098">
        <w:rPr>
          <w:position w:val="-26"/>
          <w:sz w:val="28"/>
          <w:szCs w:val="28"/>
        </w:rPr>
        <w:object w:dxaOrig="780" w:dyaOrig="620">
          <v:shape id="_x0000_i1034" type="#_x0000_t75" style="width:34.6pt;height:27.7pt" o:ole="" fillcolor="window">
            <v:imagedata r:id="rId40" o:title=""/>
          </v:shape>
          <o:OLEObject Type="Embed" ProgID="Equation.3" ShapeID="_x0000_i1034" DrawAspect="Content" ObjectID="_1603007647" r:id="rId41"/>
        </w:object>
      </w:r>
      <w:r w:rsidRPr="00210098">
        <w:rPr>
          <w:sz w:val="28"/>
          <w:szCs w:val="28"/>
        </w:rPr>
        <w:t xml:space="preserve">, on mutually changing the position of cell and galvanometer this condition will not change. </w:t>
      </w:r>
    </w:p>
    <w:p w:rsidR="00DE6944" w:rsidRPr="00210098" w:rsidRDefault="00DE6944" w:rsidP="00DE6944">
      <w:pPr>
        <w:pStyle w:val="ListParagraph"/>
        <w:numPr>
          <w:ilvl w:val="0"/>
          <w:numId w:val="17"/>
        </w:numPr>
        <w:rPr>
          <w:sz w:val="28"/>
          <w:szCs w:val="28"/>
        </w:rPr>
      </w:pPr>
      <w:r w:rsidRPr="00210098">
        <w:rPr>
          <w:b/>
          <w:sz w:val="28"/>
          <w:szCs w:val="28"/>
        </w:rPr>
        <w:lastRenderedPageBreak/>
        <w:t xml:space="preserve">Meter </w:t>
      </w:r>
      <w:r w:rsidR="00731700" w:rsidRPr="00210098">
        <w:rPr>
          <w:b/>
          <w:sz w:val="28"/>
          <w:szCs w:val="28"/>
        </w:rPr>
        <w:t>bridge:</w:t>
      </w:r>
      <w:r w:rsidRPr="00210098">
        <w:rPr>
          <w:sz w:val="28"/>
          <w:szCs w:val="28"/>
        </w:rPr>
        <w:t xml:space="preserve"> In case of meter bridge, the resistance wire </w:t>
      </w:r>
      <w:r w:rsidRPr="00210098">
        <w:rPr>
          <w:i/>
          <w:sz w:val="28"/>
          <w:szCs w:val="28"/>
        </w:rPr>
        <w:t>AC</w:t>
      </w:r>
      <w:r w:rsidRPr="00210098">
        <w:rPr>
          <w:sz w:val="28"/>
          <w:szCs w:val="28"/>
        </w:rPr>
        <w:t xml:space="preserve"> is 100 </w:t>
      </w:r>
      <w:r w:rsidRPr="00210098">
        <w:rPr>
          <w:i/>
          <w:sz w:val="28"/>
          <w:szCs w:val="28"/>
        </w:rPr>
        <w:t>cm</w:t>
      </w:r>
      <w:r w:rsidRPr="00210098">
        <w:rPr>
          <w:sz w:val="28"/>
          <w:szCs w:val="28"/>
        </w:rPr>
        <w:t xml:space="preserve"> long. Varying the position of tapping point </w:t>
      </w:r>
      <w:r w:rsidRPr="00210098">
        <w:rPr>
          <w:i/>
          <w:sz w:val="28"/>
          <w:szCs w:val="28"/>
        </w:rPr>
        <w:t>B</w:t>
      </w:r>
      <w:r w:rsidRPr="00210098">
        <w:rPr>
          <w:sz w:val="28"/>
          <w:szCs w:val="28"/>
        </w:rPr>
        <w:t xml:space="preserve">, bridge is balanced. If in balanced position of bridge </w:t>
      </w:r>
      <w:r w:rsidRPr="00210098">
        <w:rPr>
          <w:i/>
          <w:sz w:val="28"/>
          <w:szCs w:val="28"/>
        </w:rPr>
        <w:t>AB</w:t>
      </w:r>
      <w:r w:rsidRPr="00210098">
        <w:rPr>
          <w:sz w:val="28"/>
          <w:szCs w:val="28"/>
        </w:rPr>
        <w:t xml:space="preserve"> = </w:t>
      </w:r>
      <w:r w:rsidRPr="00210098">
        <w:rPr>
          <w:i/>
          <w:sz w:val="28"/>
          <w:szCs w:val="28"/>
        </w:rPr>
        <w:t>l</w:t>
      </w:r>
      <w:r w:rsidRPr="00210098">
        <w:rPr>
          <w:sz w:val="28"/>
          <w:szCs w:val="28"/>
        </w:rPr>
        <w:t xml:space="preserve">, </w:t>
      </w:r>
      <w:r w:rsidRPr="00210098">
        <w:rPr>
          <w:i/>
          <w:sz w:val="28"/>
          <w:szCs w:val="28"/>
        </w:rPr>
        <w:t>BC</w:t>
      </w:r>
      <w:r w:rsidRPr="00210098">
        <w:rPr>
          <w:sz w:val="28"/>
          <w:szCs w:val="28"/>
        </w:rPr>
        <w:t xml:space="preserve"> (100 – </w:t>
      </w:r>
      <w:r w:rsidRPr="00210098">
        <w:rPr>
          <w:i/>
          <w:sz w:val="28"/>
          <w:szCs w:val="28"/>
        </w:rPr>
        <w:t>l</w:t>
      </w:r>
      <w:r w:rsidRPr="00210098">
        <w:rPr>
          <w:sz w:val="28"/>
          <w:szCs w:val="28"/>
        </w:rPr>
        <w:t xml:space="preserve">) so that </w:t>
      </w:r>
      <w:r w:rsidRPr="00210098">
        <w:rPr>
          <w:position w:val="-22"/>
          <w:sz w:val="28"/>
          <w:szCs w:val="28"/>
        </w:rPr>
        <w:object w:dxaOrig="1280" w:dyaOrig="580">
          <v:shape id="_x0000_i1035" type="#_x0000_t75" style="width:64.4pt;height:27.7pt" o:ole="" fillcolor="window">
            <v:imagedata r:id="rId42" o:title=""/>
          </v:shape>
          <o:OLEObject Type="Embed" ProgID="Equation.3" ShapeID="_x0000_i1035" DrawAspect="Content" ObjectID="_1603007648" r:id="rId43"/>
        </w:object>
      </w:r>
      <w:r w:rsidRPr="00210098">
        <w:rPr>
          <w:sz w:val="28"/>
          <w:szCs w:val="28"/>
        </w:rPr>
        <w:t xml:space="preserve">. Also </w:t>
      </w:r>
      <w:r w:rsidRPr="00210098">
        <w:rPr>
          <w:position w:val="-26"/>
          <w:sz w:val="28"/>
          <w:szCs w:val="28"/>
        </w:rPr>
        <w:object w:dxaOrig="720" w:dyaOrig="620">
          <v:shape id="_x0000_i1036" type="#_x0000_t75" style="width:37.4pt;height:27.7pt" o:ole="" fillcolor="window">
            <v:imagedata r:id="rId44" o:title=""/>
          </v:shape>
          <o:OLEObject Type="Embed" ProgID="Equation.3" ShapeID="_x0000_i1036" DrawAspect="Content" ObjectID="_1603007649" r:id="rId45"/>
        </w:object>
      </w:r>
      <w:r w:rsidRPr="00210098">
        <w:rPr>
          <w:sz w:val="28"/>
          <w:szCs w:val="28"/>
        </w:rPr>
        <w:t xml:space="preserve"> </w:t>
      </w:r>
      <w:r w:rsidRPr="00210098">
        <w:rPr>
          <w:sz w:val="28"/>
          <w:szCs w:val="28"/>
        </w:rPr>
        <w:sym w:font="Symbol" w:char="F0DE"/>
      </w:r>
      <w:r w:rsidRPr="00210098">
        <w:rPr>
          <w:sz w:val="28"/>
          <w:szCs w:val="28"/>
        </w:rPr>
        <w:t xml:space="preserve">  </w:t>
      </w:r>
      <w:r w:rsidRPr="00210098">
        <w:rPr>
          <w:position w:val="-22"/>
          <w:sz w:val="28"/>
          <w:szCs w:val="28"/>
        </w:rPr>
        <w:object w:dxaOrig="1440" w:dyaOrig="580">
          <v:shape id="_x0000_i1037" type="#_x0000_t75" style="width:1in;height:27.7pt" o:ole="" fillcolor="window">
            <v:imagedata r:id="rId46" o:title=""/>
          </v:shape>
          <o:OLEObject Type="Embed" ProgID="Equation.3" ShapeID="_x0000_i1037" DrawAspect="Content" ObjectID="_1603007650" r:id="rId47"/>
        </w:object>
      </w:r>
    </w:p>
    <w:p w:rsidR="00DE6944" w:rsidRPr="00210098" w:rsidRDefault="00DE6944" w:rsidP="00DE6944">
      <w:pPr>
        <w:ind w:left="720"/>
        <w:rPr>
          <w:b/>
          <w:sz w:val="28"/>
          <w:szCs w:val="28"/>
        </w:rPr>
      </w:pPr>
      <w:r w:rsidRPr="00210098">
        <w:rPr>
          <w:b/>
          <w:noProof/>
          <w:sz w:val="28"/>
          <w:szCs w:val="28"/>
        </w:rPr>
        <mc:AlternateContent>
          <mc:Choice Requires="wpg">
            <w:drawing>
              <wp:anchor distT="0" distB="0" distL="114300" distR="114300" simplePos="0" relativeHeight="251673600" behindDoc="0" locked="0" layoutInCell="0" allowOverlap="1" wp14:anchorId="553B3271" wp14:editId="5B0B0535">
                <wp:simplePos x="0" y="0"/>
                <wp:positionH relativeFrom="column">
                  <wp:posOffset>1171575</wp:posOffset>
                </wp:positionH>
                <wp:positionV relativeFrom="paragraph">
                  <wp:posOffset>179980</wp:posOffset>
                </wp:positionV>
                <wp:extent cx="2936303" cy="1435100"/>
                <wp:effectExtent l="0" t="19050" r="54610" b="50800"/>
                <wp:wrapNone/>
                <wp:docPr id="288"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303" cy="1435100"/>
                          <a:chOff x="4375" y="8914"/>
                          <a:chExt cx="4021" cy="2346"/>
                        </a:xfrm>
                      </wpg:grpSpPr>
                      <wps:wsp>
                        <wps:cNvPr id="289" name="Rectangle 290"/>
                        <wps:cNvSpPr>
                          <a:spLocks noChangeArrowheads="1"/>
                        </wps:cNvSpPr>
                        <wps:spPr bwMode="auto">
                          <a:xfrm>
                            <a:off x="4424" y="8914"/>
                            <a:ext cx="3972" cy="2346"/>
                          </a:xfrm>
                          <a:prstGeom prst="rect">
                            <a:avLst/>
                          </a:prstGeom>
                          <a:solidFill>
                            <a:srgbClr val="FFFFFF"/>
                          </a:solidFill>
                          <a:ln w="38100">
                            <a:solidFill>
                              <a:srgbClr val="C0C0C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g:grpSp>
                        <wpg:cNvPr id="290" name="Group 291"/>
                        <wpg:cNvGrpSpPr>
                          <a:grpSpLocks/>
                        </wpg:cNvGrpSpPr>
                        <wpg:grpSpPr bwMode="auto">
                          <a:xfrm>
                            <a:off x="4375" y="9005"/>
                            <a:ext cx="3945" cy="2215"/>
                            <a:chOff x="4375" y="9005"/>
                            <a:chExt cx="3945" cy="2215"/>
                          </a:xfrm>
                        </wpg:grpSpPr>
                        <wps:wsp>
                          <wps:cNvPr id="291" name="Freeform 292"/>
                          <wps:cNvSpPr>
                            <a:spLocks/>
                          </wps:cNvSpPr>
                          <wps:spPr bwMode="auto">
                            <a:xfrm>
                              <a:off x="4628" y="9528"/>
                              <a:ext cx="624" cy="1044"/>
                            </a:xfrm>
                            <a:custGeom>
                              <a:avLst/>
                              <a:gdLst>
                                <a:gd name="T0" fmla="*/ 624 w 624"/>
                                <a:gd name="T1" fmla="*/ 0 h 1044"/>
                                <a:gd name="T2" fmla="*/ 0 w 624"/>
                                <a:gd name="T3" fmla="*/ 0 h 1044"/>
                                <a:gd name="T4" fmla="*/ 0 w 624"/>
                                <a:gd name="T5" fmla="*/ 1044 h 1044"/>
                                <a:gd name="T6" fmla="*/ 108 w 624"/>
                                <a:gd name="T7" fmla="*/ 1041 h 1044"/>
                                <a:gd name="T8" fmla="*/ 108 w 624"/>
                                <a:gd name="T9" fmla="*/ 90 h 1044"/>
                                <a:gd name="T10" fmla="*/ 624 w 624"/>
                                <a:gd name="T11" fmla="*/ 90 h 1044"/>
                                <a:gd name="T12" fmla="*/ 624 w 624"/>
                                <a:gd name="T13" fmla="*/ 0 h 1044"/>
                              </a:gdLst>
                              <a:ahLst/>
                              <a:cxnLst>
                                <a:cxn ang="0">
                                  <a:pos x="T0" y="T1"/>
                                </a:cxn>
                                <a:cxn ang="0">
                                  <a:pos x="T2" y="T3"/>
                                </a:cxn>
                                <a:cxn ang="0">
                                  <a:pos x="T4" y="T5"/>
                                </a:cxn>
                                <a:cxn ang="0">
                                  <a:pos x="T6" y="T7"/>
                                </a:cxn>
                                <a:cxn ang="0">
                                  <a:pos x="T8" y="T9"/>
                                </a:cxn>
                                <a:cxn ang="0">
                                  <a:pos x="T10" y="T11"/>
                                </a:cxn>
                                <a:cxn ang="0">
                                  <a:pos x="T12" y="T13"/>
                                </a:cxn>
                              </a:cxnLst>
                              <a:rect l="0" t="0" r="r" b="b"/>
                              <a:pathLst>
                                <a:path w="624" h="1044">
                                  <a:moveTo>
                                    <a:pt x="624" y="0"/>
                                  </a:moveTo>
                                  <a:lnTo>
                                    <a:pt x="0" y="0"/>
                                  </a:lnTo>
                                  <a:lnTo>
                                    <a:pt x="0" y="1044"/>
                                  </a:lnTo>
                                  <a:lnTo>
                                    <a:pt x="108" y="1041"/>
                                  </a:lnTo>
                                  <a:lnTo>
                                    <a:pt x="108" y="90"/>
                                  </a:lnTo>
                                  <a:lnTo>
                                    <a:pt x="624" y="90"/>
                                  </a:lnTo>
                                  <a:lnTo>
                                    <a:pt x="624" y="0"/>
                                  </a:lnTo>
                                  <a:close/>
                                </a:path>
                              </a:pathLst>
                            </a:custGeom>
                            <a:solidFill>
                              <a:srgbClr val="C0C0C0"/>
                            </a:solidFill>
                            <a:ln w="635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2" name="Line 293"/>
                          <wps:cNvCnPr>
                            <a:cxnSpLocks noChangeShapeType="1"/>
                          </wps:cNvCnPr>
                          <wps:spPr bwMode="auto">
                            <a:xfrm>
                              <a:off x="4679" y="10512"/>
                              <a:ext cx="329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3" name="Oval 294"/>
                          <wps:cNvSpPr>
                            <a:spLocks noChangeArrowheads="1"/>
                          </wps:cNvSpPr>
                          <wps:spPr bwMode="auto">
                            <a:xfrm>
                              <a:off x="4661" y="10488"/>
                              <a:ext cx="42" cy="42"/>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94" name="Group 295"/>
                          <wpg:cNvGrpSpPr>
                            <a:grpSpLocks/>
                          </wpg:cNvGrpSpPr>
                          <wpg:grpSpPr bwMode="auto">
                            <a:xfrm>
                              <a:off x="5735" y="9529"/>
                              <a:ext cx="1185" cy="90"/>
                              <a:chOff x="5202" y="10516"/>
                              <a:chExt cx="1185" cy="90"/>
                            </a:xfrm>
                          </wpg:grpSpPr>
                          <wps:wsp>
                            <wps:cNvPr id="295" name="Rectangle 296"/>
                            <wps:cNvSpPr>
                              <a:spLocks noChangeArrowheads="1"/>
                            </wps:cNvSpPr>
                            <wps:spPr bwMode="auto">
                              <a:xfrm>
                                <a:off x="5202" y="10516"/>
                                <a:ext cx="1185" cy="90"/>
                              </a:xfrm>
                              <a:prstGeom prst="rect">
                                <a:avLst/>
                              </a:prstGeom>
                              <a:solidFill>
                                <a:srgbClr val="C0C0C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6" name="Oval 297"/>
                            <wps:cNvSpPr>
                              <a:spLocks noChangeArrowheads="1"/>
                            </wps:cNvSpPr>
                            <wps:spPr bwMode="auto">
                              <a:xfrm>
                                <a:off x="5229" y="10537"/>
                                <a:ext cx="42" cy="42"/>
                              </a:xfrm>
                              <a:prstGeom prst="ellipse">
                                <a:avLst/>
                              </a:prstGeom>
                              <a:solidFill>
                                <a:srgbClr val="C0C0C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97" name="Group 298"/>
                          <wpg:cNvGrpSpPr>
                            <a:grpSpLocks/>
                          </wpg:cNvGrpSpPr>
                          <wpg:grpSpPr bwMode="auto">
                            <a:xfrm>
                              <a:off x="5168" y="9162"/>
                              <a:ext cx="615" cy="425"/>
                              <a:chOff x="4770" y="10155"/>
                              <a:chExt cx="615" cy="425"/>
                            </a:xfrm>
                          </wpg:grpSpPr>
                          <wps:wsp>
                            <wps:cNvPr id="298" name="Oval 299"/>
                            <wps:cNvSpPr>
                              <a:spLocks noChangeArrowheads="1"/>
                            </wps:cNvSpPr>
                            <wps:spPr bwMode="auto">
                              <a:xfrm>
                                <a:off x="4770" y="10538"/>
                                <a:ext cx="42" cy="42"/>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99" name="Group 300"/>
                            <wpg:cNvGrpSpPr>
                              <a:grpSpLocks/>
                            </wpg:cNvGrpSpPr>
                            <wpg:grpSpPr bwMode="auto">
                              <a:xfrm>
                                <a:off x="4870" y="10155"/>
                                <a:ext cx="435" cy="213"/>
                                <a:chOff x="4831" y="10149"/>
                                <a:chExt cx="435" cy="213"/>
                              </a:xfrm>
                            </wpg:grpSpPr>
                            <wps:wsp>
                              <wps:cNvPr id="300" name="Rectangle 301"/>
                              <wps:cNvSpPr>
                                <a:spLocks noChangeArrowheads="1"/>
                              </wps:cNvSpPr>
                              <wps:spPr bwMode="auto">
                                <a:xfrm>
                                  <a:off x="4831" y="10149"/>
                                  <a:ext cx="435" cy="213"/>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1" name="Text Box 302"/>
                              <wps:cNvSpPr txBox="1">
                                <a:spLocks noChangeArrowheads="1"/>
                              </wps:cNvSpPr>
                              <wps:spPr bwMode="auto">
                                <a:xfrm>
                                  <a:off x="4852" y="10161"/>
                                  <a:ext cx="39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R</w:t>
                                    </w:r>
                                    <w:r>
                                      <w:rPr>
                                        <w:sz w:val="16"/>
                                      </w:rPr>
                                      <w:t>.</w:t>
                                    </w:r>
                                    <w:r>
                                      <w:rPr>
                                        <w:i/>
                                        <w:sz w:val="16"/>
                                      </w:rPr>
                                      <w:t>B</w:t>
                                    </w:r>
                                    <w:r>
                                      <w:rPr>
                                        <w:sz w:val="16"/>
                                      </w:rPr>
                                      <w:t>.</w:t>
                                    </w:r>
                                  </w:p>
                                </w:txbxContent>
                              </wps:txbx>
                              <wps:bodyPr rot="0" vert="horz" wrap="square" lIns="0" tIns="0" rIns="0" bIns="0" anchor="t" anchorCtr="0" upright="1">
                                <a:noAutofit/>
                              </wps:bodyPr>
                            </wps:wsp>
                          </wpg:grpSp>
                          <wps:wsp>
                            <wps:cNvPr id="302" name="Line 303"/>
                            <wps:cNvCnPr>
                              <a:cxnSpLocks noChangeShapeType="1"/>
                            </wps:cNvCnPr>
                            <wps:spPr bwMode="auto">
                              <a:xfrm flipV="1">
                                <a:off x="4794" y="10266"/>
                                <a:ext cx="0" cy="29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 name="Line 304"/>
                            <wps:cNvCnPr>
                              <a:cxnSpLocks noChangeShapeType="1"/>
                            </wps:cNvCnPr>
                            <wps:spPr bwMode="auto">
                              <a:xfrm flipV="1">
                                <a:off x="5385" y="10266"/>
                                <a:ext cx="0" cy="29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 name="Line 305"/>
                            <wps:cNvCnPr>
                              <a:cxnSpLocks noChangeShapeType="1"/>
                            </wps:cNvCnPr>
                            <wps:spPr bwMode="auto">
                              <a:xfrm>
                                <a:off x="4794" y="10263"/>
                                <a:ext cx="7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 name="Line 306"/>
                            <wps:cNvCnPr>
                              <a:cxnSpLocks noChangeShapeType="1"/>
                            </wps:cNvCnPr>
                            <wps:spPr bwMode="auto">
                              <a:xfrm>
                                <a:off x="5310" y="10263"/>
                                <a:ext cx="7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06" name="Oval 307"/>
                          <wps:cNvSpPr>
                            <a:spLocks noChangeArrowheads="1"/>
                          </wps:cNvSpPr>
                          <wps:spPr bwMode="auto">
                            <a:xfrm>
                              <a:off x="6306" y="9545"/>
                              <a:ext cx="42" cy="42"/>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7" name="Line 308"/>
                          <wps:cNvCnPr>
                            <a:cxnSpLocks noChangeShapeType="1"/>
                          </wps:cNvCnPr>
                          <wps:spPr bwMode="auto">
                            <a:xfrm>
                              <a:off x="6326" y="9567"/>
                              <a:ext cx="0" cy="62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08" name="Group 309"/>
                          <wpg:cNvGrpSpPr>
                            <a:grpSpLocks/>
                          </wpg:cNvGrpSpPr>
                          <wpg:grpSpPr bwMode="auto">
                            <a:xfrm>
                              <a:off x="6188" y="9717"/>
                              <a:ext cx="288" cy="303"/>
                              <a:chOff x="6560" y="11742"/>
                              <a:chExt cx="288" cy="303"/>
                            </a:xfrm>
                          </wpg:grpSpPr>
                          <wps:wsp>
                            <wps:cNvPr id="309" name="Oval 310"/>
                            <wps:cNvSpPr>
                              <a:spLocks noChangeArrowheads="1"/>
                            </wps:cNvSpPr>
                            <wps:spPr bwMode="auto">
                              <a:xfrm>
                                <a:off x="6560" y="11742"/>
                                <a:ext cx="288" cy="288"/>
                              </a:xfrm>
                              <a:prstGeom prst="ellipse">
                                <a:avLst/>
                              </a:prstGeom>
                              <a:gradFill rotWithShape="0">
                                <a:gsLst>
                                  <a:gs pos="0">
                                    <a:srgbClr val="FFFFFF"/>
                                  </a:gs>
                                  <a:gs pos="100000">
                                    <a:srgbClr val="C0C0C0"/>
                                  </a:gs>
                                </a:gsLst>
                                <a:path path="shape">
                                  <a:fillToRect l="50000" t="50000" r="50000" b="50000"/>
                                </a:path>
                              </a:gra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0" name="Text Box 311"/>
                            <wps:cNvSpPr txBox="1">
                              <a:spLocks noChangeArrowheads="1"/>
                            </wps:cNvSpPr>
                            <wps:spPr bwMode="auto">
                              <a:xfrm>
                                <a:off x="6580" y="11790"/>
                                <a:ext cx="25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b/>
                                      <w:sz w:val="16"/>
                                    </w:rPr>
                                  </w:pPr>
                                  <w:r>
                                    <w:rPr>
                                      <w:b/>
                                      <w:i/>
                                      <w:sz w:val="16"/>
                                    </w:rPr>
                                    <w:t>G</w:t>
                                  </w:r>
                                </w:p>
                              </w:txbxContent>
                            </wps:txbx>
                            <wps:bodyPr rot="0" vert="horz" wrap="square" lIns="0" tIns="0" rIns="0" bIns="0" anchor="t" anchorCtr="0" upright="1">
                              <a:noAutofit/>
                            </wps:bodyPr>
                          </wps:wsp>
                        </wpg:grpSp>
                        <wps:wsp>
                          <wps:cNvPr id="311" name="Line 312"/>
                          <wps:cNvCnPr>
                            <a:cxnSpLocks noChangeShapeType="1"/>
                          </wps:cNvCnPr>
                          <wps:spPr bwMode="auto">
                            <a:xfrm>
                              <a:off x="5786" y="10194"/>
                              <a:ext cx="540"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 name="Line 313"/>
                          <wps:cNvCnPr>
                            <a:cxnSpLocks noChangeShapeType="1"/>
                          </wps:cNvCnPr>
                          <wps:spPr bwMode="auto">
                            <a:xfrm>
                              <a:off x="5786" y="10194"/>
                              <a:ext cx="0" cy="315"/>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3" name="Freeform 314"/>
                          <wps:cNvSpPr>
                            <a:spLocks/>
                          </wps:cNvSpPr>
                          <wps:spPr bwMode="auto">
                            <a:xfrm flipH="1">
                              <a:off x="7397" y="9528"/>
                              <a:ext cx="624" cy="1044"/>
                            </a:xfrm>
                            <a:custGeom>
                              <a:avLst/>
                              <a:gdLst>
                                <a:gd name="T0" fmla="*/ 624 w 624"/>
                                <a:gd name="T1" fmla="*/ 0 h 1044"/>
                                <a:gd name="T2" fmla="*/ 0 w 624"/>
                                <a:gd name="T3" fmla="*/ 0 h 1044"/>
                                <a:gd name="T4" fmla="*/ 0 w 624"/>
                                <a:gd name="T5" fmla="*/ 1044 h 1044"/>
                                <a:gd name="T6" fmla="*/ 108 w 624"/>
                                <a:gd name="T7" fmla="*/ 1041 h 1044"/>
                                <a:gd name="T8" fmla="*/ 108 w 624"/>
                                <a:gd name="T9" fmla="*/ 90 h 1044"/>
                                <a:gd name="T10" fmla="*/ 624 w 624"/>
                                <a:gd name="T11" fmla="*/ 90 h 1044"/>
                                <a:gd name="T12" fmla="*/ 624 w 624"/>
                                <a:gd name="T13" fmla="*/ 0 h 1044"/>
                              </a:gdLst>
                              <a:ahLst/>
                              <a:cxnLst>
                                <a:cxn ang="0">
                                  <a:pos x="T0" y="T1"/>
                                </a:cxn>
                                <a:cxn ang="0">
                                  <a:pos x="T2" y="T3"/>
                                </a:cxn>
                                <a:cxn ang="0">
                                  <a:pos x="T4" y="T5"/>
                                </a:cxn>
                                <a:cxn ang="0">
                                  <a:pos x="T6" y="T7"/>
                                </a:cxn>
                                <a:cxn ang="0">
                                  <a:pos x="T8" y="T9"/>
                                </a:cxn>
                                <a:cxn ang="0">
                                  <a:pos x="T10" y="T11"/>
                                </a:cxn>
                                <a:cxn ang="0">
                                  <a:pos x="T12" y="T13"/>
                                </a:cxn>
                              </a:cxnLst>
                              <a:rect l="0" t="0" r="r" b="b"/>
                              <a:pathLst>
                                <a:path w="624" h="1044">
                                  <a:moveTo>
                                    <a:pt x="624" y="0"/>
                                  </a:moveTo>
                                  <a:lnTo>
                                    <a:pt x="0" y="0"/>
                                  </a:lnTo>
                                  <a:lnTo>
                                    <a:pt x="0" y="1044"/>
                                  </a:lnTo>
                                  <a:lnTo>
                                    <a:pt x="108" y="1041"/>
                                  </a:lnTo>
                                  <a:lnTo>
                                    <a:pt x="108" y="90"/>
                                  </a:lnTo>
                                  <a:lnTo>
                                    <a:pt x="624" y="90"/>
                                  </a:lnTo>
                                  <a:lnTo>
                                    <a:pt x="624" y="0"/>
                                  </a:lnTo>
                                  <a:close/>
                                </a:path>
                              </a:pathLst>
                            </a:custGeom>
                            <a:solidFill>
                              <a:srgbClr val="C0C0C0"/>
                            </a:solidFill>
                            <a:ln w="635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4" name="Freeform 315"/>
                          <wps:cNvSpPr>
                            <a:spLocks/>
                          </wps:cNvSpPr>
                          <wps:spPr bwMode="auto">
                            <a:xfrm>
                              <a:off x="4673" y="10572"/>
                              <a:ext cx="3285" cy="423"/>
                            </a:xfrm>
                            <a:custGeom>
                              <a:avLst/>
                              <a:gdLst>
                                <a:gd name="T0" fmla="*/ 0 w 3285"/>
                                <a:gd name="T1" fmla="*/ 3 h 423"/>
                                <a:gd name="T2" fmla="*/ 0 w 3285"/>
                                <a:gd name="T3" fmla="*/ 423 h 423"/>
                                <a:gd name="T4" fmla="*/ 3285 w 3285"/>
                                <a:gd name="T5" fmla="*/ 423 h 423"/>
                                <a:gd name="T6" fmla="*/ 3285 w 3285"/>
                                <a:gd name="T7" fmla="*/ 0 h 423"/>
                              </a:gdLst>
                              <a:ahLst/>
                              <a:cxnLst>
                                <a:cxn ang="0">
                                  <a:pos x="T0" y="T1"/>
                                </a:cxn>
                                <a:cxn ang="0">
                                  <a:pos x="T2" y="T3"/>
                                </a:cxn>
                                <a:cxn ang="0">
                                  <a:pos x="T4" y="T5"/>
                                </a:cxn>
                                <a:cxn ang="0">
                                  <a:pos x="T6" y="T7"/>
                                </a:cxn>
                              </a:cxnLst>
                              <a:rect l="0" t="0" r="r" b="b"/>
                              <a:pathLst>
                                <a:path w="3285" h="423">
                                  <a:moveTo>
                                    <a:pt x="0" y="3"/>
                                  </a:moveTo>
                                  <a:lnTo>
                                    <a:pt x="0" y="423"/>
                                  </a:lnTo>
                                  <a:lnTo>
                                    <a:pt x="3285" y="423"/>
                                  </a:lnTo>
                                  <a:lnTo>
                                    <a:pt x="3285" y="0"/>
                                  </a:lnTo>
                                </a:path>
                              </a:pathLst>
                            </a:custGeom>
                            <a:noFill/>
                            <a:ln w="63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15" name="Group 316"/>
                          <wpg:cNvGrpSpPr>
                            <a:grpSpLocks/>
                          </wpg:cNvGrpSpPr>
                          <wpg:grpSpPr bwMode="auto">
                            <a:xfrm>
                              <a:off x="6024" y="10878"/>
                              <a:ext cx="97" cy="232"/>
                              <a:chOff x="8241" y="5911"/>
                              <a:chExt cx="97" cy="208"/>
                            </a:xfrm>
                          </wpg:grpSpPr>
                          <wps:wsp>
                            <wps:cNvPr id="316" name="Rectangle 317"/>
                            <wps:cNvSpPr>
                              <a:spLocks noChangeArrowheads="1"/>
                            </wps:cNvSpPr>
                            <wps:spPr bwMode="auto">
                              <a:xfrm>
                                <a:off x="8241" y="5934"/>
                                <a:ext cx="96" cy="162"/>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17" name="Group 318"/>
                            <wpg:cNvGrpSpPr>
                              <a:grpSpLocks/>
                            </wpg:cNvGrpSpPr>
                            <wpg:grpSpPr bwMode="auto">
                              <a:xfrm>
                                <a:off x="8242" y="5911"/>
                                <a:ext cx="96" cy="208"/>
                                <a:chOff x="8242" y="5917"/>
                                <a:chExt cx="96" cy="208"/>
                              </a:xfrm>
                            </wpg:grpSpPr>
                            <wps:wsp>
                              <wps:cNvPr id="318" name="Line 319"/>
                              <wps:cNvCnPr>
                                <a:cxnSpLocks noChangeShapeType="1"/>
                              </wps:cNvCnPr>
                              <wps:spPr bwMode="auto">
                                <a:xfrm>
                                  <a:off x="8242" y="5917"/>
                                  <a:ext cx="0" cy="208"/>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Line 320"/>
                              <wps:cNvCnPr>
                                <a:cxnSpLocks noChangeShapeType="1"/>
                              </wps:cNvCnPr>
                              <wps:spPr bwMode="auto">
                                <a:xfrm>
                                  <a:off x="8338" y="5978"/>
                                  <a:ext cx="0" cy="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320" name="Group 321"/>
                          <wpg:cNvGrpSpPr>
                            <a:grpSpLocks/>
                          </wpg:cNvGrpSpPr>
                          <wpg:grpSpPr bwMode="auto">
                            <a:xfrm>
                              <a:off x="7028" y="10887"/>
                              <a:ext cx="165" cy="207"/>
                              <a:chOff x="6630" y="11880"/>
                              <a:chExt cx="165" cy="207"/>
                            </a:xfrm>
                          </wpg:grpSpPr>
                          <wps:wsp>
                            <wps:cNvPr id="321" name="Oval 322"/>
                            <wps:cNvSpPr>
                              <a:spLocks noChangeArrowheads="1"/>
                            </wps:cNvSpPr>
                            <wps:spPr bwMode="auto">
                              <a:xfrm>
                                <a:off x="6630" y="11901"/>
                                <a:ext cx="165" cy="16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2" name="Rectangle 323"/>
                            <wps:cNvSpPr>
                              <a:spLocks noChangeArrowheads="1"/>
                            </wps:cNvSpPr>
                            <wps:spPr bwMode="auto">
                              <a:xfrm>
                                <a:off x="6681" y="11880"/>
                                <a:ext cx="60" cy="207"/>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23" name="Text Box 324"/>
                          <wps:cNvSpPr txBox="1">
                            <a:spLocks noChangeArrowheads="1"/>
                          </wps:cNvSpPr>
                          <wps:spPr bwMode="auto">
                            <a:xfrm>
                              <a:off x="4945" y="917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R</w:t>
                                </w:r>
                              </w:p>
                            </w:txbxContent>
                          </wps:txbx>
                          <wps:bodyPr rot="0" vert="horz" wrap="square" lIns="0" tIns="0" rIns="0" bIns="0" anchor="t" anchorCtr="0" upright="1">
                            <a:noAutofit/>
                          </wps:bodyPr>
                        </wps:wsp>
                        <wps:wsp>
                          <wps:cNvPr id="324" name="Text Box 325"/>
                          <wps:cNvSpPr txBox="1">
                            <a:spLocks noChangeArrowheads="1"/>
                          </wps:cNvSpPr>
                          <wps:spPr bwMode="auto">
                            <a:xfrm>
                              <a:off x="7045" y="900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S</w:t>
                                </w:r>
                              </w:p>
                            </w:txbxContent>
                          </wps:txbx>
                          <wps:bodyPr rot="0" vert="horz" wrap="square" lIns="0" tIns="0" rIns="0" bIns="0" anchor="t" anchorCtr="0" upright="1">
                            <a:noAutofit/>
                          </wps:bodyPr>
                        </wps:wsp>
                        <wps:wsp>
                          <wps:cNvPr id="325" name="Text Box 326"/>
                          <wps:cNvSpPr txBox="1">
                            <a:spLocks noChangeArrowheads="1"/>
                          </wps:cNvSpPr>
                          <wps:spPr bwMode="auto">
                            <a:xfrm>
                              <a:off x="5065" y="1028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P</w:t>
                                </w:r>
                              </w:p>
                            </w:txbxContent>
                          </wps:txbx>
                          <wps:bodyPr rot="0" vert="horz" wrap="square" lIns="0" tIns="0" rIns="0" bIns="0" anchor="t" anchorCtr="0" upright="1">
                            <a:noAutofit/>
                          </wps:bodyPr>
                        </wps:wsp>
                        <wps:wsp>
                          <wps:cNvPr id="326" name="Text Box 327"/>
                          <wps:cNvSpPr txBox="1">
                            <a:spLocks noChangeArrowheads="1"/>
                          </wps:cNvSpPr>
                          <wps:spPr bwMode="auto">
                            <a:xfrm>
                              <a:off x="7015" y="1028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Q</w:t>
                                </w:r>
                              </w:p>
                            </w:txbxContent>
                          </wps:txbx>
                          <wps:bodyPr rot="0" vert="horz" wrap="square" lIns="0" tIns="0" rIns="0" bIns="0" anchor="t" anchorCtr="0" upright="1">
                            <a:noAutofit/>
                          </wps:bodyPr>
                        </wps:wsp>
                        <wps:wsp>
                          <wps:cNvPr id="327" name="Line 328"/>
                          <wps:cNvCnPr>
                            <a:cxnSpLocks noChangeShapeType="1"/>
                          </wps:cNvCnPr>
                          <wps:spPr bwMode="auto">
                            <a:xfrm>
                              <a:off x="4688" y="10641"/>
                              <a:ext cx="1100" cy="0"/>
                            </a:xfrm>
                            <a:prstGeom prst="line">
                              <a:avLst/>
                            </a:prstGeom>
                            <a:noFill/>
                            <a:ln w="6350">
                              <a:solidFill>
                                <a:srgbClr val="000000"/>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Text Box 329"/>
                          <wps:cNvSpPr txBox="1">
                            <a:spLocks noChangeArrowheads="1"/>
                          </wps:cNvSpPr>
                          <wps:spPr bwMode="auto">
                            <a:xfrm>
                              <a:off x="5005" y="10555"/>
                              <a:ext cx="455" cy="215"/>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246" w:rsidRDefault="00367246" w:rsidP="00DE6944">
                                <w:pPr>
                                  <w:jc w:val="center"/>
                                  <w:rPr>
                                    <w:sz w:val="16"/>
                                  </w:rPr>
                                </w:pPr>
                                <w:r>
                                  <w:rPr>
                                    <w:i/>
                                    <w:sz w:val="16"/>
                                  </w:rPr>
                                  <w:t>l cm</w:t>
                                </w:r>
                              </w:p>
                            </w:txbxContent>
                          </wps:txbx>
                          <wps:bodyPr rot="0" vert="horz" wrap="square" lIns="0" tIns="0" rIns="0" bIns="0" anchor="t" anchorCtr="0" upright="1">
                            <a:noAutofit/>
                          </wps:bodyPr>
                        </wps:wsp>
                        <wps:wsp>
                          <wps:cNvPr id="329" name="Line 330"/>
                          <wps:cNvCnPr>
                            <a:cxnSpLocks noChangeShapeType="1"/>
                          </wps:cNvCnPr>
                          <wps:spPr bwMode="auto">
                            <a:xfrm>
                              <a:off x="5798" y="10641"/>
                              <a:ext cx="2130" cy="0"/>
                            </a:xfrm>
                            <a:prstGeom prst="line">
                              <a:avLst/>
                            </a:prstGeom>
                            <a:noFill/>
                            <a:ln w="6350">
                              <a:solidFill>
                                <a:srgbClr val="000000"/>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Text Box 331"/>
                          <wps:cNvSpPr txBox="1">
                            <a:spLocks noChangeArrowheads="1"/>
                          </wps:cNvSpPr>
                          <wps:spPr bwMode="auto">
                            <a:xfrm>
                              <a:off x="6295" y="10555"/>
                              <a:ext cx="945" cy="215"/>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7246" w:rsidRDefault="00367246" w:rsidP="00DE6944">
                                <w:pPr>
                                  <w:jc w:val="center"/>
                                  <w:rPr>
                                    <w:sz w:val="16"/>
                                  </w:rPr>
                                </w:pPr>
                                <w:r>
                                  <w:rPr>
                                    <w:sz w:val="16"/>
                                  </w:rPr>
                                  <w:t xml:space="preserve">(100 – </w:t>
                                </w:r>
                                <w:r>
                                  <w:rPr>
                                    <w:i/>
                                    <w:sz w:val="16"/>
                                  </w:rPr>
                                  <w:t>l</w:t>
                                </w:r>
                                <w:r>
                                  <w:rPr>
                                    <w:sz w:val="16"/>
                                  </w:rPr>
                                  <w:t>)</w:t>
                                </w:r>
                                <w:r>
                                  <w:rPr>
                                    <w:i/>
                                    <w:sz w:val="16"/>
                                  </w:rPr>
                                  <w:t xml:space="preserve"> cm</w:t>
                                </w:r>
                              </w:p>
                            </w:txbxContent>
                          </wps:txbx>
                          <wps:bodyPr rot="0" vert="horz" wrap="square" lIns="0" tIns="0" rIns="0" bIns="0" anchor="t" anchorCtr="0" upright="1">
                            <a:noAutofit/>
                          </wps:bodyPr>
                        </wps:wsp>
                        <wps:wsp>
                          <wps:cNvPr id="331" name="Text Box 332"/>
                          <wps:cNvSpPr txBox="1">
                            <a:spLocks noChangeArrowheads="1"/>
                          </wps:cNvSpPr>
                          <wps:spPr bwMode="auto">
                            <a:xfrm>
                              <a:off x="5785" y="1100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E</w:t>
                                </w:r>
                              </w:p>
                            </w:txbxContent>
                          </wps:txbx>
                          <wps:bodyPr rot="0" vert="horz" wrap="square" lIns="0" tIns="0" rIns="0" bIns="0" anchor="t" anchorCtr="0" upright="1">
                            <a:noAutofit/>
                          </wps:bodyPr>
                        </wps:wsp>
                        <wps:wsp>
                          <wps:cNvPr id="332" name="Text Box 333"/>
                          <wps:cNvSpPr txBox="1">
                            <a:spLocks noChangeArrowheads="1"/>
                          </wps:cNvSpPr>
                          <wps:spPr bwMode="auto">
                            <a:xfrm>
                              <a:off x="7175" y="1100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K</w:t>
                                </w:r>
                              </w:p>
                            </w:txbxContent>
                          </wps:txbx>
                          <wps:bodyPr rot="0" vert="horz" wrap="square" lIns="0" tIns="0" rIns="0" bIns="0" anchor="t" anchorCtr="0" upright="1">
                            <a:noAutofit/>
                          </wps:bodyPr>
                        </wps:wsp>
                        <wps:wsp>
                          <wps:cNvPr id="333" name="Text Box 334"/>
                          <wps:cNvSpPr txBox="1">
                            <a:spLocks noChangeArrowheads="1"/>
                          </wps:cNvSpPr>
                          <wps:spPr bwMode="auto">
                            <a:xfrm>
                              <a:off x="4375" y="10420"/>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A</w:t>
                                </w:r>
                              </w:p>
                            </w:txbxContent>
                          </wps:txbx>
                          <wps:bodyPr rot="0" vert="horz" wrap="square" lIns="0" tIns="0" rIns="0" bIns="0" anchor="t" anchorCtr="0" upright="1">
                            <a:noAutofit/>
                          </wps:bodyPr>
                        </wps:wsp>
                        <wps:wsp>
                          <wps:cNvPr id="334" name="Text Box 335"/>
                          <wps:cNvSpPr txBox="1">
                            <a:spLocks noChangeArrowheads="1"/>
                          </wps:cNvSpPr>
                          <wps:spPr bwMode="auto">
                            <a:xfrm>
                              <a:off x="5785" y="10315"/>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B</w:t>
                                </w:r>
                              </w:p>
                            </w:txbxContent>
                          </wps:txbx>
                          <wps:bodyPr rot="0" vert="horz" wrap="square" lIns="0" tIns="0" rIns="0" bIns="0" anchor="t" anchorCtr="0" upright="1">
                            <a:noAutofit/>
                          </wps:bodyPr>
                        </wps:wsp>
                        <wps:wsp>
                          <wps:cNvPr id="335" name="Oval 336"/>
                          <wps:cNvSpPr>
                            <a:spLocks noChangeArrowheads="1"/>
                          </wps:cNvSpPr>
                          <wps:spPr bwMode="auto">
                            <a:xfrm>
                              <a:off x="7937" y="10482"/>
                              <a:ext cx="42" cy="42"/>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6" name="Text Box 337"/>
                          <wps:cNvSpPr txBox="1">
                            <a:spLocks noChangeArrowheads="1"/>
                          </wps:cNvSpPr>
                          <wps:spPr bwMode="auto">
                            <a:xfrm>
                              <a:off x="8065" y="10390"/>
                              <a:ext cx="25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C</w:t>
                                </w:r>
                              </w:p>
                            </w:txbxContent>
                          </wps:txbx>
                          <wps:bodyPr rot="0" vert="horz" wrap="square" lIns="0" tIns="0" rIns="0" bIns="0" anchor="t" anchorCtr="0" upright="1">
                            <a:noAutofit/>
                          </wps:bodyPr>
                        </wps:wsp>
                        <wpg:grpSp>
                          <wpg:cNvPr id="337" name="Group 338"/>
                          <wpg:cNvGrpSpPr>
                            <a:grpSpLocks/>
                          </wpg:cNvGrpSpPr>
                          <wpg:grpSpPr bwMode="auto">
                            <a:xfrm>
                              <a:off x="6833" y="9205"/>
                              <a:ext cx="633" cy="387"/>
                              <a:chOff x="6435" y="10198"/>
                              <a:chExt cx="633" cy="387"/>
                            </a:xfrm>
                          </wpg:grpSpPr>
                          <wps:wsp>
                            <wps:cNvPr id="338" name="Oval 339"/>
                            <wps:cNvSpPr>
                              <a:spLocks noChangeArrowheads="1"/>
                            </wps:cNvSpPr>
                            <wps:spPr bwMode="auto">
                              <a:xfrm>
                                <a:off x="6435" y="10543"/>
                                <a:ext cx="42" cy="42"/>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9" name="Line 340"/>
                            <wps:cNvCnPr>
                              <a:cxnSpLocks noChangeShapeType="1"/>
                            </wps:cNvCnPr>
                            <wps:spPr bwMode="auto">
                              <a:xfrm flipV="1">
                                <a:off x="6456" y="10266"/>
                                <a:ext cx="0" cy="29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 name="Line 341"/>
                            <wps:cNvCnPr>
                              <a:cxnSpLocks noChangeShapeType="1"/>
                            </wps:cNvCnPr>
                            <wps:spPr bwMode="auto">
                              <a:xfrm flipV="1">
                                <a:off x="7047" y="10266"/>
                                <a:ext cx="0" cy="29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342"/>
                            <wps:cNvCnPr>
                              <a:cxnSpLocks noChangeShapeType="1"/>
                            </wps:cNvCnPr>
                            <wps:spPr bwMode="auto">
                              <a:xfrm>
                                <a:off x="6456" y="10263"/>
                                <a:ext cx="7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343"/>
                            <wps:cNvCnPr>
                              <a:cxnSpLocks noChangeShapeType="1"/>
                            </wps:cNvCnPr>
                            <wps:spPr bwMode="auto">
                              <a:xfrm>
                                <a:off x="6972" y="10263"/>
                                <a:ext cx="7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Oval 344"/>
                            <wps:cNvSpPr>
                              <a:spLocks noChangeArrowheads="1"/>
                            </wps:cNvSpPr>
                            <wps:spPr bwMode="auto">
                              <a:xfrm>
                                <a:off x="7026" y="10542"/>
                                <a:ext cx="42" cy="42"/>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44" name="Group 345"/>
                            <wpg:cNvGrpSpPr>
                              <a:grpSpLocks/>
                            </wpg:cNvGrpSpPr>
                            <wpg:grpSpPr bwMode="auto">
                              <a:xfrm>
                                <a:off x="6485" y="10198"/>
                                <a:ext cx="549" cy="130"/>
                                <a:chOff x="2055" y="1450"/>
                                <a:chExt cx="549" cy="130"/>
                              </a:xfrm>
                            </wpg:grpSpPr>
                            <wps:wsp>
                              <wps:cNvPr id="345" name="Rectangle 346"/>
                              <wps:cNvSpPr>
                                <a:spLocks noChangeArrowheads="1"/>
                              </wps:cNvSpPr>
                              <wps:spPr bwMode="auto">
                                <a:xfrm>
                                  <a:off x="2076" y="1475"/>
                                  <a:ext cx="489" cy="68"/>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346" name="Group 347"/>
                              <wpg:cNvGrpSpPr>
                                <a:grpSpLocks/>
                              </wpg:cNvGrpSpPr>
                              <wpg:grpSpPr bwMode="auto">
                                <a:xfrm>
                                  <a:off x="2055" y="1450"/>
                                  <a:ext cx="549" cy="130"/>
                                  <a:chOff x="2055" y="1450"/>
                                  <a:chExt cx="549" cy="130"/>
                                </a:xfrm>
                              </wpg:grpSpPr>
                              <wps:wsp>
                                <wps:cNvPr id="347" name="Freeform 348"/>
                                <wps:cNvSpPr>
                                  <a:spLocks/>
                                </wps:cNvSpPr>
                                <wps:spPr bwMode="auto">
                                  <a:xfrm>
                                    <a:off x="2055" y="1450"/>
                                    <a:ext cx="322" cy="130"/>
                                  </a:xfrm>
                                  <a:custGeom>
                                    <a:avLst/>
                                    <a:gdLst>
                                      <a:gd name="T0" fmla="*/ 0 w 322"/>
                                      <a:gd name="T1" fmla="*/ 64 h 130"/>
                                      <a:gd name="T2" fmla="*/ 38 w 322"/>
                                      <a:gd name="T3" fmla="*/ 64 h 130"/>
                                      <a:gd name="T4" fmla="*/ 88 w 322"/>
                                      <a:gd name="T5" fmla="*/ 2 h 130"/>
                                      <a:gd name="T6" fmla="*/ 133 w 322"/>
                                      <a:gd name="T7" fmla="*/ 130 h 130"/>
                                      <a:gd name="T8" fmla="*/ 183 w 322"/>
                                      <a:gd name="T9" fmla="*/ 0 h 130"/>
                                      <a:gd name="T10" fmla="*/ 227 w 322"/>
                                      <a:gd name="T11" fmla="*/ 130 h 130"/>
                                      <a:gd name="T12" fmla="*/ 276 w 322"/>
                                      <a:gd name="T13" fmla="*/ 0 h 130"/>
                                      <a:gd name="T14" fmla="*/ 322 w 322"/>
                                      <a:gd name="T15" fmla="*/ 130 h 1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2" h="130">
                                        <a:moveTo>
                                          <a:pt x="0" y="64"/>
                                        </a:moveTo>
                                        <a:lnTo>
                                          <a:pt x="38" y="64"/>
                                        </a:lnTo>
                                        <a:lnTo>
                                          <a:pt x="88" y="2"/>
                                        </a:lnTo>
                                        <a:lnTo>
                                          <a:pt x="133" y="130"/>
                                        </a:lnTo>
                                        <a:lnTo>
                                          <a:pt x="183" y="0"/>
                                        </a:lnTo>
                                        <a:lnTo>
                                          <a:pt x="227" y="130"/>
                                        </a:lnTo>
                                        <a:lnTo>
                                          <a:pt x="276" y="0"/>
                                        </a:lnTo>
                                        <a:lnTo>
                                          <a:pt x="322"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8" name="Freeform 349"/>
                                <wps:cNvSpPr>
                                  <a:spLocks/>
                                </wps:cNvSpPr>
                                <wps:spPr bwMode="auto">
                                  <a:xfrm>
                                    <a:off x="2377" y="1450"/>
                                    <a:ext cx="227" cy="130"/>
                                  </a:xfrm>
                                  <a:custGeom>
                                    <a:avLst/>
                                    <a:gdLst>
                                      <a:gd name="T0" fmla="*/ 227 w 227"/>
                                      <a:gd name="T1" fmla="*/ 64 h 130"/>
                                      <a:gd name="T2" fmla="*/ 189 w 227"/>
                                      <a:gd name="T3" fmla="*/ 64 h 130"/>
                                      <a:gd name="T4" fmla="*/ 139 w 227"/>
                                      <a:gd name="T5" fmla="*/ 2 h 130"/>
                                      <a:gd name="T6" fmla="*/ 94 w 227"/>
                                      <a:gd name="T7" fmla="*/ 130 h 130"/>
                                      <a:gd name="T8" fmla="*/ 44 w 227"/>
                                      <a:gd name="T9" fmla="*/ 0 h 130"/>
                                      <a:gd name="T10" fmla="*/ 0 w 227"/>
                                      <a:gd name="T11" fmla="*/ 130 h 130"/>
                                    </a:gdLst>
                                    <a:ahLst/>
                                    <a:cxnLst>
                                      <a:cxn ang="0">
                                        <a:pos x="T0" y="T1"/>
                                      </a:cxn>
                                      <a:cxn ang="0">
                                        <a:pos x="T2" y="T3"/>
                                      </a:cxn>
                                      <a:cxn ang="0">
                                        <a:pos x="T4" y="T5"/>
                                      </a:cxn>
                                      <a:cxn ang="0">
                                        <a:pos x="T6" y="T7"/>
                                      </a:cxn>
                                      <a:cxn ang="0">
                                        <a:pos x="T8" y="T9"/>
                                      </a:cxn>
                                      <a:cxn ang="0">
                                        <a:pos x="T10" y="T11"/>
                                      </a:cxn>
                                    </a:cxnLst>
                                    <a:rect l="0" t="0" r="r" b="b"/>
                                    <a:pathLst>
                                      <a:path w="227" h="130">
                                        <a:moveTo>
                                          <a:pt x="227" y="64"/>
                                        </a:moveTo>
                                        <a:lnTo>
                                          <a:pt x="189" y="64"/>
                                        </a:lnTo>
                                        <a:lnTo>
                                          <a:pt x="139" y="2"/>
                                        </a:lnTo>
                                        <a:lnTo>
                                          <a:pt x="94" y="130"/>
                                        </a:lnTo>
                                        <a:lnTo>
                                          <a:pt x="44" y="0"/>
                                        </a:lnTo>
                                        <a:lnTo>
                                          <a:pt x="0" y="13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553B3271" id="Group 288" o:spid="_x0000_s1176" style="position:absolute;left:0;text-align:left;margin-left:92.25pt;margin-top:14.15pt;width:231.2pt;height:113pt;z-index:251673600" coordorigin="4375,8914" coordsize="4021,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" o:allowincell="f">
                <v:rect id="Rectangle 290" o:spid="_x0000_s1177" style="position:absolute;left:4424;top:8914;width:3972;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K6MUA&#10;AADcAAAADwAAAGRycy9kb3ducmV2LnhtbESPQWvCQBSE7wX/w/IK3pqNORRNXUUahFCEqik9P7Kv&#10;STD7NmQ3Jvrru4WCx2FmvmHW28m04kq9aywrWEQxCOLS6oYrBV/F/mUJwnlkja1lUnAjB9vN7GmN&#10;qbYjn+h69pUIEHYpKqi971IpXVmTQRfZjjh4P7Y36IPsK6l7HAPctDKJ41dpsOGwUGNH7zWVl/Ng&#10;FPhT3h4+hzKTi48ku3MxDt/Ho1Lz52n3BsLT5B/h/3auFSTLF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wroxQAAANwAAAAPAAAAAAAAAAAAAAAAAJgCAABkcnMv&#10;ZG93bnJldi54bWxQSwUGAAAAAAQABAD1AAAAigMAAAAA&#10;" strokecolor="silver" strokeweight="3pt">
                  <v:shadow on="t"/>
                </v:rect>
                <v:group id="Group 291" o:spid="_x0000_s1178" style="position:absolute;left:4375;top:9005;width:3945;height:2215" coordorigin="4375,9005" coordsize="3945,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292" o:spid="_x0000_s1179" style="position:absolute;left:4628;top:9528;width:624;height:1044;visibility:visible;mso-wrap-style:square;v-text-anchor:top" coordsize="624,1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sxsQA&#10;AADcAAAADwAAAGRycy9kb3ducmV2LnhtbESPQWvCQBSE74L/YXmCN91ErNTUVURQxOKh2kN7e2Sf&#10;STD7NuyuJv77bkHwOMzMN8xi1Zla3Mn5yrKCdJyAIM6trrhQ8H3ejt5B+ICssbZMCh7kYbXs9xaY&#10;advyF91PoRARwj5DBWUITSalz0sy6Me2IY7exTqDIUpXSO2wjXBTy0mSzKTBiuNCiQ1tSsqvp5tR&#10;cJum7vc83SWfbz/6uI/Qa3uYKzUcdOsPEIG68Ao/23utYDJP4f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M7MbEAAAA3AAAAA8AAAAAAAAAAAAAAAAAmAIAAGRycy9k&#10;b3ducmV2LnhtbFBLBQYAAAAABAAEAPUAAACJAwAAAAA=&#10;" path="m624,l,,,1044r108,-3l108,90r516,l624,xe" fillcolor="silver" strokeweight=".5pt">
                    <v:path arrowok="t" o:connecttype="custom" o:connectlocs="624,0;0,0;0,1044;108,1041;108,90;624,90;624,0" o:connectangles="0,0,0,0,0,0,0"/>
                  </v:shape>
                  <v:line id="Line 293" o:spid="_x0000_s1180" style="position:absolute;visibility:visible;mso-wrap-style:square" from="4679,10512" to="7973,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pcMQAAADcAAAADwAAAGRycy9kb3ducmV2LnhtbESP3WoCMRSE74W+QziF3mnWvSi6NYr4&#10;A5VeiNoHOG5ON1s3J0sSddunN4Lg5TAz3zCTWWcbcSEfascKhoMMBHHpdM2Vgu/Duj8CESKyxsYx&#10;KfijALPpS2+ChXZX3tFlHyuRIBwKVGBibAspQ2nIYhi4ljh5P85bjEn6SmqP1wS3jcyz7F1arDkt&#10;GGxpYag87c9WwcYfv07D/8rII2/8qtkux8H+KvX22s0/QETq4jP8aH9qBfk4h/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WlwxAAAANwAAAAPAAAAAAAAAAAA&#10;AAAAAKECAABkcnMvZG93bnJldi54bWxQSwUGAAAAAAQABAD5AAAAkgMAAAAA&#10;" strokeweight="1pt"/>
                  <v:oval id="Oval 294" o:spid="_x0000_s1181" style="position:absolute;left:4661;top:10488;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CqcYA&#10;AADcAAAADwAAAGRycy9kb3ducmV2LnhtbESPQWvCQBSE7wX/w/IEb3VjCqWmriKCKAEpmlB6fGSf&#10;STD7NmS3SfTXdwuFHoeZ+YZZbUbTiJ46V1tWsJhHIIgLq2suFeTZ/vkNhPPIGhvLpOBODjbrydMK&#10;E20HPlN/8aUIEHYJKqi8bxMpXVGRQTe3LXHwrrYz6IPsSqk7HALcNDKOoldpsOawUGFLu4qK2+Xb&#10;KOjTz0N8yLfNKT77D7PcHbP08aXUbDpu30F4Gv1/+K991Ari5Qv8ng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ICqcYAAADcAAAADwAAAAAAAAAAAAAAAACYAgAAZHJz&#10;L2Rvd25yZXYueG1sUEsFBgAAAAAEAAQA9QAAAIsDAAAAAA==&#10;" fillcolor="black" strokeweight=".5pt"/>
                  <v:group id="Group 295" o:spid="_x0000_s1182" style="position:absolute;left:5735;top:9529;width:1185;height:90" coordorigin="5202,10516" coordsize="118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rect id="Rectangle 296" o:spid="_x0000_s1183" style="position:absolute;left:5202;top:10516;width:1185;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WkcQA&#10;AADcAAAADwAAAGRycy9kb3ducmV2LnhtbESPT4vCMBTE74LfIbyFvWm6wopWo6yisDetf8Djs3nb&#10;FpuX0sTa9dMbQfA4zMxvmOm8NaVoqHaFZQVf/QgEcWp1wZmCw37dG4FwHlljaZkU/JOD+azbmWKs&#10;7Y0TanY+EwHCLkYFufdVLKVLczLo+rYiDt6frQ36IOtM6hpvAW5KOYiioTRYcFjIsaJlTulldzUK&#10;FlVxWYzd9tQ0iSk3K14n9/NRqc+P9mcCwlPr3+FX+1crGIy/4XkmHA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BVpHEAAAA3AAAAA8AAAAAAAAAAAAAAAAAmAIAAGRycy9k&#10;b3ducmV2LnhtbFBLBQYAAAAABAAEAPUAAACJAwAAAAA=&#10;" fillcolor="silver" strokeweight=".5pt"/>
                    <v:oval id="Oval 297" o:spid="_x0000_s1184" style="position:absolute;left:5229;top:10537;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pAcsQA&#10;AADcAAAADwAAAGRycy9kb3ducmV2LnhtbESPQWsCMRSE7wX/Q3iCt5rVg7SrUURQ1IO2Ww8eH5tn&#10;djF5WTZx3f77plDocZiZb5jFqndWdNSG2rOCyTgDQVx6XbNRcPnavr6BCBFZo/VMCr4pwGo5eFlg&#10;rv2TP6krohEJwiFHBVWMTS5lKCtyGMa+IU7ezbcOY5KtkbrFZ4I7K6dZNpMOa04LFTa0qai8Fw+n&#10;4HQosDtfjTWyPx2P9vaxe5yNUqNhv56DiNTH//Bfe68VTN9n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6QHLEAAAA3AAAAA8AAAAAAAAAAAAAAAAAmAIAAGRycy9k&#10;b3ducmV2LnhtbFBLBQYAAAAABAAEAPUAAACJAwAAAAA=&#10;" fillcolor="silver" strokeweight=".5pt"/>
                  </v:group>
                  <v:group id="Group 298" o:spid="_x0000_s1185" style="position:absolute;left:5168;top:9162;width:615;height:425" coordorigin="4770,10155" coordsize="615,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299" o:spid="_x0000_s1186" style="position:absolute;left:4770;top:10538;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Q2MEA&#10;AADcAAAADwAAAGRycy9kb3ducmV2LnhtbERPTYvCMBC9C/6HMII3Te1B1moUEUQRZNGKeByasS02&#10;k9LEWv315rCwx8f7Xqw6U4mWGldaVjAZRyCIM6tLzhVc0u3oB4TzyBory6TgTQ5Wy35vgYm2Lz5R&#10;e/a5CCHsElRQeF8nUrqsIINubGviwN1tY9AH2ORSN/gK4aaScRRNpcGSQ0OBNW0Kyh7np1HQHq67&#10;eHdZV8f45H/NbLNPD5+bUsNBt56D8NT5f/Gfe68VxLOwNpwJR0Au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WkNjBAAAA3AAAAA8AAAAAAAAAAAAAAAAAmAIAAGRycy9kb3du&#10;cmV2LnhtbFBLBQYAAAAABAAEAPUAAACGAwAAAAA=&#10;" fillcolor="black" strokeweight=".5pt"/>
                    <v:group id="Group 300" o:spid="_x0000_s1187" style="position:absolute;left:4870;top:10155;width:435;height:213" coordorigin="4831,10149" coordsize="43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rect id="Rectangle 301" o:spid="_x0000_s1188" style="position:absolute;left:4831;top:10149;width:43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E9L8A&#10;AADcAAAADwAAAGRycy9kb3ducmV2LnhtbERPy4rCMBTdC/5DuII7TVUQ6RjFEQXBlQ/o9tpc2840&#10;NyWJWv16sxBcHs57vmxNLe7kfGVZwWiYgCDOra64UHA+bQczED4ga6wtk4IneVguup05pto++ED3&#10;YyhEDGGfooIyhCaV0uclGfRD2xBH7mqdwRChK6R2+IjhppbjJJlKgxXHhhIbWpeU/x9vRoH9+91k&#10;1SpbN3snJ+b1kuGSX5Xq99rVD4hAbfiKP+6dVjBJ4vx4Jh4Bu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QMT0vwAAANwAAAAPAAAAAAAAAAAAAAAAAJgCAABkcnMvZG93bnJl&#10;di54bWxQSwUGAAAAAAQABAD1AAAAhAMAAAAA&#10;" strokeweight=".5pt"/>
                      <v:shape id="Text Box 302" o:spid="_x0000_s1189" type="#_x0000_t202" style="position:absolute;left:4852;top:10161;width:393;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GUcYA&#10;AADcAAAADwAAAGRycy9kb3ducmV2LnhtbESPX0sDMRDE3wW/Q1jBN5ucgsjZtJSq4IN/am1B37aX&#10;7d3hZXMk2+v57Y0g+DjMzG+Y6Xz0nRoopjawhWJiQBFXwbVcW9i8P1zcgEqC7LALTBa+KcF8dnoy&#10;xdKFI7/RsJZaZQinEi00In2pdaoa8pgmoSfO3j5Ej5JlrLWLeMxw3+lLY661x5bzQoM9LRuqvtYH&#10;b6H7SPFpZ+RzuKufZfWqD9v74sXa87NxcQtKaJT/8F/70Vm4MgX8ns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kGUcYAAADcAAAADwAAAAAAAAAAAAAAAACYAgAAZHJz&#10;L2Rvd25yZXYueG1sUEsFBgAAAAAEAAQA9QAAAIsDAAAAAA==&#10;" filled="f" stroked="f" strokeweight=".5pt">
                        <v:textbox inset="0,0,0,0">
                          <w:txbxContent>
                            <w:p w:rsidR="00367246" w:rsidRDefault="00367246" w:rsidP="00DE6944">
                              <w:pPr>
                                <w:jc w:val="center"/>
                                <w:rPr>
                                  <w:sz w:val="16"/>
                                </w:rPr>
                              </w:pPr>
                              <w:r>
                                <w:rPr>
                                  <w:i/>
                                  <w:sz w:val="16"/>
                                </w:rPr>
                                <w:t>R</w:t>
                              </w:r>
                              <w:r>
                                <w:rPr>
                                  <w:sz w:val="16"/>
                                </w:rPr>
                                <w:t>.</w:t>
                              </w:r>
                              <w:r>
                                <w:rPr>
                                  <w:i/>
                                  <w:sz w:val="16"/>
                                </w:rPr>
                                <w:t>B</w:t>
                              </w:r>
                              <w:r>
                                <w:rPr>
                                  <w:sz w:val="16"/>
                                </w:rPr>
                                <w:t>.</w:t>
                              </w:r>
                            </w:p>
                          </w:txbxContent>
                        </v:textbox>
                      </v:shape>
                    </v:group>
                    <v:line id="Line 303" o:spid="_x0000_s1190" style="position:absolute;flip:y;visibility:visible;mso-wrap-style:square" from="4794,10266" to="4794,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6/JcMAAADcAAAADwAAAGRycy9kb3ducmV2LnhtbESPwWrDMBBE74X8g9hAb43shLbBiWJC&#10;oSGnlrq55LZYG1vEWhlJsd2/jwqFHoeZecNsy8l2YiAfjGMF+SIDQVw7bbhRcPp+f1qDCBFZY+eY&#10;FPxQgHI3e9hiod3IXzRUsREJwqFABW2MfSFlqFuyGBauJ07exXmLMUnfSO1xTHDbyWWWvUiLhtNC&#10;iz29tVRfq5tVcAi2JofGhen5s8pv/vxhXs9KPc6n/QZEpCn+h//aR61glS3h90w6An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vyXDAAAA3AAAAA8AAAAAAAAAAAAA&#10;AAAAoQIAAGRycy9kb3ducmV2LnhtbFBLBQYAAAAABAAEAPkAAACRAwAAAAA=&#10;" strokeweight=".5pt"/>
                    <v:line id="Line 304" o:spid="_x0000_s1191" style="position:absolute;flip:y;visibility:visible;mso-wrap-style:square" from="5385,10266" to="5385,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avsMAAADcAAAADwAAAGRycy9kb3ducmV2LnhtbESPQWsCMRSE74X+h/AK3rpZK9ayNUop&#10;KJ6Urr3s7ZG87oZuXpYk6vrvTaHgcZiZb5jlenS9OFOI1rOCaVGCINbeWG4VfB83z28gYkI22Hsm&#10;BVeKsF49PiyxMv7CX3SuUysyhGOFCrqUhkrKqDtyGAs/EGfvxweHKcvQShPwkuGuly9l+SodWs4L&#10;HQ702ZH+rU9OwTY6TR6tj+P8UE9PodnbRaPU5Gn8eAeRaEz38H97ZxTMyhn8nc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yGr7DAAAA3AAAAA8AAAAAAAAAAAAA&#10;AAAAoQIAAGRycy9kb3ducmV2LnhtbFBLBQYAAAAABAAEAPkAAACRAwAAAAA=&#10;" strokeweight=".5pt"/>
                    <v:line id="Line 305" o:spid="_x0000_s1192" style="position:absolute;visibility:visible;mso-wrap-style:square" from="4794,10263" to="4869,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BIasUAAADcAAAADwAAAGRycy9kb3ducmV2LnhtbESPQWvCQBSE7wX/w/KE3uqmNhSJrqFG&#10;hEIPEu2lt0f2mUSzb8PuqrG/visUPA4z8w2zyAfTiQs531pW8DpJQBBXVrdcK/jeb15mIHxA1thZ&#10;JgU38pAvR08LzLS9ckmXXahFhLDPUEETQp9J6auGDPqJ7Ymjd7DOYIjS1VI7vEa46eQ0Sd6lwZbj&#10;QoM9FQ1Vp93ZKJjte7++FT8bu3XH3/IrLSnFlVLP4+FjDiLQEB7h//anVvCWpHA/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BIasUAAADcAAAADwAAAAAAAAAA&#10;AAAAAAChAgAAZHJzL2Rvd25yZXYueG1sUEsFBgAAAAAEAAQA+QAAAJMDAAAAAA==&#10;" strokeweight=".5pt"/>
                    <v:line id="Line 306" o:spid="_x0000_s1193" style="position:absolute;visibility:visible;mso-wrap-style:square" from="5310,10263" to="5385,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zt8cUAAADcAAAADwAAAGRycy9kb3ducmV2LnhtbESPT2vCQBTE74LfYXmCN934p0Wiq6hF&#10;KHiQxF56e2SfSdrs27C71dhP7wqFHoeZ+Q2z2nSmEVdyvrasYDJOQBAXVtdcKvg4H0YLED4ga2ws&#10;k4I7edis+70VptreOKNrHkoRIexTVFCF0KZS+qIig35sW+LoXawzGKJ0pdQObxFuGjlNkldpsOa4&#10;UGFL+4qK7/zHKFicW/92338e7Ml9/WbHeUZz3Ck1HHTbJYhAXfgP/7XftYJZ8gL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zt8cUAAADcAAAADwAAAAAAAAAA&#10;AAAAAAChAgAAZHJzL2Rvd25yZXYueG1sUEsFBgAAAAAEAAQA+QAAAJMDAAAAAA==&#10;" strokeweight=".5pt"/>
                  </v:group>
                  <v:oval id="Oval 307" o:spid="_x0000_s1194" style="position:absolute;left:6306;top:9545;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7K8UA&#10;AADcAAAADwAAAGRycy9kb3ducmV2LnhtbESPQYvCMBSE78L+h/AW9qapXRCtRhFhUQQRrSx7fDTP&#10;tti8lCZbq7/eCILHYWa+YWaLzlSipcaVlhUMBxEI4szqknMFp/SnPwbhPLLGyjIpuJGDxfyjN8NE&#10;2ysfqD36XAQIuwQVFN7XiZQuK8igG9iaOHhn2xj0QTa51A1eA9xUMo6ikTRYclgosKZVQdnl+G8U&#10;tNvfdbw+LatdfPB7M1lt0u39T6mvz245BeGp8+/wq73RCr6jETz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7jsrxQAAANwAAAAPAAAAAAAAAAAAAAAAAJgCAABkcnMv&#10;ZG93bnJldi54bWxQSwUGAAAAAAQABAD1AAAAigMAAAAA&#10;" fillcolor="black" strokeweight=".5pt"/>
                  <v:line id="Line 308" o:spid="_x0000_s1195" style="position:absolute;visibility:visible;mso-wrap-style:square" from="6326,9567" to="6326,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LWHcUAAADcAAAADwAAAGRycy9kb3ducmV2LnhtbESPT2vCQBTE74LfYXmCN934h1aiq6hF&#10;KHiQxF56e2SfSdrs27C71dhP7wqFHoeZ+Q2z2nSmEVdyvrasYDJOQBAXVtdcKvg4H0YLED4ga2ws&#10;k4I7edis+70VptreOKNrHkoRIexTVFCF0KZS+qIig35sW+LoXawzGKJ0pdQObxFuGjlNkhdpsOa4&#10;UGFL+4qK7/zHKFicW/92338e7Ml9/WbHeUZz3Ck1HHTbJYhAXfgP/7XftYJZ8gr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LWHcUAAADcAAAADwAAAAAAAAAA&#10;AAAAAAChAgAAZHJzL2Rvd25yZXYueG1sUEsFBgAAAAAEAAQA+QAAAJMDAAAAAA==&#10;" strokeweight=".5pt"/>
                  <v:group id="Group 309" o:spid="_x0000_s1196" style="position:absolute;left:6188;top:9717;width:288;height:303" coordorigin="6560,11742" coordsize="288,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310" o:spid="_x0000_s1197" style="position:absolute;left:6560;top:1174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EccA&#10;AADcAAAADwAAAGRycy9kb3ducmV2LnhtbESPQWvCQBSE74X+h+UVeqsbjZQY3QQpCB5SsWkVvD2y&#10;zyQ0+zZkt5r+e1co9DjMzDfMKh9NJy40uNaygukkAkFcWd1yreDrc/OSgHAeWWNnmRT8koM8e3xY&#10;YartlT/oUvpaBAi7FBU03veplK5qyKCb2J44eGc7GPRBDrXUA14D3HRyFkWv0mDLYaHBnt4aqr7L&#10;H6PgmBSH+fv2FM/reLHH3SFZT4tCqeencb0E4Wn0/+G/9lYriKMF3M+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TxHHAAAA3AAAAA8AAAAAAAAAAAAAAAAAmAIAAGRy&#10;cy9kb3ducmV2LnhtbFBLBQYAAAAABAAEAPUAAACMAwAAAAA=&#10;" strokeweight=".5pt">
                      <v:fill color2="silver" focusposition=".5,.5" focussize="" focus="100%" type="gradientRadial"/>
                    </v:oval>
                    <v:shape id="Text Box 311" o:spid="_x0000_s1198" type="#_x0000_t202" style="position:absolute;left:6580;top:1179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1F8MA&#10;AADcAAAADwAAAGRycy9kb3ducmV2LnhtbERPS0vDQBC+F/wPyxS8tZsoSIndFqkKHny0qYLexuyY&#10;BLOzYXeaxn/vHgo9fnzv5Xp0nRooxNazgXyegSKuvG25NvC+f5wtQEVBtth5JgN/FGG9upgssbD+&#10;yDsaSqlVCuFYoIFGpC+0jlVDDuPc98SJ+/HBoSQYam0DHlO46/RVlt1ohy2nhgZ72jRU/ZYHZ6D7&#10;jOH5O5Ov4b5+ke2bPnw85K/GXE7Hu1tQQqOcxSf3kzVwnaf5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w1F8MAAADcAAAADwAAAAAAAAAAAAAAAACYAgAAZHJzL2Rv&#10;d25yZXYueG1sUEsFBgAAAAAEAAQA9QAAAIgDAAAAAA==&#10;" filled="f" stroked="f" strokeweight=".5pt">
                      <v:textbox inset="0,0,0,0">
                        <w:txbxContent>
                          <w:p w:rsidR="00367246" w:rsidRDefault="00367246" w:rsidP="00DE6944">
                            <w:pPr>
                              <w:jc w:val="center"/>
                              <w:rPr>
                                <w:b/>
                                <w:sz w:val="16"/>
                              </w:rPr>
                            </w:pPr>
                            <w:r>
                              <w:rPr>
                                <w:b/>
                                <w:i/>
                                <w:sz w:val="16"/>
                              </w:rPr>
                              <w:t>G</w:t>
                            </w:r>
                          </w:p>
                        </w:txbxContent>
                      </v:textbox>
                    </v:shape>
                  </v:group>
                  <v:line id="Line 312" o:spid="_x0000_s1199" style="position:absolute;visibility:visible;mso-wrap-style:square" from="5786,10194" to="6326,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59L8YAAADcAAAADwAAAGRycy9kb3ducmV2LnhtbESPQWvCQBSE70L/w/IKvekmrUiIrqFN&#10;EQoeSrQXb4/sM4nNvg27W4399W5B6HGYmW+YVTGaXpzJ+c6ygnSWgCCure64UfC130wzED4ga+wt&#10;k4IreSjWD5MV5tpeuKLzLjQiQtjnqKANYcil9HVLBv3MDsTRO1pnMETpGqkdXiLc9PI5SRbSYMdx&#10;ocWBypbq792PUZDtB/9+LQ8b++lOv9V2XtEc35R6ehxflyACjeE/fG9/aAUvaQp/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OfS/GAAAA3AAAAA8AAAAAAAAA&#10;AAAAAAAAoQIAAGRycy9kb3ducmV2LnhtbFBLBQYAAAAABAAEAPkAAACUAwAAAAA=&#10;" strokeweight=".5pt"/>
                  <v:line id="Line 313" o:spid="_x0000_s1200" style="position:absolute;visibility:visible;mso-wrap-style:square" from="5786,10194" to="5786,1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IccIAAADcAAAADwAAAGRycy9kb3ducmV2LnhtbESPQYvCMBSE7wv+h/CEva1pXVikGmUR&#10;hD0Jth48PptnWzZ5KUm2rf/eCMIeh5n5htnsJmvEQD50jhXkiwwEce10x42Cc3X4WIEIEVmjcUwK&#10;7hRgt529bbDQbuQTDWVsRIJwKFBBG2NfSBnqliyGheuJk3dz3mJM0jdSexwT3Bq5zLIvabHjtNBi&#10;T/uW6t/yzyowN3Sni63uNjdNea7cdRiPXqn3+fS9BhFpiv/hV/tHK/jMl/A8k46A3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QIccIAAADcAAAADwAAAAAAAAAAAAAA&#10;AAChAgAAZHJzL2Rvd25yZXYueG1sUEsFBgAAAAAEAAQA+QAAAJADAAAAAA==&#10;" strokeweight=".5pt">
                    <v:stroke endarrow="classic" endarrowwidth="narrow" endarrowlength="short"/>
                  </v:line>
                  <v:shape id="Freeform 314" o:spid="_x0000_s1201" style="position:absolute;left:7397;top:9528;width:624;height:1044;flip:x;visibility:visible;mso-wrap-style:square;v-text-anchor:top" coordsize="624,1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j5MQA&#10;AADcAAAADwAAAGRycy9kb3ducmV2LnhtbESPQYvCMBSE74L/ITzBm6auINI1yu5iUU+i62Vvj+Zt&#10;W21eShK1+uuNIHgcZuYbZrZoTS0u5HxlWcFomIAgzq2uuFBw+M0GUxA+IGusLZOCG3lYzLudGaba&#10;XnlHl30oRISwT1FBGUKTSunzkgz6oW2Io/dvncEQpSukdniNcFPLjySZSIMVx4USG/opKT/tz0bB&#10;ZHv8W943Mtt+J3bjpit9WGZBqX6v/foEEagN7/CrvdYKxqMx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Y+TEAAAA3AAAAA8AAAAAAAAAAAAAAAAAmAIAAGRycy9k&#10;b3ducmV2LnhtbFBLBQYAAAAABAAEAPUAAACJAwAAAAA=&#10;" path="m624,l,,,1044r108,-3l108,90r516,l624,xe" fillcolor="silver" strokeweight=".5pt">
                    <v:path arrowok="t" o:connecttype="custom" o:connectlocs="624,0;0,0;0,1044;108,1041;108,90;624,90;624,0" o:connectangles="0,0,0,0,0,0,0"/>
                  </v:shape>
                  <v:shape id="Freeform 315" o:spid="_x0000_s1202" style="position:absolute;left:4673;top:10572;width:3285;height:423;visibility:visible;mso-wrap-style:square;v-text-anchor:top" coordsize="3285,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UisMA&#10;AADcAAAADwAAAGRycy9kb3ducmV2LnhtbESPUWvCMBSF3wf+h3AF32ZadTI6o4hQkT0MqvsBl+au&#10;LSY3pYk1/nszGOzxcM75Dmezi9aIkQbfOVaQzzMQxLXTHTcKvi/l6zsIH5A1Gsek4EEedtvJywYL&#10;7e5c0XgOjUgQ9gUqaEPoCyl93ZJFP3c9cfJ+3GAxJDk0Ug94T3Br5CLL1tJix2mhxZ4OLdXX880q&#10;2NPq05rcYDXS8a0sj/H6FSulZtO4/wARKIb/8F/7pBUs8xX8nklH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SUisMAAADcAAAADwAAAAAAAAAAAAAAAACYAgAAZHJzL2Rv&#10;d25yZXYueG1sUEsFBgAAAAAEAAQA9QAAAIgDAAAAAA==&#10;" path="m,3l,423r3285,l3285,e" filled="f" strokeweight=".5pt">
                    <v:path arrowok="t" o:connecttype="custom" o:connectlocs="0,3;0,423;3285,423;3285,0" o:connectangles="0,0,0,0"/>
                  </v:shape>
                  <v:group id="Group 316" o:spid="_x0000_s1203" style="position:absolute;left:6024;top:10878;width:97;height:232" coordorigin="8241,5911" coordsize="97,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rect id="Rectangle 317" o:spid="_x0000_s1204" style="position:absolute;left:8241;top:5934;width:96;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zr8MA&#10;AADcAAAADwAAAGRycy9kb3ducmV2LnhtbESPUWvCMBSF3wf+h3AF32ZShSLVKJsgCILbquDrpblr&#10;y5qbkkSt/94MBns8nHO+w1ltBtuJG/nQOtaQTRUI4sqZlmsN59PudQEiRGSDnWPS8KAAm/XoZYWF&#10;cXf+olsZa5EgHArU0MTYF1KGqiGLYep64uR9O28xJulraTzeE9x2cqZULi22nBYa7GnbUPVTXq2G&#10;/D2nSzVH+xmOqrssMn9WHwetJ+PhbQki0hD/w3/tvdEwz3L4PZ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xzr8MAAADcAAAADwAAAAAAAAAAAAAAAACYAgAAZHJzL2Rv&#10;d25yZXYueG1sUEsFBgAAAAAEAAQA9QAAAIgDAAAAAA==&#10;" stroked="f" strokeweight=".5pt"/>
                    <v:group id="Group 318" o:spid="_x0000_s1205" style="position:absolute;left:8242;top:5911;width:96;height:208" coordorigin="8242,5917" coordsize="96,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line id="Line 319" o:spid="_x0000_s1206" style="position:absolute;visibility:visible;mso-wrap-style:square" from="8242,5917" to="824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TUssMAAADcAAAADwAAAGRycy9kb3ducmV2LnhtbERPy2rCQBTdF/oPwy24ayY+KJJmFLUI&#10;Qhcl6qa7S+aaRDN3wszUJH59Z1Ho8nDe+XowrbiT841lBdMkBUFcWt1wpeB82r8uQfiArLG1TApG&#10;8rBePT/lmGnbc0H3Y6hEDGGfoYI6hC6T0pc1GfSJ7Ygjd7HOYIjQVVI77GO4aeUsTd+kwYZjQ40d&#10;7Woqb8cfo2B56vzHuPve2y93fRSfi4IWuFVq8jJs3kEEGsK/+M990Arm07g2no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01LLDAAAA3AAAAA8AAAAAAAAAAAAA&#10;AAAAoQIAAGRycy9kb3ducmV2LnhtbFBLBQYAAAAABAAEAPkAAACRAwAAAAA=&#10;" strokeweight=".5pt"/>
                      <v:line id="Line 320" o:spid="_x0000_s1207" style="position:absolute;visibility:visible;mso-wrap-style:square" from="8338,5978" to="8338,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hxKcYAAADcAAAADwAAAGRycy9kb3ducmV2LnhtbESPzWsCMRTE7wX/h/CE3mrWD8RujeIH&#10;QsGDrHrp7bF53V3dvCxJ1LV/fSMIHoeZ+Q0znbemFldyvrKsoN9LQBDnVldcKDgeNh8TED4ga6wt&#10;k4I7eZjPOm9TTLW9cUbXfShEhLBPUUEZQpNK6fOSDPqebYij92udwRClK6R2eItwU8tBkoylwYrj&#10;QokNrUrKz/uLUTA5NH59X/1s7M6d/rLtKKMRLpV677aLLxCB2vAKP9vfWsGw/wmPM/EIy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4cSnGAAAA3AAAAA8AAAAAAAAA&#10;AAAAAAAAoQIAAGRycy9kb3ducmV2LnhtbFBLBQYAAAAABAAEAPkAAACUAwAAAAA=&#10;" strokeweight=".5pt"/>
                    </v:group>
                  </v:group>
                  <v:group id="Group 321" o:spid="_x0000_s1208" style="position:absolute;left:7028;top:10887;width:165;height:207" coordorigin="6630,11880" coordsize="165,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322" o:spid="_x0000_s1209" style="position:absolute;left:6630;top:11901;width:16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AYEsMA&#10;AADcAAAADwAAAGRycy9kb3ducmV2LnhtbESPzWrDMBCE74W8g9hCbrX8AyU4VkIJFHpr4xaS42Jt&#10;bVNr5Uhy7Lx9VCj0OMzMN0y1X8wgruR8b1lBlqQgiBure24VfH2+Pm1A+ICscbBMCm7kYb9bPVRY&#10;ajvzka51aEWEsC9RQRfCWErpm44M+sSOxNH7ts5giNK1UjucI9wMMk/TZ2mw57jQ4UiHjpqfejIK&#10;8km7bHMIef3+wUNzSYvpnJ2UWj8uL1sQgZbwH/5rv2kFRZ7B75l4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AYEsMAAADcAAAADwAAAAAAAAAAAAAAAACYAgAAZHJzL2Rv&#10;d25yZXYueG1sUEsFBgAAAAAEAAQA9QAAAIgDAAAAAA==&#10;" strokeweight=".5pt"/>
                    <v:rect id="Rectangle 323" o:spid="_x0000_s1210" style="position:absolute;left:6681;top:11880;width:60;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cMA&#10;AADcAAAADwAAAGRycy9kb3ducmV2LnhtbESPUWvCMBSF3wf7D+EO9jYTKxTpjOIGgiCoq4Kvl+au&#10;LTY3JYna/XsjCHs8nHO+w5ktBtuJK/nQOtYwHikQxJUzLdcajofVxxREiMgGO8ek4Y8CLOavLzMs&#10;jLvxD13LWIsE4VCghibGvpAyVA1ZDCPXEyfv13mLMUlfS+PxluC2k5lSubTYclposKfvhqpzebEa&#10;8q+cTtUE7T5sVXeajv1R7TZav78Ny08QkYb4H36210bDJMvgcS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EcMAAADcAAAADwAAAAAAAAAAAAAAAACYAgAAZHJzL2Rv&#10;d25yZXYueG1sUEsFBgAAAAAEAAQA9QAAAIgDAAAAAA==&#10;" stroked="f" strokeweight=".5pt"/>
                  </v:group>
                  <v:shape id="Text Box 324" o:spid="_x0000_s1211" type="#_x0000_t202" style="position:absolute;left:4945;top:917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h3ccA&#10;AADcAAAADwAAAGRycy9kb3ducmV2LnhtbESPX2vCQBDE3wv9DscWfKsXFUpJPUWsgg/9Y61C+7bN&#10;bZPQ3F64W2P89l6h0MdhZn7DTOe9a1RHIdaeDYyGGSjiwtuaSwP79/XtPagoyBYbz2TgTBHms+ur&#10;KebWn/iNup2UKkE45migEmlzrWNRkcM49C1x8r59cChJhlLbgKcEd40eZ9mddlhzWqiwpWVFxc/u&#10;6Aw0HzE8fWXy2T2Wz7J91cfDavRizOCmXzyAEurlP/zX3lgDk/EE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CYd3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R</w:t>
                          </w:r>
                        </w:p>
                      </w:txbxContent>
                    </v:textbox>
                  </v:shape>
                  <v:shape id="Text Box 325" o:spid="_x0000_s1212" type="#_x0000_t202" style="position:absolute;left:7045;top:900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v5qccA&#10;AADcAAAADwAAAGRycy9kb3ducmV2LnhtbESPQUvDQBSE74X+h+UJvbWbtiIldlukKnhQW9sKentm&#10;n0kw+zbsvqbx37uC4HGYmW+Y5bp3jeooxNqzgekkA0VceFtzaeB4uB8vQEVBtth4JgPfFGG9Gg6W&#10;mFt/5hfq9lKqBOGYo4FKpM21jkVFDuPEt8TJ+/TBoSQZSm0DnhPcNXqWZVfaYc1pocKWNhUVX/uT&#10;M9C8xfD4kcl7d1s+yW6rT69302djRhf9zTUooV7+w3/tB2tgPru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r+an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S</w:t>
                          </w:r>
                        </w:p>
                      </w:txbxContent>
                    </v:textbox>
                  </v:shape>
                  <v:shape id="Text Box 326" o:spid="_x0000_s1213" type="#_x0000_t202" style="position:absolute;left:5065;top:1028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cMscA&#10;AADcAAAADwAAAGRycy9kb3ducmV2LnhtbESPQUvDQBSE74X+h+UJvbWbtigldlukKnhQW9sKentm&#10;n0kw+zbsvqbx37uC4HGYmW+Y5bp3jeooxNqzgekkA0VceFtzaeB4uB8vQEVBtth4JgPfFGG9Gg6W&#10;mFt/5hfq9lKqBOGYo4FKpM21jkVFDuPEt8TJ+/TBoSQZSm0DnhPcNXqWZVfaYc1pocKWNhUVX/uT&#10;M9C8xfD4kcl7d1s+yW6rT69302djRhf9zTUooV7+w3/tB2tgPru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nXDL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P</w:t>
                          </w:r>
                        </w:p>
                      </w:txbxContent>
                    </v:textbox>
                  </v:shape>
                  <v:shape id="Text Box 327" o:spid="_x0000_s1214" type="#_x0000_t202" style="position:absolute;left:7015;top:1028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XCRccA&#10;AADcAAAADwAAAGRycy9kb3ducmV2LnhtbESPX0vDQBDE3wt+h2OFvrWXVigSey3iH/ChrTW2oG9r&#10;bk2Cub1wt03jt/cEwcdhZn7DLNeDa1VPITaeDcymGSji0tuGKwOH18fJNagoyBZbz2TgmyKsVxej&#10;JebWn/mF+kIqlSAcczRQi3S51rGsyWGc+o44eZ8+OJQkQ6VtwHOCu1bPs2yhHTacFmrs6K6m8qs4&#10;OQPtWwybj0ze+/tqK/tnfTo+zHbGjC+H2xtQQoP8h//aT9bA1XwB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1wkX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Q</w:t>
                          </w:r>
                        </w:p>
                      </w:txbxContent>
                    </v:textbox>
                  </v:shape>
                  <v:line id="Line 328" o:spid="_x0000_s1215" style="position:absolute;visibility:visible;mso-wrap-style:square" from="4688,10641" to="578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GEMQAAADcAAAADwAAAGRycy9kb3ducmV2LnhtbESPQWsCMRSE74X+h/AKvdVsFVZZjSIF&#10;a8VLXfX+2Dw3sZuXZRN1/femUOhxmJlvmNmid424UhesZwXvgwwEceW15VrBYb96m4AIEVlj45kU&#10;3CnAYv78NMNC+xvv6FrGWiQIhwIVmBjbQspQGXIYBr4lTt7Jdw5jkl0tdYe3BHeNHGZZLh1aTgsG&#10;W/owVP2UF6fAntdjsw0jE8vj5vu8/Mz7lc2Ven3pl1MQkfr4H/5rf2kFo+EYfs+k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CkYQxAAAANwAAAAPAAAAAAAAAAAA&#10;AAAAAKECAABkcnMvZG93bnJldi54bWxQSwUGAAAAAAQABAD5AAAAkgMAAAAA&#10;" strokeweight=".5pt">
                    <v:stroke startarrow="classic" startarrowwidth="narrow" startarrowlength="short" endarrow="classic" endarrowwidth="narrow" endarrowlength="short"/>
                  </v:line>
                  <v:shape id="Text Box 329" o:spid="_x0000_s1216" type="#_x0000_t202" style="position:absolute;left:5005;top:10555;width:4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TGMAA&#10;AADcAAAADwAAAGRycy9kb3ducmV2LnhtbERPyW7CMBC9V+IfrEHiVhyC1KIQgxAFiSuhhx5H8WSB&#10;eBxiN8vf40OlHp/enu5H04ieOldbVrBaRiCIc6trLhV8387vGxDOI2tsLJOCiRzsd7O3FBNtB75S&#10;n/lShBB2CSqovG8TKV1ekUG3tC1x4ArbGfQBdqXUHQ4h3DQyjqIPabDm0FBhS8eK8kf2axToz/iZ&#10;+0c2Zfdzwc/pdCvbny+lFvPxsAXhafT/4j/3RStYx2FtOBOOgN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sTGMAAAADcAAAADwAAAAAAAAAAAAAAAACYAgAAZHJzL2Rvd25y&#10;ZXYueG1sUEsFBgAAAAAEAAQA9QAAAIUDAAAAAA==&#10;" stroked="f" strokeweight=".5pt">
                    <v:textbox inset="0,0,0,0">
                      <w:txbxContent>
                        <w:p w:rsidR="00367246" w:rsidRDefault="00367246" w:rsidP="00DE6944">
                          <w:pPr>
                            <w:jc w:val="center"/>
                            <w:rPr>
                              <w:sz w:val="16"/>
                            </w:rPr>
                          </w:pPr>
                          <w:r>
                            <w:rPr>
                              <w:i/>
                              <w:sz w:val="16"/>
                            </w:rPr>
                            <w:t>l cm</w:t>
                          </w:r>
                        </w:p>
                      </w:txbxContent>
                    </v:textbox>
                  </v:shape>
                  <v:line id="Line 330" o:spid="_x0000_s1217" style="position:absolute;visibility:visible;mso-wrap-style:square" from="5798,10641" to="792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l3+cQAAADcAAAADwAAAGRycy9kb3ducmV2LnhtbESPQWsCMRSE7wX/Q3iCN81WYWu3RpGC&#10;1dKLbtv7Y/O6id28LJuo6783BaHHYWa+YRar3jXiTF2wnhU8TjIQxJXXlmsFX5+b8RxEiMgaG8+k&#10;4EoBVsvBwwIL7S98oHMZa5EgHApUYGJsCylDZchhmPiWOHk/vnMYk+xqqTu8JLhr5DTLcunQclow&#10;2NKroeq3PDkF9rh9Mh9hZmL5/b4/rt/yfmNzpUbDfv0CIlIf/8P39k4rmE2f4e9MO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2Xf5xAAAANwAAAAPAAAAAAAAAAAA&#10;AAAAAKECAABkcnMvZG93bnJldi54bWxQSwUGAAAAAAQABAD5AAAAkgMAAAAA&#10;" strokeweight=".5pt">
                    <v:stroke startarrow="classic" startarrowwidth="narrow" startarrowlength="short" endarrow="classic" endarrowwidth="narrow" endarrowlength="short"/>
                  </v:line>
                  <v:shape id="Text Box 331" o:spid="_x0000_s1218" type="#_x0000_t202" style="position:absolute;left:6295;top:10555;width:94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Jw70A&#10;AADcAAAADwAAAGRycy9kb3ducmV2LnhtbERPyw7BQBTdS/zD5ErsmCJByhDxSGyVheVN52pL5051&#10;Bu3fm4XE8uS8l+vGlOJNtSssKxgNIxDEqdUFZwou58NgDsJ5ZI2lZVLQkoP1qttZYqzth0/0Tnwm&#10;Qgi7GBXk3lexlC7NyaAb2oo4cDdbG/QB1pnUNX5CuCnlOIqm0mDBoSHHirY5pY/kZRTo2fiZ+kfS&#10;JvfDjZ/t/pxV151S/V6zWYDw1Pi/+Oc+agWTSZgfzoQjIF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vSJw70AAADcAAAADwAAAAAAAAAAAAAAAACYAgAAZHJzL2Rvd25yZXYu&#10;eG1sUEsFBgAAAAAEAAQA9QAAAIIDAAAAAA==&#10;" stroked="f" strokeweight=".5pt">
                    <v:textbox inset="0,0,0,0">
                      <w:txbxContent>
                        <w:p w:rsidR="00367246" w:rsidRDefault="00367246" w:rsidP="00DE6944">
                          <w:pPr>
                            <w:jc w:val="center"/>
                            <w:rPr>
                              <w:sz w:val="16"/>
                            </w:rPr>
                          </w:pPr>
                          <w:r>
                            <w:rPr>
                              <w:sz w:val="16"/>
                            </w:rPr>
                            <w:t xml:space="preserve">(100 – </w:t>
                          </w:r>
                          <w:r>
                            <w:rPr>
                              <w:i/>
                              <w:sz w:val="16"/>
                            </w:rPr>
                            <w:t>l</w:t>
                          </w:r>
                          <w:r>
                            <w:rPr>
                              <w:sz w:val="16"/>
                            </w:rPr>
                            <w:t>)</w:t>
                          </w:r>
                          <w:r>
                            <w:rPr>
                              <w:i/>
                              <w:sz w:val="16"/>
                            </w:rPr>
                            <w:t xml:space="preserve"> cm</w:t>
                          </w:r>
                        </w:p>
                      </w:txbxContent>
                    </v:textbox>
                  </v:shape>
                  <v:shape id="Text Box 332" o:spid="_x0000_s1219" type="#_x0000_t202" style="position:absolute;left:5785;top:1100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M7MYA&#10;AADcAAAADwAAAGRycy9kb3ducmV2LnhtbESPS2vDMBCE74X+B7GF3BrZDZTgRAmhD8ihzzSB9La1&#10;NraptTLSxnH/fVUI9DjMzDfMfDm4VvUUYuPZQD7OQBGX3jZcGdh+PF5PQUVBtth6JgM/FGG5uLyY&#10;Y2H9id+p30ilEoRjgQZqka7QOpY1OYxj3xEn7+CDQ0kyVNoGPCW4a/VNlt1qhw2nhRo7uqup/N4c&#10;nYF2H8PTVyaf/X31LG+v+rh7yF+MGV0NqxkooUH+w+f22hqYTHL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XM7MYAAADcAAAADwAAAAAAAAAAAAAAAACYAgAAZHJz&#10;L2Rvd25yZXYueG1sUEsFBgAAAAAEAAQA9QAAAIsDAAAAAA==&#10;" filled="f" stroked="f" strokeweight=".5pt">
                    <v:textbox inset="0,0,0,0">
                      <w:txbxContent>
                        <w:p w:rsidR="00367246" w:rsidRDefault="00367246" w:rsidP="00DE6944">
                          <w:pPr>
                            <w:jc w:val="center"/>
                            <w:rPr>
                              <w:sz w:val="16"/>
                            </w:rPr>
                          </w:pPr>
                          <w:r>
                            <w:rPr>
                              <w:i/>
                              <w:sz w:val="16"/>
                            </w:rPr>
                            <w:t>E</w:t>
                          </w:r>
                        </w:p>
                      </w:txbxContent>
                    </v:textbox>
                  </v:shape>
                  <v:shape id="Text Box 333" o:spid="_x0000_s1220" type="#_x0000_t202" style="position:absolute;left:7175;top:1100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dSm8cA&#10;AADcAAAADwAAAGRycy9kb3ducmV2LnhtbESPX2vCQBDE3wv9DscWfKsXFUpJPUWsgg/9Y61C+7bN&#10;bZPQ3F64W2P89l6h0MdhZn7DTOe9a1RHIdaeDYyGGSjiwtuaSwP79/XtPagoyBYbz2TgTBHms+ur&#10;KebWn/iNup2UKkE45migEmlzrWNRkcM49C1x8r59cChJhlLbgKcEd40eZ9mddlhzWqiwpWVFxc/u&#10;6Aw0HzE8fWXy2T2Wz7J91cfDavRizOCmXzyAEurlP/zX3lgDk8kY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XUpv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K</w:t>
                          </w:r>
                        </w:p>
                      </w:txbxContent>
                    </v:textbox>
                  </v:shape>
                  <v:shape id="Text Box 334" o:spid="_x0000_s1221" type="#_x0000_t202" style="position:absolute;left:4375;top:10420;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3AMYA&#10;AADcAAAADwAAAGRycy9kb3ducmV2LnhtbESPS2vDMBCE74X+B7GF3Bo5NZTgRAmhD8ihzzSB9La1&#10;NraptTLSxnH/fVUI9DjMzDfMfDm4VvUUYuPZwGScgSIuvW24MrD9eLyegoqCbLH1TAZ+KMJycXkx&#10;x8L6E79Tv5FKJQjHAg3UIl2hdSxrchjHviNO3sEHh5JkqLQNeEpw1+qbLLvVDhtOCzV2dFdT+b05&#10;OgPtPoanr0w++/vqWd5e9XH3MHkxZnQ1rGaghAb5D5/ba2sgz3P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v3AMYAAADcAAAADwAAAAAAAAAAAAAAAACYAgAAZHJz&#10;L2Rvd25yZXYueG1sUEsFBgAAAAAEAAQA9QAAAIsDAAAAAA==&#10;" filled="f" stroked="f" strokeweight=".5pt">
                    <v:textbox inset="0,0,0,0">
                      <w:txbxContent>
                        <w:p w:rsidR="00367246" w:rsidRDefault="00367246" w:rsidP="00DE6944">
                          <w:pPr>
                            <w:jc w:val="center"/>
                            <w:rPr>
                              <w:sz w:val="16"/>
                            </w:rPr>
                          </w:pPr>
                          <w:r>
                            <w:rPr>
                              <w:i/>
                              <w:sz w:val="16"/>
                            </w:rPr>
                            <w:t>A</w:t>
                          </w:r>
                        </w:p>
                      </w:txbxContent>
                    </v:textbox>
                  </v:shape>
                  <v:shape id="Text Box 335" o:spid="_x0000_s1222" type="#_x0000_t202" style="position:absolute;left:5785;top:10315;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vdMcA&#10;AADcAAAADwAAAGRycy9kb3ducmV2LnhtbESPQUvDQBSE74X+h+UJvbWbWpESuy1SLXhQW9sKentm&#10;n0kw+zbsvqbx37uC4HGYmW+Yxap3jeooxNqzgekkA0VceFtzaeB42IznoKIgW2w8k4FvirBaDgcL&#10;zK0/8wt1eylVgnDM0UAl0uZax6Iih3HiW+LkffrgUJIMpbYBzwnuGn2ZZdfaYc1pocKW1hUVX/uT&#10;M9C8xfD4kcl7d1c+yW6rT6/302djRhf97Q0ooV7+w3/tB2tgNruC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yb3T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B</w:t>
                          </w:r>
                        </w:p>
                      </w:txbxContent>
                    </v:textbox>
                  </v:shape>
                  <v:oval id="Oval 336" o:spid="_x0000_s1223" style="position:absolute;left:7937;top:10482;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v4cUA&#10;AADcAAAADwAAAGRycy9kb3ducmV2LnhtbESP3YrCMBSE7xd8h3AE79bUiot2jSKCKIIs/iBeHpqz&#10;bbE5KU2s1ac3CwteDjPzDTOdt6YUDdWusKxg0I9AEKdWF5wpOB1Xn2MQziNrLC2Tggc5mM86H1NM&#10;tL3znpqDz0SAsEtQQe59lUjp0pwMur6tiIP3a2uDPsg6k7rGe4CbUsZR9CUNFhwWcqxomVN6PdyM&#10;gmZ7Xsfr06LcxXv/YybLzXH7vCjV67aLbxCeWv8O/7c3WsFwOIK/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G/hxQAAANwAAAAPAAAAAAAAAAAAAAAAAJgCAABkcnMv&#10;ZG93bnJldi54bWxQSwUGAAAAAAQABAD1AAAAigMAAAAA&#10;" fillcolor="black" strokeweight=".5pt"/>
                  <v:shape id="Text Box 337" o:spid="_x0000_s1224" type="#_x0000_t202" style="position:absolute;left:8065;top:10390;width:25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xUmMYA&#10;AADcAAAADwAAAGRycy9kb3ducmV2LnhtbESPQUvDQBSE7wX/w/IEb+2mLRSJ3RbRCh5srbEFvT2z&#10;zySYfRt2X9P4711B8DjMzDfMcj24VvUUYuPZwHSSgSIuvW24MnB4fRhfg4qCbLH1TAa+KcJ6dTFa&#10;Ym79mV+oL6RSCcIxRwO1SJdrHcuaHMaJ74iT9+mDQ0kyVNoGPCe4a/UsyxbaYcNpocaO7moqv4qT&#10;M9C+xfD0kcl7f19tZf+sT8fNdGfM1eVwewNKaJD/8F/70RqYzxf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xUmMYAAADcAAAADwAAAAAAAAAAAAAAAACYAgAAZHJz&#10;L2Rvd25yZXYueG1sUEsFBgAAAAAEAAQA9QAAAIsDAAAAAA==&#10;" filled="f" stroked="f" strokeweight=".5pt">
                    <v:textbox inset="0,0,0,0">
                      <w:txbxContent>
                        <w:p w:rsidR="00367246" w:rsidRDefault="00367246" w:rsidP="00DE6944">
                          <w:pPr>
                            <w:jc w:val="center"/>
                            <w:rPr>
                              <w:sz w:val="16"/>
                            </w:rPr>
                          </w:pPr>
                          <w:r>
                            <w:rPr>
                              <w:i/>
                              <w:sz w:val="16"/>
                            </w:rPr>
                            <w:t>C</w:t>
                          </w:r>
                        </w:p>
                      </w:txbxContent>
                    </v:textbox>
                  </v:shape>
                  <v:group id="Group 338" o:spid="_x0000_s1225" style="position:absolute;left:6833;top:9205;width:633;height:387" coordorigin="6435,10198" coordsize="63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oval id="Oval 339" o:spid="_x0000_s1226" style="position:absolute;left:6435;top:10543;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HAf8IA&#10;AADcAAAADwAAAGRycy9kb3ducmV2LnhtbERPy4rCMBTdC/MP4Q7MTlMriNamIsKgCCI+GGZ5aa5t&#10;sbkpTaZ2/HqzEFwezjtd9qYWHbWusqxgPIpAEOdWV1wouJy/hzMQziNrrC2Tgn9ysMw+Bikm2t75&#10;SN3JFyKEsEtQQel9k0jp8pIMupFtiAN3ta1BH2BbSN3iPYSbWsZRNJUGKw4NJTa0Lim/nf6Mgm73&#10;s4k3l1W9j4/+YObr7Xn3+FXq67NfLUB46v1b/HJvtYLJJKwNZ8IR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UcB/wgAAANwAAAAPAAAAAAAAAAAAAAAAAJgCAABkcnMvZG93&#10;bnJldi54bWxQSwUGAAAAAAQABAD1AAAAhwMAAAAA&#10;" fillcolor="black" strokeweight=".5pt"/>
                    <v:line id="Line 340" o:spid="_x0000_s1227" style="position:absolute;flip:y;visibility:visible;mso-wrap-style:square" from="6456,10266" to="6456,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bn6cIAAADcAAAADwAAAGRycy9kb3ducmV2LnhtbESPT2sCMRTE74V+h/AKvdWsiv9Wo0ih&#10;xZPi6sXbY/PcDW5eliTq+u2NUOhxmJnfMItVZxtxIx+MYwX9XgaCuHTacKXgePj5moIIEVlj45gU&#10;PCjAavn+tsBcuzvv6VbESiQIhxwV1DG2uZShrMli6LmWOHln5y3GJH0ltcd7gttGDrJsLC0aTgs1&#10;tvRdU3kprlbBb7AlOTQudKNd0b/609ZMTkp9fnTrOYhIXfwP/7U3WsFwOIPX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7bn6cIAAADcAAAADwAAAAAAAAAAAAAA&#10;AAChAgAAZHJzL2Rvd25yZXYueG1sUEsFBgAAAAAEAAQA+QAAAJADAAAAAA==&#10;" strokeweight=".5pt"/>
                    <v:line id="Line 341" o:spid="_x0000_s1228" style="position:absolute;flip:y;visibility:visible;mso-wrap-style:square" from="7047,10266" to="7047,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9Cb8AAADcAAAADwAAAGRycy9kb3ducmV2LnhtbERPy4rCMBTdD/gP4QruxtTHqFSjiKDM&#10;agarG3eX5toGm5uSRK1/P1kIszyc92rT2UY8yAfjWMFomIEgLp02XCk4n/afCxAhImtsHJOCFwXY&#10;rHsfK8y1e/KRHkWsRArhkKOCOsY2lzKUNVkMQ9cSJ+7qvMWYoK+k9vhM4baR4yybSYuGU0ONLe1q&#10;Km/F3So4BFuSQ+NC9/VbjO7+8mPmF6UG/W67BBGpi//it/tbK5hM0/x0Jh0B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o9Cb8AAADcAAAADwAAAAAAAAAAAAAAAACh&#10;AgAAZHJzL2Rvd25yZXYueG1sUEsFBgAAAAAEAAQA+QAAAI0DAAAAAA==&#10;" strokeweight=".5pt"/>
                    <v:line id="Line 342" o:spid="_x0000_s1229" style="position:absolute;visibility:visible;mso-wrap-style:square" from="6456,10263" to="6531,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SMsYAAADcAAAADwAAAGRycy9kb3ducmV2LnhtbESPT2vCQBTE7wW/w/IEb3UTDUVS1+Af&#10;BKGHEu2lt0f2NUnNvg27q0Y/fbdQ6HGYmd8wy2IwnbiS861lBek0AUFcWd1yreDjtH9egPABWWNn&#10;mRTcyUOxGj0tMdf2xiVdj6EWEcI+RwVNCH0upa8aMuintieO3pd1BkOUrpba4S3CTSdnSfIiDbYc&#10;FxrsadtQdT5ejILFqfe7+/Zzb9/d96N8y0rKcKPUZDysX0EEGsJ/+K990ArmWQq/Z+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9UjLGAAAA3AAAAA8AAAAAAAAA&#10;AAAAAAAAoQIAAGRycy9kb3ducmV2LnhtbFBLBQYAAAAABAAEAPkAAACUAwAAAAA=&#10;" strokeweight=".5pt"/>
                    <v:line id="Line 343" o:spid="_x0000_s1230" style="position:absolute;visibility:visible;mso-wrap-style:square" from="6972,10263" to="7047,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RcUAAADcAAAADwAAAGRycy9kb3ducmV2LnhtbESPQWvCQBSE74L/YXkFb7ppDCKpa6gW&#10;QehBor309si+Jmmzb8PuVqO/visIPQ4z8w2zKgbTiTM531pW8DxLQBBXVrdcK/g47aZLED4ga+ws&#10;k4IreSjW49EKc20vXNL5GGoRIexzVNCE0OdS+qohg35me+LofVlnMETpaqkdXiLcdDJNkoU02HJc&#10;aLCnbUPVz/HXKFieev923X7u7MF938r3rKQMN0pNnobXFxCBhvAffrT3WsE8S+F+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MRcUAAADcAAAADwAAAAAAAAAA&#10;AAAAAAChAgAAZHJzL2Rvd25yZXYueG1sUEsFBgAAAAAEAAQA+QAAAJMDAAAAAA==&#10;" strokeweight=".5pt"/>
                    <v:oval id="Oval 344" o:spid="_x0000_s1231" style="position:absolute;left:7026;top:10542;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Mhc8UA&#10;AADcAAAADwAAAGRycy9kb3ducmV2LnhtbESP3YrCMBSE7xd8h3AE79bUKot2jSKCKIIs/iBeHpqz&#10;bbE5KU2s1ac3CwteDjPzDTOdt6YUDdWusKxg0I9AEKdWF5wpOB1Xn2MQziNrLC2Tggc5mM86H1NM&#10;tL3znpqDz0SAsEtQQe59lUjp0pwMur6tiIP3a2uDPsg6k7rGe4CbUsZR9CUNFhwWcqxomVN6PdyM&#10;gmZ7Xsfr06LcxXv/YybLzXH7vCjV67aLbxCeWv8O/7c3WsFwNIS/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8yFzxQAAANwAAAAPAAAAAAAAAAAAAAAAAJgCAABkcnMv&#10;ZG93bnJldi54bWxQSwUGAAAAAAQABAD1AAAAigMAAAAA&#10;" fillcolor="black" strokeweight=".5pt"/>
                    <v:group id="Group 345" o:spid="_x0000_s1232" style="position:absolute;left:6485;top:10198;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rect id="Rectangle 346" o:spid="_x0000_s1233" style="position:absolute;left:2076;top:1475;width:489;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3CxcMA&#10;AADcAAAADwAAAGRycy9kb3ducmV2LnhtbESPW2sCMRSE3wv9D+EU+lYTL11kNUorFAqCd/D1sDnu&#10;Lm5OliTV9d8bQejjMDPfMNN5ZxtxIR9qxxr6PQWCuHCm5lLDYf/zMQYRIrLBxjFpuFGA+ez1ZYq5&#10;cVfe0mUXS5EgHHLUUMXY5lKGoiKLoeda4uSdnLcYk/SlNB6vCW4bOVAqkxZrTgsVtrSoqDjv/qyG&#10;7DujYzFEuwkr1RzHfX9Q66XW72/d1wREpC7+h5/tX6NhOPqEx5l0BO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3CxcMAAADcAAAADwAAAAAAAAAAAAAAAACYAgAAZHJzL2Rv&#10;d25yZXYueG1sUEsFBgAAAAAEAAQA9QAAAIgDAAAAAA==&#10;" stroked="f" strokeweight=".5pt"/>
                      <v:group id="Group 347" o:spid="_x0000_s1234" style="position:absolute;left:2055;top:145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Freeform 348" o:spid="_x0000_s1235"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jncUA&#10;AADcAAAADwAAAGRycy9kb3ducmV2LnhtbESPQWvCQBSE7wX/w/IEL6IbbbESXUUEpa1oMa33Z/aZ&#10;BLNvQ3Y16b/vFoQeh5n5hpkvW1OKO9WusKxgNIxAEKdWF5wp+P7aDKYgnEfWWFomBT/kYLnoPM0x&#10;1rbhI90Tn4kAYRejgtz7KpbSpTkZdENbEQfvYmuDPsg6k7rGJsBNKcdRNJEGCw4LOVa0zim9Jjej&#10;YPred1mJRXQ+7HdNYk7jzw/eKtXrtqsZCE+t/w8/2m9awfPLK/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qOdxQAAANwAAAAPAAAAAAAAAAAAAAAAAJgCAABkcnMv&#10;ZG93bnJldi54bWxQSwUGAAAAAAQABAD1AAAAigMAAAAA&#10;" path="m,64r38,l88,2r45,128l183,r44,130l276,r46,130e" filled="f" strokeweight=".5pt">
                          <v:path arrowok="t" o:connecttype="custom" o:connectlocs="0,64;38,64;88,2;133,130;183,0;227,130;276,0;322,130" o:connectangles="0,0,0,0,0,0,0,0"/>
                        </v:shape>
                        <v:shape id="Freeform 349" o:spid="_x0000_s1236"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ZXcEA&#10;AADcAAAADwAAAGRycy9kb3ducmV2LnhtbERPzU4CMRC+m/AOzZB4k65ICFkphCgaDh4QfIDJdthu&#10;2E6XtsLi0zsHEo5fvv/5svetOlNMTWADz6MCFHEVbMO1gZ/9x9MMVMrIFtvAZOBKCZaLwcMcSxsu&#10;/E3nXa6VhHAq0YDLuSu1TpUjj2kUOmLhDiF6zAJjrW3Ei4T7Vo+LYqo9NiwNDjt6c1Qdd7/ewMvh&#10;ynkbV6fGhf3f1+l9/TmjozGPw371CipTn+/im3tjxTeRtXJGj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q2V3BAAAA3AAAAA8AAAAAAAAAAAAAAAAAmAIAAGRycy9kb3du&#10;cmV2LnhtbFBLBQYAAAAABAAEAPUAAACGAwAAAAA=&#10;" path="m227,64r-38,l139,2,94,130,44,,,130e" filled="f" strokeweight=".5pt">
                          <v:path arrowok="t" o:connecttype="custom" o:connectlocs="227,64;189,64;139,2;94,130;44,0;0,130" o:connectangles="0,0,0,0,0,0"/>
                        </v:shape>
                      </v:group>
                    </v:group>
                  </v:group>
                </v:group>
              </v:group>
            </w:pict>
          </mc:Fallback>
        </mc:AlternateContent>
      </w:r>
    </w:p>
    <w:p w:rsidR="008868A1" w:rsidRPr="00210098" w:rsidRDefault="008868A1" w:rsidP="008868A1">
      <w:pPr>
        <w:ind w:left="360"/>
        <w:rPr>
          <w:sz w:val="28"/>
          <w:szCs w:val="28"/>
        </w:rPr>
      </w:pPr>
      <w:r w:rsidRPr="00210098">
        <w:rPr>
          <w:sz w:val="28"/>
          <w:szCs w:val="28"/>
        </w:rPr>
        <w:tab/>
      </w:r>
      <w:r w:rsidRPr="00210098">
        <w:rPr>
          <w:sz w:val="28"/>
          <w:szCs w:val="28"/>
        </w:rPr>
        <w:tab/>
      </w:r>
      <w:r w:rsidRPr="00210098">
        <w:rPr>
          <w:sz w:val="28"/>
          <w:szCs w:val="28"/>
        </w:rPr>
        <w:tab/>
      </w:r>
    </w:p>
    <w:p w:rsidR="00DE6944" w:rsidRPr="00210098" w:rsidRDefault="00DE6944" w:rsidP="008868A1">
      <w:pPr>
        <w:ind w:left="360"/>
        <w:rPr>
          <w:sz w:val="28"/>
          <w:szCs w:val="28"/>
        </w:rPr>
      </w:pPr>
    </w:p>
    <w:p w:rsidR="00DE6944" w:rsidRPr="00210098" w:rsidRDefault="00DE6944" w:rsidP="008868A1">
      <w:pPr>
        <w:ind w:left="360"/>
        <w:rPr>
          <w:sz w:val="28"/>
          <w:szCs w:val="28"/>
        </w:rPr>
      </w:pPr>
    </w:p>
    <w:p w:rsidR="00DE6944" w:rsidRPr="00210098" w:rsidRDefault="00DE6944" w:rsidP="008868A1">
      <w:pPr>
        <w:ind w:left="360"/>
        <w:rPr>
          <w:sz w:val="28"/>
          <w:szCs w:val="28"/>
        </w:rPr>
      </w:pPr>
    </w:p>
    <w:p w:rsidR="00DE6944" w:rsidRDefault="00DE6944" w:rsidP="00DE6944">
      <w:pPr>
        <w:pStyle w:val="BodyTextIndent"/>
        <w:numPr>
          <w:ilvl w:val="0"/>
          <w:numId w:val="17"/>
        </w:numPr>
        <w:tabs>
          <w:tab w:val="clear" w:pos="360"/>
          <w:tab w:val="clear" w:pos="900"/>
          <w:tab w:val="clear" w:pos="1260"/>
          <w:tab w:val="clear" w:pos="1800"/>
          <w:tab w:val="clear" w:pos="2160"/>
          <w:tab w:val="clear" w:pos="3960"/>
          <w:tab w:val="clear" w:pos="4320"/>
          <w:tab w:val="clear" w:pos="6480"/>
          <w:tab w:val="clear" w:pos="6840"/>
          <w:tab w:val="clear" w:pos="8640"/>
          <w:tab w:val="clear" w:pos="9000"/>
        </w:tabs>
        <w:rPr>
          <w:sz w:val="28"/>
          <w:szCs w:val="28"/>
        </w:rPr>
      </w:pPr>
      <w:r w:rsidRPr="00210098">
        <w:rPr>
          <w:b/>
          <w:sz w:val="28"/>
          <w:szCs w:val="28"/>
        </w:rPr>
        <w:t xml:space="preserve">Potentiometer : </w:t>
      </w:r>
      <w:r w:rsidRPr="00210098">
        <w:rPr>
          <w:sz w:val="28"/>
          <w:szCs w:val="28"/>
        </w:rPr>
        <w:t>Potentiometer is a device mainly used to measure emf of a given cell and to compare emf’s of cells. It is also used to measure internal resistance of a given cell.</w:t>
      </w:r>
    </w:p>
    <w:p w:rsidR="006F719B" w:rsidRPr="00210098" w:rsidRDefault="00367246" w:rsidP="006F719B">
      <w:pPr>
        <w:pStyle w:val="BodyTextIndent"/>
        <w:tabs>
          <w:tab w:val="clear" w:pos="360"/>
          <w:tab w:val="clear" w:pos="900"/>
          <w:tab w:val="clear" w:pos="1260"/>
          <w:tab w:val="clear" w:pos="1800"/>
          <w:tab w:val="clear" w:pos="2160"/>
          <w:tab w:val="clear" w:pos="3960"/>
          <w:tab w:val="clear" w:pos="4320"/>
          <w:tab w:val="clear" w:pos="6480"/>
          <w:tab w:val="clear" w:pos="6840"/>
          <w:tab w:val="clear" w:pos="8640"/>
          <w:tab w:val="clear" w:pos="9000"/>
        </w:tabs>
        <w:ind w:left="720"/>
        <w:rPr>
          <w:sz w:val="28"/>
          <w:szCs w:val="28"/>
        </w:rPr>
      </w:pPr>
      <m:oMath>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E</m:t>
            </m:r>
          </m:den>
        </m:f>
      </m:oMath>
      <w:r w:rsidR="006F719B">
        <w:rPr>
          <w:sz w:val="28"/>
          <w:szCs w:val="28"/>
        </w:rPr>
        <w:t xml:space="preserve"> = </w:t>
      </w:r>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J</m:t>
            </m:r>
          </m:den>
        </m:f>
      </m:oMath>
    </w:p>
    <w:p w:rsidR="00DE6944" w:rsidRPr="00210098" w:rsidRDefault="00DE6944" w:rsidP="00DE6944">
      <w:pPr>
        <w:pStyle w:val="BodyTextIndent"/>
        <w:tabs>
          <w:tab w:val="clear" w:pos="360"/>
          <w:tab w:val="clear" w:pos="900"/>
          <w:tab w:val="clear" w:pos="1260"/>
          <w:tab w:val="clear" w:pos="1800"/>
          <w:tab w:val="clear" w:pos="2160"/>
          <w:tab w:val="clear" w:pos="3960"/>
          <w:tab w:val="clear" w:pos="4320"/>
          <w:tab w:val="clear" w:pos="6480"/>
          <w:tab w:val="clear" w:pos="6840"/>
          <w:tab w:val="clear" w:pos="8640"/>
          <w:tab w:val="clear" w:pos="9000"/>
        </w:tabs>
        <w:ind w:left="1440"/>
        <w:rPr>
          <w:sz w:val="28"/>
          <w:szCs w:val="28"/>
        </w:rPr>
      </w:pPr>
      <w:r w:rsidRPr="00210098">
        <w:rPr>
          <w:b/>
          <w:noProof/>
          <w:sz w:val="28"/>
          <w:szCs w:val="28"/>
        </w:rPr>
        <mc:AlternateContent>
          <mc:Choice Requires="wpg">
            <w:drawing>
              <wp:anchor distT="0" distB="0" distL="114300" distR="114300" simplePos="0" relativeHeight="251675648" behindDoc="0" locked="0" layoutInCell="0" allowOverlap="1" wp14:anchorId="6A8248E1" wp14:editId="2332D8C0">
                <wp:simplePos x="0" y="0"/>
                <wp:positionH relativeFrom="column">
                  <wp:posOffset>1517650</wp:posOffset>
                </wp:positionH>
                <wp:positionV relativeFrom="paragraph">
                  <wp:posOffset>191614</wp:posOffset>
                </wp:positionV>
                <wp:extent cx="2598420" cy="1019175"/>
                <wp:effectExtent l="0" t="0" r="0" b="0"/>
                <wp:wrapNone/>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8420" cy="1019175"/>
                          <a:chOff x="7069" y="13320"/>
                          <a:chExt cx="4092" cy="1746"/>
                        </a:xfrm>
                      </wpg:grpSpPr>
                      <wps:wsp>
                        <wps:cNvPr id="350" name="Rectangle 351"/>
                        <wps:cNvSpPr>
                          <a:spLocks noChangeArrowheads="1"/>
                        </wps:cNvSpPr>
                        <wps:spPr bwMode="auto">
                          <a:xfrm>
                            <a:off x="7069" y="13320"/>
                            <a:ext cx="4092" cy="1746"/>
                          </a:xfrm>
                          <a:prstGeom prst="rect">
                            <a:avLst/>
                          </a:prstGeom>
                          <a:solidFill>
                            <a:srgbClr val="FFFFFF"/>
                          </a:solidFill>
                          <a:ln w="38100">
                            <a:solidFill>
                              <a:srgbClr val="C0C0C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g:grpSp>
                        <wpg:cNvPr id="351" name="Group 352"/>
                        <wpg:cNvGrpSpPr>
                          <a:grpSpLocks/>
                        </wpg:cNvGrpSpPr>
                        <wpg:grpSpPr bwMode="auto">
                          <a:xfrm>
                            <a:off x="7184" y="13410"/>
                            <a:ext cx="3862" cy="1567"/>
                            <a:chOff x="7184" y="13410"/>
                            <a:chExt cx="3862" cy="1567"/>
                          </a:xfrm>
                        </wpg:grpSpPr>
                        <wps:wsp>
                          <wps:cNvPr id="352" name="Text Box 353"/>
                          <wps:cNvSpPr txBox="1">
                            <a:spLocks noChangeArrowheads="1"/>
                          </wps:cNvSpPr>
                          <wps:spPr bwMode="auto">
                            <a:xfrm>
                              <a:off x="8081" y="14259"/>
                              <a:ext cx="170"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A</w:t>
                                </w:r>
                              </w:p>
                            </w:txbxContent>
                          </wps:txbx>
                          <wps:bodyPr rot="0" vert="horz" wrap="square" lIns="0" tIns="0" rIns="0" bIns="0" anchor="t" anchorCtr="0" upright="1">
                            <a:noAutofit/>
                          </wps:bodyPr>
                        </wps:wsp>
                        <wps:wsp>
                          <wps:cNvPr id="353" name="Text Box 354"/>
                          <wps:cNvSpPr txBox="1">
                            <a:spLocks noChangeArrowheads="1"/>
                          </wps:cNvSpPr>
                          <wps:spPr bwMode="auto">
                            <a:xfrm>
                              <a:off x="10412" y="13410"/>
                              <a:ext cx="179"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R</w:t>
                                </w:r>
                                <w:r>
                                  <w:rPr>
                                    <w:sz w:val="16"/>
                                    <w:vertAlign w:val="subscript"/>
                                  </w:rPr>
                                  <w:t>h</w:t>
                                </w:r>
                              </w:p>
                            </w:txbxContent>
                          </wps:txbx>
                          <wps:bodyPr rot="0" vert="horz" wrap="square" lIns="0" tIns="0" rIns="0" bIns="0" anchor="t" anchorCtr="0" upright="1">
                            <a:noAutofit/>
                          </wps:bodyPr>
                        </wps:wsp>
                        <wps:wsp>
                          <wps:cNvPr id="354" name="Text Box 355"/>
                          <wps:cNvSpPr txBox="1">
                            <a:spLocks noChangeArrowheads="1"/>
                          </wps:cNvSpPr>
                          <wps:spPr bwMode="auto">
                            <a:xfrm>
                              <a:off x="9107" y="13410"/>
                              <a:ext cx="179"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K</w:t>
                                </w:r>
                              </w:p>
                            </w:txbxContent>
                          </wps:txbx>
                          <wps:bodyPr rot="0" vert="horz" wrap="square" lIns="0" tIns="0" rIns="0" bIns="0" anchor="t" anchorCtr="0" upright="1">
                            <a:noAutofit/>
                          </wps:bodyPr>
                        </wps:wsp>
                        <wps:wsp>
                          <wps:cNvPr id="355" name="Text Box 356"/>
                          <wps:cNvSpPr txBox="1">
                            <a:spLocks noChangeArrowheads="1"/>
                          </wps:cNvSpPr>
                          <wps:spPr bwMode="auto">
                            <a:xfrm>
                              <a:off x="10839" y="14265"/>
                              <a:ext cx="20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B</w:t>
                                </w:r>
                              </w:p>
                            </w:txbxContent>
                          </wps:txbx>
                          <wps:bodyPr rot="0" vert="horz" wrap="square" lIns="0" tIns="0" rIns="0" bIns="0" anchor="t" anchorCtr="0" upright="1">
                            <a:noAutofit/>
                          </wps:bodyPr>
                        </wps:wsp>
                        <wps:wsp>
                          <wps:cNvPr id="356" name="Text Box 357"/>
                          <wps:cNvSpPr txBox="1">
                            <a:spLocks noChangeArrowheads="1"/>
                          </wps:cNvSpPr>
                          <wps:spPr bwMode="auto">
                            <a:xfrm>
                              <a:off x="8388" y="13461"/>
                              <a:ext cx="27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e</w:t>
                                </w:r>
                                <w:r>
                                  <w:rPr>
                                    <w:sz w:val="16"/>
                                  </w:rPr>
                                  <w:t xml:space="preserve">, </w:t>
                                </w:r>
                                <w:r>
                                  <w:rPr>
                                    <w:i/>
                                    <w:sz w:val="16"/>
                                  </w:rPr>
                                  <w:t>r</w:t>
                                </w:r>
                              </w:p>
                            </w:txbxContent>
                          </wps:txbx>
                          <wps:bodyPr rot="0" vert="horz" wrap="square" lIns="0" tIns="0" rIns="0" bIns="0" anchor="t" anchorCtr="0" upright="1">
                            <a:noAutofit/>
                          </wps:bodyPr>
                        </wps:wsp>
                        <wps:wsp>
                          <wps:cNvPr id="357" name="Text Box 358"/>
                          <wps:cNvSpPr txBox="1">
                            <a:spLocks noChangeArrowheads="1"/>
                          </wps:cNvSpPr>
                          <wps:spPr bwMode="auto">
                            <a:xfrm>
                              <a:off x="7321" y="13804"/>
                              <a:ext cx="596"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sz w:val="16"/>
                                  </w:rPr>
                                  <w:t>Primary circuit</w:t>
                                </w:r>
                              </w:p>
                            </w:txbxContent>
                          </wps:txbx>
                          <wps:bodyPr rot="0" vert="horz" wrap="square" lIns="0" tIns="0" rIns="0" bIns="0" anchor="t" anchorCtr="0" upright="1">
                            <a:noAutofit/>
                          </wps:bodyPr>
                        </wps:wsp>
                        <wps:wsp>
                          <wps:cNvPr id="358" name="Text Box 359"/>
                          <wps:cNvSpPr txBox="1">
                            <a:spLocks noChangeArrowheads="1"/>
                          </wps:cNvSpPr>
                          <wps:spPr bwMode="auto">
                            <a:xfrm>
                              <a:off x="7184" y="14511"/>
                              <a:ext cx="789"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sz w:val="16"/>
                                  </w:rPr>
                                  <w:t>Secondary circuit</w:t>
                                </w:r>
                              </w:p>
                            </w:txbxContent>
                          </wps:txbx>
                          <wps:bodyPr rot="0" vert="horz" wrap="square" lIns="0" tIns="0" rIns="0" bIns="0" anchor="t" anchorCtr="0" upright="1">
                            <a:noAutofit/>
                          </wps:bodyPr>
                        </wps:wsp>
                        <wpg:grpSp>
                          <wpg:cNvPr id="359" name="Group 360"/>
                          <wpg:cNvGrpSpPr>
                            <a:grpSpLocks/>
                          </wpg:cNvGrpSpPr>
                          <wpg:grpSpPr bwMode="auto">
                            <a:xfrm>
                              <a:off x="8670" y="13579"/>
                              <a:ext cx="84" cy="229"/>
                              <a:chOff x="3408" y="11978"/>
                              <a:chExt cx="84" cy="229"/>
                            </a:xfrm>
                          </wpg:grpSpPr>
                          <wps:wsp>
                            <wps:cNvPr id="360" name="Line 361"/>
                            <wps:cNvCnPr>
                              <a:cxnSpLocks noChangeShapeType="1"/>
                            </wps:cNvCnPr>
                            <wps:spPr bwMode="auto">
                              <a:xfrm>
                                <a:off x="3408" y="11978"/>
                                <a:ext cx="0" cy="22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362"/>
                            <wps:cNvCnPr>
                              <a:cxnSpLocks noChangeShapeType="1"/>
                            </wps:cNvCnPr>
                            <wps:spPr bwMode="auto">
                              <a:xfrm>
                                <a:off x="3492" y="12057"/>
                                <a:ext cx="0" cy="7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62" name="Group 363"/>
                          <wpg:cNvGrpSpPr>
                            <a:grpSpLocks/>
                          </wpg:cNvGrpSpPr>
                          <wpg:grpSpPr bwMode="auto">
                            <a:xfrm>
                              <a:off x="9113" y="13631"/>
                              <a:ext cx="135" cy="135"/>
                              <a:chOff x="5329" y="9103"/>
                              <a:chExt cx="125" cy="124"/>
                            </a:xfrm>
                          </wpg:grpSpPr>
                          <wpg:grpSp>
                            <wpg:cNvPr id="363" name="Group 364"/>
                            <wpg:cNvGrpSpPr>
                              <a:grpSpLocks/>
                            </wpg:cNvGrpSpPr>
                            <wpg:grpSpPr bwMode="auto">
                              <a:xfrm>
                                <a:off x="5329" y="9103"/>
                                <a:ext cx="125" cy="124"/>
                                <a:chOff x="5321" y="9103"/>
                                <a:chExt cx="125" cy="124"/>
                              </a:xfrm>
                            </wpg:grpSpPr>
                            <wps:wsp>
                              <wps:cNvPr id="364" name="Arc 365"/>
                              <wps:cNvSpPr>
                                <a:spLocks/>
                              </wps:cNvSpPr>
                              <wps:spPr bwMode="auto">
                                <a:xfrm>
                                  <a:off x="5368" y="9103"/>
                                  <a:ext cx="78" cy="124"/>
                                </a:xfrm>
                                <a:custGeom>
                                  <a:avLst/>
                                  <a:gdLst>
                                    <a:gd name="G0" fmla="+- 0 0 0"/>
                                    <a:gd name="G1" fmla="+- 12476 0 0"/>
                                    <a:gd name="G2" fmla="+- 21600 0 0"/>
                                    <a:gd name="T0" fmla="*/ 17633 w 21600"/>
                                    <a:gd name="T1" fmla="*/ 0 h 26361"/>
                                    <a:gd name="T2" fmla="*/ 16546 w 21600"/>
                                    <a:gd name="T3" fmla="*/ 26361 h 26361"/>
                                    <a:gd name="T4" fmla="*/ 0 w 21600"/>
                                    <a:gd name="T5" fmla="*/ 12476 h 26361"/>
                                  </a:gdLst>
                                  <a:ahLst/>
                                  <a:cxnLst>
                                    <a:cxn ang="0">
                                      <a:pos x="T0" y="T1"/>
                                    </a:cxn>
                                    <a:cxn ang="0">
                                      <a:pos x="T2" y="T3"/>
                                    </a:cxn>
                                    <a:cxn ang="0">
                                      <a:pos x="T4" y="T5"/>
                                    </a:cxn>
                                  </a:cxnLst>
                                  <a:rect l="0" t="0" r="r" b="b"/>
                                  <a:pathLst>
                                    <a:path w="21600" h="26361" fill="none" extrusionOk="0">
                                      <a:moveTo>
                                        <a:pt x="17632" y="0"/>
                                      </a:moveTo>
                                      <a:cubicBezTo>
                                        <a:pt x="20213" y="3648"/>
                                        <a:pt x="21600" y="8007"/>
                                        <a:pt x="21600" y="12476"/>
                                      </a:cubicBezTo>
                                      <a:cubicBezTo>
                                        <a:pt x="21600" y="17554"/>
                                        <a:pt x="19810" y="22470"/>
                                        <a:pt x="16545" y="26360"/>
                                      </a:cubicBezTo>
                                    </a:path>
                                    <a:path w="21600" h="26361" stroke="0" extrusionOk="0">
                                      <a:moveTo>
                                        <a:pt x="17632" y="0"/>
                                      </a:moveTo>
                                      <a:cubicBezTo>
                                        <a:pt x="20213" y="3648"/>
                                        <a:pt x="21600" y="8007"/>
                                        <a:pt x="21600" y="12476"/>
                                      </a:cubicBezTo>
                                      <a:cubicBezTo>
                                        <a:pt x="21600" y="17554"/>
                                        <a:pt x="19810" y="22470"/>
                                        <a:pt x="16545" y="26360"/>
                                      </a:cubicBezTo>
                                      <a:lnTo>
                                        <a:pt x="0" y="12476"/>
                                      </a:lnTo>
                                      <a:close/>
                                    </a:path>
                                  </a:pathLst>
                                </a:cu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5" name="Arc 366"/>
                              <wps:cNvSpPr>
                                <a:spLocks/>
                              </wps:cNvSpPr>
                              <wps:spPr bwMode="auto">
                                <a:xfrm flipH="1">
                                  <a:off x="5321" y="9103"/>
                                  <a:ext cx="78" cy="124"/>
                                </a:xfrm>
                                <a:custGeom>
                                  <a:avLst/>
                                  <a:gdLst>
                                    <a:gd name="G0" fmla="+- 0 0 0"/>
                                    <a:gd name="G1" fmla="+- 12476 0 0"/>
                                    <a:gd name="G2" fmla="+- 21600 0 0"/>
                                    <a:gd name="T0" fmla="*/ 17633 w 21600"/>
                                    <a:gd name="T1" fmla="*/ 0 h 26361"/>
                                    <a:gd name="T2" fmla="*/ 16546 w 21600"/>
                                    <a:gd name="T3" fmla="*/ 26361 h 26361"/>
                                    <a:gd name="T4" fmla="*/ 0 w 21600"/>
                                    <a:gd name="T5" fmla="*/ 12476 h 26361"/>
                                  </a:gdLst>
                                  <a:ahLst/>
                                  <a:cxnLst>
                                    <a:cxn ang="0">
                                      <a:pos x="T0" y="T1"/>
                                    </a:cxn>
                                    <a:cxn ang="0">
                                      <a:pos x="T2" y="T3"/>
                                    </a:cxn>
                                    <a:cxn ang="0">
                                      <a:pos x="T4" y="T5"/>
                                    </a:cxn>
                                  </a:cxnLst>
                                  <a:rect l="0" t="0" r="r" b="b"/>
                                  <a:pathLst>
                                    <a:path w="21600" h="26361" fill="none" extrusionOk="0">
                                      <a:moveTo>
                                        <a:pt x="17632" y="0"/>
                                      </a:moveTo>
                                      <a:cubicBezTo>
                                        <a:pt x="20213" y="3648"/>
                                        <a:pt x="21600" y="8007"/>
                                        <a:pt x="21600" y="12476"/>
                                      </a:cubicBezTo>
                                      <a:cubicBezTo>
                                        <a:pt x="21600" y="17554"/>
                                        <a:pt x="19810" y="22470"/>
                                        <a:pt x="16545" y="26360"/>
                                      </a:cubicBezTo>
                                    </a:path>
                                    <a:path w="21600" h="26361" stroke="0" extrusionOk="0">
                                      <a:moveTo>
                                        <a:pt x="17632" y="0"/>
                                      </a:moveTo>
                                      <a:cubicBezTo>
                                        <a:pt x="20213" y="3648"/>
                                        <a:pt x="21600" y="8007"/>
                                        <a:pt x="21600" y="12476"/>
                                      </a:cubicBezTo>
                                      <a:cubicBezTo>
                                        <a:pt x="21600" y="17554"/>
                                        <a:pt x="19810" y="22470"/>
                                        <a:pt x="16545" y="26360"/>
                                      </a:cubicBezTo>
                                      <a:lnTo>
                                        <a:pt x="0" y="12476"/>
                                      </a:lnTo>
                                      <a:close/>
                                    </a:path>
                                  </a:pathLst>
                                </a:cu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66" name="Oval 367"/>
                            <wps:cNvSpPr>
                              <a:spLocks noChangeArrowheads="1"/>
                            </wps:cNvSpPr>
                            <wps:spPr bwMode="auto">
                              <a:xfrm>
                                <a:off x="5374" y="9146"/>
                                <a:ext cx="29" cy="29"/>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67" name="Line 368"/>
                          <wps:cNvCnPr>
                            <a:cxnSpLocks noChangeShapeType="1"/>
                          </wps:cNvCnPr>
                          <wps:spPr bwMode="auto">
                            <a:xfrm>
                              <a:off x="9250" y="13697"/>
                              <a:ext cx="816"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Freeform 369"/>
                          <wps:cNvSpPr>
                            <a:spLocks/>
                          </wps:cNvSpPr>
                          <wps:spPr bwMode="auto">
                            <a:xfrm>
                              <a:off x="10066" y="13612"/>
                              <a:ext cx="416" cy="122"/>
                            </a:xfrm>
                            <a:custGeom>
                              <a:avLst/>
                              <a:gdLst>
                                <a:gd name="T0" fmla="*/ 0 w 416"/>
                                <a:gd name="T1" fmla="*/ 84 h 122"/>
                                <a:gd name="T2" fmla="*/ 27 w 416"/>
                                <a:gd name="T3" fmla="*/ 7 h 122"/>
                                <a:gd name="T4" fmla="*/ 68 w 416"/>
                                <a:gd name="T5" fmla="*/ 122 h 122"/>
                                <a:gd name="T6" fmla="*/ 108 w 416"/>
                                <a:gd name="T7" fmla="*/ 7 h 122"/>
                                <a:gd name="T8" fmla="*/ 148 w 416"/>
                                <a:gd name="T9" fmla="*/ 122 h 122"/>
                                <a:gd name="T10" fmla="*/ 188 w 416"/>
                                <a:gd name="T11" fmla="*/ 7 h 122"/>
                                <a:gd name="T12" fmla="*/ 224 w 416"/>
                                <a:gd name="T13" fmla="*/ 118 h 122"/>
                                <a:gd name="T14" fmla="*/ 253 w 416"/>
                                <a:gd name="T15" fmla="*/ 7 h 122"/>
                                <a:gd name="T16" fmla="*/ 288 w 416"/>
                                <a:gd name="T17" fmla="*/ 118 h 122"/>
                                <a:gd name="T18" fmla="*/ 322 w 416"/>
                                <a:gd name="T19" fmla="*/ 3 h 122"/>
                                <a:gd name="T20" fmla="*/ 359 w 416"/>
                                <a:gd name="T21" fmla="*/ 111 h 122"/>
                                <a:gd name="T22" fmla="*/ 390 w 416"/>
                                <a:gd name="T23" fmla="*/ 0 h 122"/>
                                <a:gd name="T24" fmla="*/ 416 w 416"/>
                                <a:gd name="T25" fmla="*/ 8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6" h="122">
                                  <a:moveTo>
                                    <a:pt x="0" y="84"/>
                                  </a:moveTo>
                                  <a:lnTo>
                                    <a:pt x="27" y="7"/>
                                  </a:lnTo>
                                  <a:lnTo>
                                    <a:pt x="68" y="122"/>
                                  </a:lnTo>
                                  <a:lnTo>
                                    <a:pt x="108" y="7"/>
                                  </a:lnTo>
                                  <a:lnTo>
                                    <a:pt x="148" y="122"/>
                                  </a:lnTo>
                                  <a:lnTo>
                                    <a:pt x="188" y="7"/>
                                  </a:lnTo>
                                  <a:lnTo>
                                    <a:pt x="224" y="118"/>
                                  </a:lnTo>
                                  <a:lnTo>
                                    <a:pt x="253" y="7"/>
                                  </a:lnTo>
                                  <a:lnTo>
                                    <a:pt x="288" y="118"/>
                                  </a:lnTo>
                                  <a:lnTo>
                                    <a:pt x="322" y="3"/>
                                  </a:lnTo>
                                  <a:lnTo>
                                    <a:pt x="359" y="111"/>
                                  </a:lnTo>
                                  <a:lnTo>
                                    <a:pt x="390" y="0"/>
                                  </a:lnTo>
                                  <a:lnTo>
                                    <a:pt x="416" y="85"/>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9" name="Line 370"/>
                          <wps:cNvCnPr>
                            <a:cxnSpLocks noChangeShapeType="1"/>
                          </wps:cNvCnPr>
                          <wps:spPr bwMode="auto">
                            <a:xfrm>
                              <a:off x="8273" y="14278"/>
                              <a:ext cx="0" cy="57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Freeform 371"/>
                          <wps:cNvSpPr>
                            <a:spLocks/>
                          </wps:cNvSpPr>
                          <wps:spPr bwMode="auto">
                            <a:xfrm>
                              <a:off x="8273" y="13694"/>
                              <a:ext cx="2558" cy="576"/>
                            </a:xfrm>
                            <a:custGeom>
                              <a:avLst/>
                              <a:gdLst>
                                <a:gd name="T0" fmla="*/ 367 w 2419"/>
                                <a:gd name="T1" fmla="*/ 0 h 639"/>
                                <a:gd name="T2" fmla="*/ 0 w 2419"/>
                                <a:gd name="T3" fmla="*/ 0 h 639"/>
                                <a:gd name="T4" fmla="*/ 0 w 2419"/>
                                <a:gd name="T5" fmla="*/ 639 h 639"/>
                                <a:gd name="T6" fmla="*/ 2418 w 2419"/>
                                <a:gd name="T7" fmla="*/ 639 h 639"/>
                                <a:gd name="T8" fmla="*/ 2419 w 2419"/>
                                <a:gd name="T9" fmla="*/ 4 h 639"/>
                                <a:gd name="T10" fmla="*/ 2095 w 2419"/>
                                <a:gd name="T11" fmla="*/ 4 h 639"/>
                              </a:gdLst>
                              <a:ahLst/>
                              <a:cxnLst>
                                <a:cxn ang="0">
                                  <a:pos x="T0" y="T1"/>
                                </a:cxn>
                                <a:cxn ang="0">
                                  <a:pos x="T2" y="T3"/>
                                </a:cxn>
                                <a:cxn ang="0">
                                  <a:pos x="T4" y="T5"/>
                                </a:cxn>
                                <a:cxn ang="0">
                                  <a:pos x="T6" y="T7"/>
                                </a:cxn>
                                <a:cxn ang="0">
                                  <a:pos x="T8" y="T9"/>
                                </a:cxn>
                                <a:cxn ang="0">
                                  <a:pos x="T10" y="T11"/>
                                </a:cxn>
                              </a:cxnLst>
                              <a:rect l="0" t="0" r="r" b="b"/>
                              <a:pathLst>
                                <a:path w="2419" h="639">
                                  <a:moveTo>
                                    <a:pt x="367" y="0"/>
                                  </a:moveTo>
                                  <a:lnTo>
                                    <a:pt x="0" y="0"/>
                                  </a:lnTo>
                                  <a:lnTo>
                                    <a:pt x="0" y="639"/>
                                  </a:lnTo>
                                  <a:lnTo>
                                    <a:pt x="2418" y="639"/>
                                  </a:lnTo>
                                  <a:lnTo>
                                    <a:pt x="2419" y="4"/>
                                  </a:lnTo>
                                  <a:lnTo>
                                    <a:pt x="2095" y="4"/>
                                  </a:lnTo>
                                </a:path>
                              </a:pathLst>
                            </a:custGeom>
                            <a:noFill/>
                            <a:ln w="63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Line 372"/>
                          <wps:cNvCnPr>
                            <a:cxnSpLocks noChangeShapeType="1"/>
                          </wps:cNvCnPr>
                          <wps:spPr bwMode="auto">
                            <a:xfrm>
                              <a:off x="8764" y="13697"/>
                              <a:ext cx="350"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 name="Line 373"/>
                          <wps:cNvCnPr>
                            <a:cxnSpLocks noChangeShapeType="1"/>
                          </wps:cNvCnPr>
                          <wps:spPr bwMode="auto">
                            <a:xfrm flipV="1">
                              <a:off x="10175" y="13521"/>
                              <a:ext cx="172" cy="299"/>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Line 374"/>
                          <wps:cNvCnPr>
                            <a:cxnSpLocks noChangeShapeType="1"/>
                          </wps:cNvCnPr>
                          <wps:spPr bwMode="auto">
                            <a:xfrm>
                              <a:off x="7959" y="13986"/>
                              <a:ext cx="494" cy="0"/>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4" name="Arc 375"/>
                          <wps:cNvSpPr>
                            <a:spLocks/>
                          </wps:cNvSpPr>
                          <wps:spPr bwMode="auto">
                            <a:xfrm flipV="1">
                              <a:off x="9362" y="14274"/>
                              <a:ext cx="97" cy="4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5" name="Text Box 376"/>
                          <wps:cNvSpPr txBox="1">
                            <a:spLocks noChangeArrowheads="1"/>
                          </wps:cNvSpPr>
                          <wps:spPr bwMode="auto">
                            <a:xfrm>
                              <a:off x="9394" y="14082"/>
                              <a:ext cx="169"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J</w:t>
                                </w:r>
                              </w:p>
                            </w:txbxContent>
                          </wps:txbx>
                          <wps:bodyPr rot="0" vert="horz" wrap="square" lIns="0" tIns="0" rIns="0" bIns="0" anchor="t" anchorCtr="0" upright="1">
                            <a:noAutofit/>
                          </wps:bodyPr>
                        </wps:wsp>
                        <wps:wsp>
                          <wps:cNvPr id="376" name="Line 377"/>
                          <wps:cNvCnPr>
                            <a:cxnSpLocks noChangeShapeType="1"/>
                          </wps:cNvCnPr>
                          <wps:spPr bwMode="auto">
                            <a:xfrm>
                              <a:off x="7959" y="14649"/>
                              <a:ext cx="494" cy="0"/>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77" name="Group 378"/>
                          <wpg:cNvGrpSpPr>
                            <a:grpSpLocks/>
                          </wpg:cNvGrpSpPr>
                          <wpg:grpSpPr bwMode="auto">
                            <a:xfrm>
                              <a:off x="8277" y="14657"/>
                              <a:ext cx="1112" cy="320"/>
                              <a:chOff x="1395" y="2021"/>
                              <a:chExt cx="1112" cy="320"/>
                            </a:xfrm>
                          </wpg:grpSpPr>
                          <wps:wsp>
                            <wps:cNvPr id="378" name="Text Box 379"/>
                            <wps:cNvSpPr txBox="1">
                              <a:spLocks noChangeArrowheads="1"/>
                            </wps:cNvSpPr>
                            <wps:spPr bwMode="auto">
                              <a:xfrm>
                                <a:off x="1583" y="2021"/>
                                <a:ext cx="180"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sz w:val="16"/>
                                    </w:rPr>
                                  </w:pPr>
                                  <w:r>
                                    <w:rPr>
                                      <w:i/>
                                      <w:sz w:val="16"/>
                                    </w:rPr>
                                    <w:t>E</w:t>
                                  </w:r>
                                </w:p>
                              </w:txbxContent>
                            </wps:txbx>
                            <wps:bodyPr rot="0" vert="horz" wrap="square" lIns="0" tIns="0" rIns="0" bIns="0" anchor="t" anchorCtr="0" upright="1">
                              <a:noAutofit/>
                            </wps:bodyPr>
                          </wps:wsp>
                          <wps:wsp>
                            <wps:cNvPr id="379" name="Line 380"/>
                            <wps:cNvCnPr>
                              <a:cxnSpLocks noChangeShapeType="1"/>
                            </wps:cNvCnPr>
                            <wps:spPr bwMode="auto">
                              <a:xfrm>
                                <a:off x="1395" y="2214"/>
                                <a:ext cx="38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381"/>
                            <wps:cNvCnPr>
                              <a:cxnSpLocks noChangeShapeType="1"/>
                            </wps:cNvCnPr>
                            <wps:spPr bwMode="auto">
                              <a:xfrm>
                                <a:off x="1864" y="2217"/>
                                <a:ext cx="389" cy="0"/>
                              </a:xfrm>
                              <a:prstGeom prst="line">
                                <a:avLst/>
                              </a:prstGeom>
                              <a:noFill/>
                              <a:ln w="6350">
                                <a:solidFill>
                                  <a:srgbClr val="00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81" name="Group 382"/>
                            <wpg:cNvGrpSpPr>
                              <a:grpSpLocks/>
                            </wpg:cNvGrpSpPr>
                            <wpg:grpSpPr bwMode="auto">
                              <a:xfrm>
                                <a:off x="2243" y="2078"/>
                                <a:ext cx="264" cy="263"/>
                                <a:chOff x="3863" y="13260"/>
                                <a:chExt cx="264" cy="263"/>
                              </a:xfrm>
                            </wpg:grpSpPr>
                            <wps:wsp>
                              <wps:cNvPr id="382" name="Oval 383"/>
                              <wps:cNvSpPr>
                                <a:spLocks noChangeArrowheads="1"/>
                              </wps:cNvSpPr>
                              <wps:spPr bwMode="auto">
                                <a:xfrm>
                                  <a:off x="3863" y="13260"/>
                                  <a:ext cx="264" cy="263"/>
                                </a:xfrm>
                                <a:prstGeom prst="ellipse">
                                  <a:avLst/>
                                </a:prstGeom>
                                <a:gradFill rotWithShape="0">
                                  <a:gsLst>
                                    <a:gs pos="0">
                                      <a:srgbClr val="FFFFFF"/>
                                    </a:gs>
                                    <a:gs pos="100000">
                                      <a:srgbClr val="C0C0C0"/>
                                    </a:gs>
                                  </a:gsLst>
                                  <a:path path="shape">
                                    <a:fillToRect l="50000" t="50000" r="50000" b="50000"/>
                                  </a:path>
                                </a:gra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3" name="Text Box 384"/>
                              <wps:cNvSpPr txBox="1">
                                <a:spLocks noChangeArrowheads="1"/>
                              </wps:cNvSpPr>
                              <wps:spPr bwMode="auto">
                                <a:xfrm>
                                  <a:off x="3893" y="13290"/>
                                  <a:ext cx="203"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67246" w:rsidRDefault="00367246" w:rsidP="00DE6944">
                                    <w:pPr>
                                      <w:jc w:val="center"/>
                                      <w:rPr>
                                        <w:b/>
                                        <w:sz w:val="16"/>
                                      </w:rPr>
                                    </w:pPr>
                                    <w:r>
                                      <w:rPr>
                                        <w:b/>
                                        <w:i/>
                                        <w:sz w:val="16"/>
                                      </w:rPr>
                                      <w:t>G</w:t>
                                    </w:r>
                                  </w:p>
                                </w:txbxContent>
                              </wps:txbx>
                              <wps:bodyPr rot="0" vert="horz" wrap="square" lIns="0" tIns="0" rIns="0" bIns="0" anchor="t" anchorCtr="0" upright="1">
                                <a:noAutofit/>
                              </wps:bodyPr>
                            </wps:wsp>
                          </wpg:grpSp>
                          <wpg:grpSp>
                            <wpg:cNvPr id="384" name="Group 385"/>
                            <wpg:cNvGrpSpPr>
                              <a:grpSpLocks/>
                            </wpg:cNvGrpSpPr>
                            <wpg:grpSpPr bwMode="auto">
                              <a:xfrm>
                                <a:off x="1779" y="2095"/>
                                <a:ext cx="84" cy="229"/>
                                <a:chOff x="3408" y="11978"/>
                                <a:chExt cx="84" cy="229"/>
                              </a:xfrm>
                            </wpg:grpSpPr>
                            <wps:wsp>
                              <wps:cNvPr id="385" name="Line 386"/>
                              <wps:cNvCnPr>
                                <a:cxnSpLocks noChangeShapeType="1"/>
                              </wps:cNvCnPr>
                              <wps:spPr bwMode="auto">
                                <a:xfrm>
                                  <a:off x="3408" y="11978"/>
                                  <a:ext cx="0" cy="22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387"/>
                              <wps:cNvCnPr>
                                <a:cxnSpLocks noChangeShapeType="1"/>
                              </wps:cNvCnPr>
                              <wps:spPr bwMode="auto">
                                <a:xfrm>
                                  <a:off x="3492" y="12057"/>
                                  <a:ext cx="0" cy="7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6A8248E1" id="Group 349" o:spid="_x0000_s1237" style="position:absolute;left:0;text-align:left;margin-left:119.5pt;margin-top:15.1pt;width:204.6pt;height:80.25pt;z-index:251675648" coordorigin="7069,13320" coordsize="4092,1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" o:allowincell="f">
                <v:rect id="Rectangle 351" o:spid="_x0000_s1238" style="position:absolute;left:7069;top:13320;width:4092;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r8EA&#10;AADcAAAADwAAAGRycy9kb3ducmV2LnhtbERPy4rCMBTdC/5DuMLsNNVhRGpTEUWQQfA1zPrSXNti&#10;c1Oa1Hb8+slCcHk472TVm0o8qHGlZQXTSQSCOLO65FzBz3U3XoBwHlljZZkU/JGDVTocJBhr2/GZ&#10;HhefixDCLkYFhfd1LKXLCjLoJrYmDtzNNgZ9gE0udYNdCDeVnEXRXBosOTQUWNOmoOx+aY0Cf95X&#10;h2ObbeX0e7Z98rVrf08npT5G/XoJwlPv3+KXe68VfH6F+eFMOAI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UgK/BAAAA3AAAAA8AAAAAAAAAAAAAAAAAmAIAAGRycy9kb3du&#10;cmV2LnhtbFBLBQYAAAAABAAEAPUAAACGAwAAAAA=&#10;" strokecolor="silver" strokeweight="3pt">
                  <v:shadow on="t"/>
                </v:rect>
                <v:group id="Group 352" o:spid="_x0000_s1239" style="position:absolute;left:7184;top:13410;width:3862;height:1567" coordorigin="7184,13410" coordsize="3862,1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Text Box 353" o:spid="_x0000_s1240" type="#_x0000_t202" style="position:absolute;left:8081;top:14259;width:170;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3O8cA&#10;AADcAAAADwAAAGRycy9kb3ducmV2LnhtbESPQUvDQBSE74X+h+UJvbWbtigldlukKnhQW9sKentm&#10;n0kw+zbsvqbx37uC4HGYmW+Y5bp3jeooxNqzgekkA0VceFtzaeB4uB8vQEVBtth4JgPfFGG9Gg6W&#10;mFt/5hfq9lKqBOGYo4FKpM21jkVFDuPEt8TJ+/TBoSQZSm0DnhPcNXqWZVfaYc1pocKWNhUVX/uT&#10;M9C8xfD4kcl7d1s+yW6rT69302djRhf9zTUooV7+w3/tB2tgfjmD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Itzv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A</w:t>
                          </w:r>
                        </w:p>
                      </w:txbxContent>
                    </v:textbox>
                  </v:shape>
                  <v:shape id="Text Box 354" o:spid="_x0000_s1241" type="#_x0000_t202" style="position:absolute;left:10412;top:13410;width:179;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oMcA&#10;AADcAAAADwAAAGRycy9kb3ducmV2LnhtbESPQUvDQBSE74X+h+UJvbWbWpQSuy1SLXhQW9sKentm&#10;n0kw+zbsvqbx37uC4HGYmW+Yxap3jeooxNqzgekkA0VceFtzaeB42IznoKIgW2w8k4FvirBaDgcL&#10;zK0/8wt1eylVgnDM0UAl0uZax6Iih3HiW+LkffrgUJIMpbYBzwnuGn2ZZdfaYc1pocKW1hUVX/uT&#10;M9C8xfD4kcl7d1c+yW6rT6/302djRhf97Q0ooV7+w3/tB2tgdjW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EEqD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R</w:t>
                          </w:r>
                          <w:r>
                            <w:rPr>
                              <w:sz w:val="16"/>
                              <w:vertAlign w:val="subscript"/>
                            </w:rPr>
                            <w:t>h</w:t>
                          </w:r>
                        </w:p>
                      </w:txbxContent>
                    </v:textbox>
                  </v:shape>
                  <v:shape id="Text Box 355" o:spid="_x0000_s1242" type="#_x0000_t202" style="position:absolute;left:9107;top:13410;width:179;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K1MYA&#10;AADcAAAADwAAAGRycy9kb3ducmV2LnhtbESPS0sDQRCE7wH/w9BCbmY2vghrJkHUgAeNeYLe2p12&#10;d3GnZ5npbNZ/7whCjkVVfUVN571rVEch1p4NjEcZKOLC25pLA7vt4mICKgqyxcYzGfihCPPZ2WCK&#10;ufVHXlO3kVIlCMccDVQiba51LCpyGEe+JU7elw8OJclQahvwmOCu0ZdZdqsd1pwWKmzpoaLie3Nw&#10;Bpr3GF4+M/noHstXWb3pw/5pvDRmeN7f34ES6uUU/m8/WwNXN9fwdyYdAT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K1MYAAADcAAAADwAAAAAAAAAAAAAAAACYAgAAZHJz&#10;L2Rvd25yZXYueG1sUEsFBgAAAAAEAAQA9QAAAIsDAAAAAA==&#10;" filled="f" stroked="f" strokeweight=".5pt">
                    <v:textbox inset="0,0,0,0">
                      <w:txbxContent>
                        <w:p w:rsidR="00367246" w:rsidRDefault="00367246" w:rsidP="00DE6944">
                          <w:pPr>
                            <w:jc w:val="center"/>
                            <w:rPr>
                              <w:sz w:val="16"/>
                            </w:rPr>
                          </w:pPr>
                          <w:r>
                            <w:rPr>
                              <w:i/>
                              <w:sz w:val="16"/>
                            </w:rPr>
                            <w:t>K</w:t>
                          </w:r>
                        </w:p>
                      </w:txbxContent>
                    </v:textbox>
                  </v:shape>
                  <v:shape id="Text Box 356" o:spid="_x0000_s1243" type="#_x0000_t202" style="position:absolute;left:10839;top:14265;width:207;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vT8cA&#10;AADcAAAADwAAAGRycy9kb3ducmV2LnhtbESPQUvDQBSE74X+h+UVvLWbKpUSuy2lKnhQW9sKentm&#10;n0kw+zbsvqbx37uC4HGYmW+Yxap3jeooxNqzgekkA0VceFtzaeB4uB/PQUVBtth4JgPfFGG1HA4W&#10;mFt/5hfq9lKqBOGYo4FKpM21jkVFDuPEt8TJ+/TBoSQZSm0DnhPcNfoyy661w5rTQoUtbSoqvvYn&#10;Z6B5i+HxI5P37rZ8kt1Wn17vps/GXIz69Q0ooV7+w3/tB2vgaja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hL0/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B</w:t>
                          </w:r>
                        </w:p>
                      </w:txbxContent>
                    </v:textbox>
                  </v:shape>
                  <v:shape id="Text Box 357" o:spid="_x0000_s1244" type="#_x0000_t202" style="position:absolute;left:8388;top:13461;width:27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xOMcA&#10;AADcAAAADwAAAGRycy9kb3ducmV2LnhtbESPQUvDQBSE70L/w/IK3uymFkuJ3ZZSLXhQW9sKentm&#10;n0kw+zbsvqbx37uC4HGYmW+Y+bJ3jeooxNqzgfEoA0VceFtzaeB42FzNQEVBtth4JgPfFGG5GFzM&#10;Mbf+zC/U7aVUCcIxRwOVSJtrHYuKHMaRb4mT9+mDQ0kylNoGPCe4a/R1lk21w5rTQoUtrSsqvvYn&#10;Z6B5i+HxI5P37q58kt1Wn17vx8/GXA771S0ooV7+w3/tB2tgcjOF3zPpCO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zsTjHAAAA3AAAAA8AAAAAAAAAAAAAAAAAmAIAAGRy&#10;cy9kb3ducmV2LnhtbFBLBQYAAAAABAAEAPUAAACMAwAAAAA=&#10;" filled="f" stroked="f" strokeweight=".5pt">
                    <v:textbox inset="0,0,0,0">
                      <w:txbxContent>
                        <w:p w:rsidR="00367246" w:rsidRDefault="00367246" w:rsidP="00DE6944">
                          <w:pPr>
                            <w:jc w:val="center"/>
                            <w:rPr>
                              <w:sz w:val="16"/>
                            </w:rPr>
                          </w:pPr>
                          <w:r>
                            <w:rPr>
                              <w:i/>
                              <w:sz w:val="16"/>
                            </w:rPr>
                            <w:t>e</w:t>
                          </w:r>
                          <w:r>
                            <w:rPr>
                              <w:sz w:val="16"/>
                            </w:rPr>
                            <w:t xml:space="preserve">, </w:t>
                          </w:r>
                          <w:r>
                            <w:rPr>
                              <w:i/>
                              <w:sz w:val="16"/>
                            </w:rPr>
                            <w:t>r</w:t>
                          </w:r>
                        </w:p>
                      </w:txbxContent>
                    </v:textbox>
                  </v:shape>
                  <v:shape id="Text Box 358" o:spid="_x0000_s1245" type="#_x0000_t202" style="position:absolute;left:7321;top:13804;width:596;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Uo8YA&#10;AADcAAAADwAAAGRycy9kb3ducmV2LnhtbESPX0vDQBDE3wt+h2OFvtlLFbXEXouoBR+09i/o25pb&#10;k2BuL9xt0/jtPUHo4zAzv2Gm8941qqMQa88GxqMMFHHhbc2lgd12cTEBFQXZYuOZDPxQhPnsbDDF&#10;3Pojr6nbSKkShGOOBiqRNtc6FhU5jCPfEifvyweHkmQotQ14THDX6Mssu9EOa04LFbb0UFHxvTk4&#10;A817DC+fmXx0j+WrrN70Yf80XhozPO/v70AJ9XIK/7efrYGr61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8Uo8YAAADcAAAADwAAAAAAAAAAAAAAAACYAgAAZHJz&#10;L2Rvd25yZXYueG1sUEsFBgAAAAAEAAQA9QAAAIsDAAAAAA==&#10;" filled="f" stroked="f" strokeweight=".5pt">
                    <v:textbox inset="0,0,0,0">
                      <w:txbxContent>
                        <w:p w:rsidR="00367246" w:rsidRDefault="00367246" w:rsidP="00DE6944">
                          <w:pPr>
                            <w:jc w:val="center"/>
                            <w:rPr>
                              <w:sz w:val="16"/>
                            </w:rPr>
                          </w:pPr>
                          <w:r>
                            <w:rPr>
                              <w:sz w:val="16"/>
                            </w:rPr>
                            <w:t>Primary circuit</w:t>
                          </w:r>
                        </w:p>
                      </w:txbxContent>
                    </v:textbox>
                  </v:shape>
                  <v:shape id="Text Box 359" o:spid="_x0000_s1246" type="#_x0000_t202" style="position:absolute;left:7184;top:14511;width:789;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A0cQA&#10;AADcAAAADwAAAGRycy9kb3ducmV2LnhtbERPTU/CQBC9m/AfNkPCTbZIJKayEKKQeFBQ1ERvY3do&#10;G7uzze5Qyr9nDyYeX973fNm7RnUUYu3ZwGScgSIuvK25NPDxvrm+AxUF2WLjmQycKcJyMbiaY279&#10;id+o20upUgjHHA1UIm2udSwqchjHviVO3MEHh5JgKLUNeErhrtE3WTbTDmtODRW29FBR8bs/OgPN&#10;VwzPP5l8d4/li7zu9PFzPdkaMxr2q3tQQr38i//cT9bA9DatTWfSE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ggNHEAAAA3AAAAA8AAAAAAAAAAAAAAAAAmAIAAGRycy9k&#10;b3ducmV2LnhtbFBLBQYAAAAABAAEAPUAAACJAwAAAAA=&#10;" filled="f" stroked="f" strokeweight=".5pt">
                    <v:textbox inset="0,0,0,0">
                      <w:txbxContent>
                        <w:p w:rsidR="00367246" w:rsidRDefault="00367246" w:rsidP="00DE6944">
                          <w:pPr>
                            <w:jc w:val="center"/>
                            <w:rPr>
                              <w:sz w:val="16"/>
                            </w:rPr>
                          </w:pPr>
                          <w:r>
                            <w:rPr>
                              <w:sz w:val="16"/>
                            </w:rPr>
                            <w:t>Secondary circuit</w:t>
                          </w:r>
                        </w:p>
                      </w:txbxContent>
                    </v:textbox>
                  </v:shape>
                  <v:group id="Group 360" o:spid="_x0000_s1247" style="position:absolute;left:8670;top:13579;width:84;height:229" coordorigin="3408,11978" coordsize="84,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line id="Line 361" o:spid="_x0000_s1248" style="position:absolute;visibility:visible;mso-wrap-style:square" from="3408,11978" to="3408,1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SrycIAAADcAAAADwAAAGRycy9kb3ducmV2LnhtbERPy4rCMBTdC/5DuMLsNPWBSMcooyIM&#10;uBha3czu0lzbOs1NSaJWv36yEFweznu57kwjbuR8bVnBeJSAIC6srrlUcDruhwsQPiBrbCyTggd5&#10;WK/6vSWm2t45o1seShFD2KeooAqhTaX0RUUG/ci2xJE7W2cwROhKqR3eY7hp5CRJ5tJgzbGhwpa2&#10;FRV/+dUoWBxbv3tsf/f2x12e2WGW0Qw3Sn0Muq9PEIG68Ba/3N9awXQe58c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SrycIAAADcAAAADwAAAAAAAAAAAAAA&#10;AAChAgAAZHJzL2Rvd25yZXYueG1sUEsFBgAAAAAEAAQA+QAAAJADAAAAAA==&#10;" strokeweight=".5pt"/>
                    <v:line id="Line 362" o:spid="_x0000_s1249" style="position:absolute;visibility:visible;mso-wrap-style:square" from="3492,12057" to="3492,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OUsQAAADcAAAADwAAAGRycy9kb3ducmV2LnhtbESPT4vCMBTE74LfITxhb5rqikg1in8Q&#10;FjwsVS/eHs2z7W7zUpKsVj/9RhA8DjPzG2a+bE0truR8ZVnBcJCAIM6trrhQcDru+lMQPiBrrC2T&#10;gjt5WC66nTmm2t44o+shFCJC2KeooAyhSaX0eUkG/cA2xNG7WGcwROkKqR3eItzUcpQkE2mw4rhQ&#10;YkObkvLfw59RMD02fnvfnHf22/08sv04ozGulfrotasZiEBteIdf7S+t4HMyhOeZe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A5SxAAAANwAAAAPAAAAAAAAAAAA&#10;AAAAAKECAABkcnMvZG93bnJldi54bWxQSwUGAAAAAAQABAD5AAAAkgMAAAAA&#10;" strokeweight=".5pt"/>
                  </v:group>
                  <v:group id="Group 363" o:spid="_x0000_s1250" style="position:absolute;left:9113;top:13631;width:135;height:135" coordorigin="5329,9103" coordsize="125,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group id="Group 364" o:spid="_x0000_s1251" style="position:absolute;left:5329;top:9103;width:125;height:124" coordorigin="5321,9103" coordsize="125,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Arc 365" o:spid="_x0000_s1252" style="position:absolute;left:5368;top:9103;width:78;height:124;visibility:visible;mso-wrap-style:square;v-text-anchor:top" coordsize="21600,26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M2McA&#10;AADcAAAADwAAAGRycy9kb3ducmV2LnhtbESPQWvCQBSE7wX/w/IEb3WjTbWkriKBQujBUvXS22v2&#10;mUSzb0N2TVJ/vVso9DjMzDfMajOYWnTUusqygtk0AkGcW11xoeB4eHt8AeE8ssbaMin4IQeb9ehh&#10;hYm2PX9St/eFCBB2CSoovW8SKV1ekkE3tQ1x8E62NeiDbAupW+wD3NRyHkULabDisFBiQ2lJ+WV/&#10;NQo+cLilF/kc75bLczZ//7ZftzpTajIetq8gPA3+P/zXzrSCp0UMv2fCEZ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TjNjHAAAA3AAAAA8AAAAAAAAAAAAAAAAAmAIAAGRy&#10;cy9kb3ducmV2LnhtbFBLBQYAAAAABAAEAPUAAACMAwAAAAA=&#10;" path="m17632,nfc20213,3648,21600,8007,21600,12476v,5078,-1790,9994,-5055,13884em17632,nsc20213,3648,21600,8007,21600,12476v,5078,-1790,9994,-5055,13884l,12476,17632,xe" filled="f" strokeweight=".5pt">
                        <v:path arrowok="t" o:extrusionok="f" o:connecttype="custom" o:connectlocs="64,0;60,124;0,59" o:connectangles="0,0,0"/>
                      </v:shape>
                      <v:shape id="Arc 366" o:spid="_x0000_s1253" style="position:absolute;left:5321;top:9103;width:78;height:124;flip:x;visibility:visible;mso-wrap-style:square;v-text-anchor:top" coordsize="21600,26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NzJ8YA&#10;AADcAAAADwAAAGRycy9kb3ducmV2LnhtbESPX2vCMBTF3wd+h3AFX4amOla2ahSpDhxjbDrB17vm&#10;rik2N6XJbP32y2Cwx8P58+MsVr2txYVaXzlWMJ0kIIgLpysuFRw/nsYPIHxA1lg7JgVX8rBaDm4W&#10;mGnX8Z4uh1CKOMI+QwUmhCaT0heGLPqJa4ij9+VaiyHKtpS6xS6O21rOkiSVFiuOBIMN5YaK8+Hb&#10;Rkh6ep55c5u/PNI2fz113dvn5l2p0bBfz0EE6sN/+K+90wru0nv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NzJ8YAAADcAAAADwAAAAAAAAAAAAAAAACYAgAAZHJz&#10;L2Rvd25yZXYueG1sUEsFBgAAAAAEAAQA9QAAAIsDAAAAAA==&#10;" path="m17632,nfc20213,3648,21600,8007,21600,12476v,5078,-1790,9994,-5055,13884em17632,nsc20213,3648,21600,8007,21600,12476v,5078,-1790,9994,-5055,13884l,12476,17632,xe" filled="f" strokeweight=".5pt">
                        <v:path arrowok="t" o:extrusionok="f" o:connecttype="custom" o:connectlocs="64,0;60,124;0,59" o:connectangles="0,0,0"/>
                      </v:shape>
                    </v:group>
                    <v:oval id="Oval 367" o:spid="_x0000_s1254" style="position:absolute;left:5374;top:9146;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ei8UA&#10;AADcAAAADwAAAGRycy9kb3ducmV2LnhtbESP3YrCMBSE74V9h3AWvNN0KxStRhFhUQQRf1j28tAc&#10;27LNSWmytfr0RhC8HGbmG2a26EwlWmpcaVnB1zACQZxZXXKu4Hz6HoxBOI+ssbJMCm7kYDH/6M0w&#10;1fbKB2qPPhcBwi5FBYX3dSqlywoy6Ia2Jg7exTYGfZBNLnWD1wA3lYyjKJEGSw4LBda0Kij7O/4b&#10;Be32Zx2vz8tqFx/83kxWm9P2/qtU/7NbTkF46vw7/GpvtIJRksD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d6LxQAAANwAAAAPAAAAAAAAAAAAAAAAAJgCAABkcnMv&#10;ZG93bnJldi54bWxQSwUGAAAAAAQABAD1AAAAigMAAAAA&#10;" fillcolor="black" strokeweight=".5pt"/>
                  </v:group>
                  <v:line id="Line 368" o:spid="_x0000_s1255" style="position:absolute;visibility:visible;mso-wrap-style:square" from="9250,13697" to="10066,1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zvcUAAADcAAAADwAAAGRycy9kb3ducmV2LnhtbESPQWvCQBSE74L/YXlCb7qpFSvRVdQi&#10;FHqQxF68PbLPJDb7NuyuGvvruwXB4zAz3zCLVWcacSXna8sKXkcJCOLC6ppLBd+H3XAGwgdkjY1l&#10;UnAnD6tlv7fAVNsbZ3TNQykihH2KCqoQ2lRKX1Rk0I9sSxy9k3UGQ5SulNrhLcJNI8dJMpUGa44L&#10;Fba0raj4yS9GwezQ+o/79rize3f+zb4mGU1wo9TLoFvPQQTqwjP8aH9qBW/Td/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0zvcUAAADcAAAADwAAAAAAAAAA&#10;AAAAAAChAgAAZHJzL2Rvd25yZXYueG1sUEsFBgAAAAAEAAQA+QAAAJMDAAAAAA==&#10;" strokeweight=".5pt"/>
                  <v:shape id="Freeform 369" o:spid="_x0000_s1256" style="position:absolute;left:10066;top:13612;width:416;height:122;visibility:visible;mso-wrap-style:square;v-text-anchor:top" coordsize="41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UA0cMA&#10;AADcAAAADwAAAGRycy9kb3ducmV2LnhtbERPy2rCQBTdF/yH4QpuSp1oQSR1FPFFu7DQ2Or2krkm&#10;wcydMDMm6d87i0KXh/NerHpTi5acrywrmIwTEMS51RUXCr5P+5c5CB+QNdaWScEveVgtB08LTLXt&#10;+IvaLBQihrBPUUEZQpNK6fOSDPqxbYgjd7XOYIjQFVI77GK4qeU0SWbSYMWxocSGNiXlt+xuFEx3&#10;Xeba7PO4PT9f7gf6Sa7+46bUaNiv30AE6sO/+M/9rhW8zuLa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UA0cMAAADcAAAADwAAAAAAAAAAAAAAAACYAgAAZHJzL2Rv&#10;d25yZXYueG1sUEsFBgAAAAAEAAQA9QAAAIgDAAAAAA==&#10;" path="m,84l27,7,68,122,108,7r40,115l188,7r36,111l253,7r35,111l322,3r37,108l390,r26,85e" filled="f" strokeweight=".5pt">
                    <v:path arrowok="t" o:connecttype="custom" o:connectlocs="0,84;27,7;68,122;108,7;148,122;188,7;224,118;253,7;288,118;322,3;359,111;390,0;416,85" o:connectangles="0,0,0,0,0,0,0,0,0,0,0,0,0"/>
                  </v:shape>
                  <v:line id="Line 370" o:spid="_x0000_s1257" style="position:absolute;visibility:visible;mso-wrap-style:square" from="8273,14278" to="8273,1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CVMYAAADcAAAADwAAAGRycy9kb3ducmV2LnhtbESPT2vCQBTE7wW/w/KE3upGK2JTV/EP&#10;gtBDSfTS2yP7mkSzb8PuqtFP3y0IHoeZ+Q0zW3SmERdyvrasYDhIQBAXVtdcKjjst29TED4ga2ws&#10;k4IbeVjMey8zTLW9ckaXPJQiQtinqKAKoU2l9EVFBv3AtsTR+7XOYIjSlVI7vEa4aeQoSSbSYM1x&#10;ocKW1hUVp/xsFEz3rd/c1j9b++2O9+xrnNEYV0q99rvlJ4hAXXiGH+2dVvA++YD/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AlTGAAAA3AAAAA8AAAAAAAAA&#10;AAAAAAAAoQIAAGRycy9kb3ducmV2LnhtbFBLBQYAAAAABAAEAPkAAACUAwAAAAA=&#10;" strokeweight=".5pt"/>
                  <v:shape id="Freeform 371" o:spid="_x0000_s1258" style="position:absolute;left:8273;top:13694;width:2558;height:576;visibility:visible;mso-wrap-style:square;v-text-anchor:top" coordsize="2419,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6VtcEA&#10;AADcAAAADwAAAGRycy9kb3ducmV2LnhtbERPu27CMBTdkfoP1q3EBk4DIijFoKoSj4WBx9DxKr7E&#10;ofF1iA2Ev8cDEuPRec8Wna3FjVpfOVbwNUxAEBdOV1wqOB6WgykIH5A11o5JwYM8LOYfvRnm2t15&#10;R7d9KEUMYZ+jAhNCk0vpC0MW/dA1xJE7udZiiLAtpW7xHsNtLdMkmUiLFccGgw39Gir+91er4LKe&#10;ZGPz2P5lVTq1IV0Zd77slOp/dj/fIAJ14S1+uTdawSiL8+OZeAT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lbXBAAAA3AAAAA8AAAAAAAAAAAAAAAAAmAIAAGRycy9kb3du&#10;cmV2LnhtbFBLBQYAAAAABAAEAPUAAACGAwAAAAA=&#10;" path="m367,l,,,639r2418,l2419,4r-324,e" filled="f" strokeweight=".5pt">
                    <v:stroke endarrowwidth="narrow" endarrowlength="short"/>
                    <v:path arrowok="t" o:connecttype="custom" o:connectlocs="388,0;0,0;0,576;2557,576;2558,4;2215,4" o:connectangles="0,0,0,0,0,0"/>
                  </v:shape>
                  <v:line id="Line 372" o:spid="_x0000_s1259" style="position:absolute;visibility:visible;mso-wrap-style:square" from="8764,13697" to="9114,1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Yj8UAAADcAAAADwAAAGRycy9kb3ducmV2LnhtbESPT2sCMRTE74V+h/AK3mrWP6isRqmK&#10;IPRQVr14e2yeu2s3L0sSdfXTNwXB4zAzv2Fmi9bU4krOV5YV9LoJCOLc6ooLBYf95nMCwgdkjbVl&#10;UnAnD4v5+9sMU21vnNF1FwoRIexTVFCG0KRS+rwkg75rG+LonawzGKJ0hdQObxFuatlPkpE0WHFc&#10;KLGhVUn57+5iFEz2jV/fV8eN/XHnR/Y9zGiIS6U6H+3XFESgNrzCz/ZWKxiMe/B/Jh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GYj8UAAADcAAAADwAAAAAAAAAA&#10;AAAAAAChAgAAZHJzL2Rvd25yZXYueG1sUEsFBgAAAAAEAAQA+QAAAJMDAAAAAA==&#10;" strokeweight=".5pt"/>
                  <v:line id="Line 373" o:spid="_x0000_s1260" style="position:absolute;flip:y;visibility:visible;mso-wrap-style:square" from="10175,13521" to="10347,1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9Q18MAAADcAAAADwAAAGRycy9kb3ducmV2LnhtbESP3YrCMBSE7wXfIRzBO01VWKUaxR90&#10;90Jh/XmAQ3Nsi81JSWKtb79ZWNjLYWa+YRar1lSiIedLywpGwwQEcWZ1ybmC23U/mIHwAVljZZkU&#10;vMnDatntLDDV9sVnai4hFxHCPkUFRQh1KqXPCjLoh7Ymjt7dOoMhSpdL7fAV4aaS4yT5kAZLjgsF&#10;1rQtKHtcnkZBnWxko09+d9hVLvs80mn2HbRS/V67noMI1Ib/8F/7SyuYTMfweyYeAb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vUNfDAAAA3AAAAA8AAAAAAAAAAAAA&#10;AAAAoQIAAGRycy9kb3ducmV2LnhtbFBLBQYAAAAABAAEAPkAAACRAwAAAAA=&#10;" strokeweight=".5pt">
                    <v:stroke endarrow="classic" endarrowwidth="narrow" endarrowlength="short"/>
                  </v:line>
                  <v:line id="Line 374" o:spid="_x0000_s1261" style="position:absolute;visibility:visible;mso-wrap-style:square" from="7959,13986" to="8453,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ISsIAAADcAAAADwAAAGRycy9kb3ducmV2LnhtbESPQYvCMBSE74L/IbwFb5q6wq50jbII&#10;wp4EWw8en82zLZu8lCS29d8bYWGPw8x8w2x2ozWiJx9axwqWiwwEceV0y7WCc3mYr0GEiKzROCYF&#10;Dwqw204nG8y1G/hEfRFrkSAcclTQxNjlUoaqIYth4Tri5N2ctxiT9LXUHocEt0a+Z9mHtNhyWmiw&#10;o31D1W9xtwrMDd3pYsuHXZq6OJfu2g9Hr9Tsbfz+AhFpjP/hv/aPVrD6XMHrTDoCc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dISsIAAADcAAAADwAAAAAAAAAAAAAA&#10;AAChAgAAZHJzL2Rvd25yZXYueG1sUEsFBgAAAAAEAAQA+QAAAJADAAAAAA==&#10;" strokeweight=".5pt">
                    <v:stroke endarrow="classic" endarrowwidth="narrow" endarrowlength="short"/>
                  </v:line>
                  <v:shape id="Arc 375" o:spid="_x0000_s1262" style="position:absolute;left:9362;top:14274;width:97;height:48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utMMMA&#10;AADcAAAADwAAAGRycy9kb3ducmV2LnhtbESPQYvCMBSE7wv+h/AEb2uqlVWrUUSQevCg1R/waJ5t&#10;sXkpTdTqr98sCHscZuYbZrnuTC0e1LrKsoLRMAJBnFtdcaHgct59z0A4j6yxtkwKXuRgvep9LTHR&#10;9sknemS+EAHCLkEFpfdNIqXLSzLohrYhDt7VtgZ9kG0hdYvPADe1HEfRjzRYcVgosaFtSfktuxsF&#10;x2b63qQpjg7zOOZsYrk67lOlBv1uswDhqfP/4U97rxXE0wn8nQ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utMMMAAADcAAAADwAAAAAAAAAAAAAAAACYAgAAZHJzL2Rv&#10;d25yZXYueG1sUEsFBgAAAAAEAAQA9QAAAIgDAAAAAA==&#10;" path="m,nfc11929,,21600,9670,21600,21600em,nsc11929,,21600,9670,21600,21600l,21600,,xe" filled="f" strokeweight=".5pt">
                    <v:stroke endarrow="classic" endarrowwidth="narrow" endarrowlength="short"/>
                    <v:path arrowok="t" o:extrusionok="f" o:connecttype="custom" o:connectlocs="0,0;97,488;0,488" o:connectangles="0,0,0"/>
                  </v:shape>
                  <v:shape id="Text Box 376" o:spid="_x0000_s1263" type="#_x0000_t202" style="position:absolute;left:9394;top:14082;width:169;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zL8YA&#10;AADcAAAADwAAAGRycy9kb3ducmV2LnhtbESPX0vDQBDE3wt+h2OFvtlLFbXEXouoBR+09i/o25pb&#10;k2BuL9xt0/jtPUHo4zAzv2Gm8941qqMQa88GxqMMFHHhbc2lgd12cTEBFQXZYuOZDPxQhPnsbDDF&#10;3Pojr6nbSKkShGOOBiqRNtc6FhU5jCPfEifvyweHkmQotQ14THDX6Mssu9EOa04LFbb0UFHxvTk4&#10;A817DC+fmXx0j+WrrN70Yf80XhozPO/v70AJ9XIK/7efrYGr22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RzL8YAAADcAAAADwAAAAAAAAAAAAAAAACYAgAAZHJz&#10;L2Rvd25yZXYueG1sUEsFBgAAAAAEAAQA9QAAAIsDAAAAAA==&#10;" filled="f" stroked="f" strokeweight=".5pt">
                    <v:textbox inset="0,0,0,0">
                      <w:txbxContent>
                        <w:p w:rsidR="00367246" w:rsidRDefault="00367246" w:rsidP="00DE6944">
                          <w:pPr>
                            <w:jc w:val="center"/>
                            <w:rPr>
                              <w:sz w:val="16"/>
                            </w:rPr>
                          </w:pPr>
                          <w:r>
                            <w:rPr>
                              <w:i/>
                              <w:sz w:val="16"/>
                            </w:rPr>
                            <w:t>J</w:t>
                          </w:r>
                        </w:p>
                      </w:txbxContent>
                    </v:textbox>
                  </v:shape>
                  <v:line id="Line 377" o:spid="_x0000_s1264" style="position:absolute;visibility:visible;mso-wrap-style:square" from="7959,14649" to="8453,1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r0sIAAADcAAAADwAAAGRycy9kb3ducmV2LnhtbESPQYvCMBSE7wv+h/AEb2uqC65Uo4iw&#10;4GnB1oPHZ/Nsi8lLSbJt/fdmYWGPw8x8w2z3ozWiJx9axwoW8wwEceV0y7WCS/n1vgYRIrJG45gU&#10;PCnAfjd522Ku3cBn6otYiwThkKOCJsYulzJUDVkMc9cRJ+/uvMWYpK+l9jgkuDVymWUrabHltNBg&#10;R8eGqkfxYxWYO7rz1ZZPuzB1cSndrR++vVKz6XjYgIg0xv/wX/ukFXx8ruD3TDoCcvc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Dr0sIAAADcAAAADwAAAAAAAAAAAAAA&#10;AAChAgAAZHJzL2Rvd25yZXYueG1sUEsFBgAAAAAEAAQA+QAAAJADAAAAAA==&#10;" strokeweight=".5pt">
                    <v:stroke endarrow="classic" endarrowwidth="narrow" endarrowlength="short"/>
                  </v:line>
                  <v:group id="Group 378" o:spid="_x0000_s1265" style="position:absolute;left:8277;top:14657;width:1112;height:320" coordorigin="1395,2021" coordsize="111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Text Box 379" o:spid="_x0000_s1266" type="#_x0000_t202" style="position:absolute;left:1583;top:2021;width:180;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XcscQA&#10;AADcAAAADwAAAGRycy9kb3ducmV2LnhtbERPTU/CQBC9m/AfNkPCTbZIIqayEKKQeFBQ1ERvY3do&#10;G7uzze5Qyr9nDyYeX973fNm7RnUUYu3ZwGScgSIuvK25NPDxvrm+AxUF2WLjmQycKcJyMbiaY279&#10;id+o20upUgjHHA1UIm2udSwqchjHviVO3MEHh5JgKLUNeErhrtE3WXarHdacGips6aGi4nd/dAaa&#10;rxiefzL57h7LF3nd6ePnerI1ZjTsV/eghHr5F/+5n6yB6SytTWfSE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V3LHEAAAA3AAAAA8AAAAAAAAAAAAAAAAAmAIAAGRycy9k&#10;b3ducmV2LnhtbFBLBQYAAAAABAAEAPUAAACJAwAAAAA=&#10;" filled="f" stroked="f" strokeweight=".5pt">
                      <v:textbox inset="0,0,0,0">
                        <w:txbxContent>
                          <w:p w:rsidR="00367246" w:rsidRDefault="00367246" w:rsidP="00DE6944">
                            <w:pPr>
                              <w:jc w:val="center"/>
                              <w:rPr>
                                <w:sz w:val="16"/>
                              </w:rPr>
                            </w:pPr>
                            <w:r>
                              <w:rPr>
                                <w:i/>
                                <w:sz w:val="16"/>
                              </w:rPr>
                              <w:t>E</w:t>
                            </w:r>
                          </w:p>
                        </w:txbxContent>
                      </v:textbox>
                    </v:shape>
                    <v:line id="Line 380" o:spid="_x0000_s1267" style="position:absolute;visibility:visible;mso-wrap-style:square" from="1395,2214" to="1780,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icUAAADcAAAADwAAAGRycy9kb3ducmV2LnhtbESPQWsCMRSE70L/Q3gFb5q1Smu3RqmK&#10;IHiQ1V56e2yeu6ublyWJuvrrjVDocZiZb5jJrDW1uJDzlWUFg34Cgji3uuJCwc9+1RuD8AFZY22Z&#10;FNzIw2z60plgqu2VM7rsQiEihH2KCsoQmlRKn5dk0PdtQxy9g3UGQ5SukNrhNcJNLd+S5F0arDgu&#10;lNjQoqT8tDsbBeN945e3xe/Kbt3xnm1GGY1wrlT3tf3+AhGoDf/hv/ZaKxh+fMLzTDw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UicUAAADcAAAADwAAAAAAAAAA&#10;AAAAAAChAgAAZHJzL2Rvd25yZXYueG1sUEsFBgAAAAAEAAQA+QAAAJMDAAAAAA==&#10;" strokeweight=".5pt"/>
                    <v:line id="Line 381" o:spid="_x0000_s1268" style="position:absolute;visibility:visible;mso-wrap-style:square" from="1864,2217" to="2253,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kEI8EAAADcAAAADwAAAGRycy9kb3ducmV2LnhtbERPyW7CMBC9I/UfrKnEDZwWsSjFoIqK&#10;5cIBWjiP4iGOGo8j25Dw9/iAxPHp7fNlZ2txIx8qxwo+hhkI4sLpiksFf7/rwQxEiMgaa8ek4E4B&#10;lou33hxz7Vo+0O0YS5FCOOSowMTY5FKGwpDFMHQNceIuzluMCfpSao9tCre1/MyyibRYcWow2NDK&#10;UPF/vFoFWzM+dD+blb/Up2xa6PO+ja1Wqv/efX+BiNTFl/jp3mkFo1man86kIy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QQjwQAAANwAAAAPAAAAAAAAAAAAAAAA&#10;AKECAABkcnMvZG93bnJldi54bWxQSwUGAAAAAAQABAD5AAAAjwMAAAAA&#10;" strokeweight=".5pt">
                      <v:stroke endarrowwidth="narrow" endarrowlength="short"/>
                    </v:line>
                    <v:group id="Group 382" o:spid="_x0000_s1269" style="position:absolute;left:2243;top:2078;width:264;height:263" coordorigin="3863,13260" coordsize="264,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oval id="Oval 383" o:spid="_x0000_s1270" style="position:absolute;left:3863;top:13260;width:264;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7eOsYA&#10;AADcAAAADwAAAGRycy9kb3ducmV2LnhtbESPT2vCQBTE70K/w/IK3nSjEUlTV5FCwUOU+q/Q2yP7&#10;TILZtyG7avz2bkHwOMzMb5jZojO1uFLrKssKRsMIBHFudcWFgsP+e5CAcB5ZY22ZFNzJwWL+1pth&#10;qu2Nt3Td+UIECLsUFZTeN6mULi/JoBvahjh4J9sa9EG2hdQt3gLc1HIcRVNpsOKwUGJDXyXl593F&#10;KPhNsuNkvfqLJ0X88YObY7IcZZlS/fdu+QnCU+df4Wd7pRXEyRj+z4Q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7eOsYAAADcAAAADwAAAAAAAAAAAAAAAACYAgAAZHJz&#10;L2Rvd25yZXYueG1sUEsFBgAAAAAEAAQA9QAAAIsDAAAAAA==&#10;" strokeweight=".5pt">
                        <v:fill color2="silver" focusposition=".5,.5" focussize="" focus="100%" type="gradientRadial"/>
                      </v:oval>
                      <v:shape id="Text Box 384" o:spid="_x0000_s1271" type="#_x0000_t202" style="position:absolute;left:3893;top:13290;width:203;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8cA&#10;AADcAAAADwAAAGRycy9kb3ducmV2LnhtbESPX0vDQBDE3wW/w7GCb/ZSC1Jir0X8Az6obWML+rbN&#10;bZNgbi/cbdP47T2h0MdhZn7DzBaDa1VPITaeDYxHGSji0tuGKwObz5ebKagoyBZbz2TglyIs5pcX&#10;M8ytP/Ka+kIqlSAcczRQi3S51rGsyWEc+Y44eXsfHEqSodI24DHBXatvs+xOO2w4LdTY0WNN5U9x&#10;cAbarxjedpl890/Vu6yW+rB9Hn8Yc301PNyDEhrkHD61X62ByXQC/2fSEd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kPufHAAAA3AAAAA8AAAAAAAAAAAAAAAAAmAIAAGRy&#10;cy9kb3ducmV2LnhtbFBLBQYAAAAABAAEAPUAAACMAwAAAAA=&#10;" filled="f" stroked="f" strokeweight=".5pt">
                        <v:textbox inset="0,0,0,0">
                          <w:txbxContent>
                            <w:p w:rsidR="00367246" w:rsidRDefault="00367246" w:rsidP="00DE6944">
                              <w:pPr>
                                <w:jc w:val="center"/>
                                <w:rPr>
                                  <w:b/>
                                  <w:sz w:val="16"/>
                                </w:rPr>
                              </w:pPr>
                              <w:r>
                                <w:rPr>
                                  <w:b/>
                                  <w:i/>
                                  <w:sz w:val="16"/>
                                </w:rPr>
                                <w:t>G</w:t>
                              </w:r>
                            </w:p>
                          </w:txbxContent>
                        </v:textbox>
                      </v:shape>
                    </v:group>
                    <v:group id="Group 385" o:spid="_x0000_s1272" style="position:absolute;left:1779;top:2095;width:84;height:229" coordorigin="3408,11978" coordsize="84,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line id="Line 386" o:spid="_x0000_s1273" style="position:absolute;visibility:visible;mso-wrap-style:square" from="3408,11978" to="3408,1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uq8YAAADcAAAADwAAAGRycy9kb3ducmV2LnhtbESPzWvCQBTE7wX/h+UJ3urGj0pIXcUP&#10;hIKHEu2lt0f2NYlm34bdVWP/erdQ8DjMzG+Y+bIzjbiS87VlBaNhAoK4sLrmUsHXcfeagvABWWNj&#10;mRTcycNy0XuZY6btjXO6HkIpIoR9hgqqENpMSl9UZNAPbUscvR/rDIYoXSm1w1uEm0aOk2QmDdYc&#10;FypsaVNRcT5cjIL02PrtffO9s5/u9JvvpzlNca3UoN+t3kEE6sIz/N/+0Aom6Rv8nYlHQC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7qvGAAAA3AAAAA8AAAAAAAAA&#10;AAAAAAAAoQIAAGRycy9kb3ducmV2LnhtbFBLBQYAAAAABAAEAPkAAACUAwAAAAA=&#10;" strokeweight=".5pt"/>
                      <v:line id="Line 387" o:spid="_x0000_s1274" style="position:absolute;visibility:visible;mso-wrap-style:square" from="3492,12057" to="3492,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1w3MUAAADcAAAADwAAAGRycy9kb3ducmV2LnhtbESPQWvCQBSE74X+h+UVvNVNrUhIXYON&#10;CEIPJeqlt0f2mUSzb8PuVmN/fVcQPA4z8w0zzwfTiTM531pW8DZOQBBXVrdcK9jv1q8pCB+QNXaW&#10;ScGVPOSL56c5ZtpeuKTzNtQiQthnqKAJoc+k9FVDBv3Y9sTRO1hnMETpaqkdXiLcdHKSJDNpsOW4&#10;0GBPRUPVaftrFKS73q+uxc/afrvjX/k1LWmKn0qNXoblB4hAQ3iE7+2NVvCezuB2Jh4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1w3MUAAADcAAAADwAAAAAAAAAA&#10;AAAAAAChAgAAZHJzL2Rvd25yZXYueG1sUEsFBgAAAAAEAAQA+QAAAJMDAAAAAA==&#10;" strokeweight=".5pt"/>
                    </v:group>
                  </v:group>
                </v:group>
              </v:group>
            </w:pict>
          </mc:Fallback>
        </mc:AlternateContent>
      </w: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b/>
          <w:sz w:val="28"/>
          <w:szCs w:val="28"/>
        </w:rPr>
      </w:pPr>
      <w:r w:rsidRPr="00210098">
        <w:rPr>
          <w:b/>
          <w:sz w:val="28"/>
          <w:szCs w:val="28"/>
        </w:rPr>
        <w:t>Difference between voltmeter and potentiometer</w:t>
      </w:r>
    </w:p>
    <w:tbl>
      <w:tblPr>
        <w:tblStyle w:val="TableGrid"/>
        <w:tblW w:w="0" w:type="auto"/>
        <w:tblInd w:w="720" w:type="dxa"/>
        <w:tblLook w:val="04A0" w:firstRow="1" w:lastRow="0" w:firstColumn="1" w:lastColumn="0" w:noHBand="0" w:noVBand="1"/>
      </w:tblPr>
      <w:tblGrid>
        <w:gridCol w:w="4304"/>
        <w:gridCol w:w="4326"/>
      </w:tblGrid>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Voltmeter</w:t>
            </w:r>
          </w:p>
        </w:tc>
        <w:tc>
          <w:tcPr>
            <w:tcW w:w="4326" w:type="dxa"/>
          </w:tcPr>
          <w:p w:rsidR="00DE6944" w:rsidRPr="00210098" w:rsidRDefault="00DE6944" w:rsidP="00DE6944">
            <w:pPr>
              <w:pStyle w:val="ListParagraph"/>
              <w:ind w:left="0"/>
              <w:rPr>
                <w:sz w:val="28"/>
                <w:szCs w:val="28"/>
              </w:rPr>
            </w:pPr>
            <w:r w:rsidRPr="00210098">
              <w:rPr>
                <w:sz w:val="28"/>
                <w:szCs w:val="28"/>
              </w:rPr>
              <w:t>Potentiometer</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It draws some current from source of emf</w:t>
            </w:r>
          </w:p>
        </w:tc>
        <w:tc>
          <w:tcPr>
            <w:tcW w:w="4326" w:type="dxa"/>
          </w:tcPr>
          <w:p w:rsidR="00DE6944" w:rsidRPr="00210098" w:rsidRDefault="00DE6944" w:rsidP="00DE6944">
            <w:pPr>
              <w:pStyle w:val="ListParagraph"/>
              <w:ind w:left="0"/>
              <w:rPr>
                <w:sz w:val="28"/>
                <w:szCs w:val="28"/>
              </w:rPr>
            </w:pPr>
            <w:r w:rsidRPr="00210098">
              <w:rPr>
                <w:spacing w:val="-10"/>
                <w:sz w:val="28"/>
                <w:szCs w:val="28"/>
              </w:rPr>
              <w:t>It does not draw any current from the source of known emf</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The potential difference measured by it is lesser than the actual potential difference</w:t>
            </w:r>
          </w:p>
        </w:tc>
        <w:tc>
          <w:tcPr>
            <w:tcW w:w="4326" w:type="dxa"/>
          </w:tcPr>
          <w:p w:rsidR="00DE6944" w:rsidRPr="00210098" w:rsidRDefault="00DE6944" w:rsidP="00DE6944">
            <w:pPr>
              <w:pStyle w:val="ListParagraph"/>
              <w:ind w:left="0"/>
              <w:rPr>
                <w:sz w:val="28"/>
                <w:szCs w:val="28"/>
              </w:rPr>
            </w:pPr>
            <w:r w:rsidRPr="00210098">
              <w:rPr>
                <w:sz w:val="28"/>
                <w:szCs w:val="28"/>
              </w:rPr>
              <w:t>The potential difference measured by it is equal to actual potential difference</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Its sensitivity is low</w:t>
            </w:r>
          </w:p>
        </w:tc>
        <w:tc>
          <w:tcPr>
            <w:tcW w:w="4326" w:type="dxa"/>
          </w:tcPr>
          <w:p w:rsidR="00DE6944" w:rsidRPr="00210098" w:rsidRDefault="00DE6944" w:rsidP="00DE6944">
            <w:pPr>
              <w:pStyle w:val="ListParagraph"/>
              <w:ind w:left="0"/>
              <w:rPr>
                <w:sz w:val="28"/>
                <w:szCs w:val="28"/>
              </w:rPr>
            </w:pPr>
            <w:r w:rsidRPr="00210098">
              <w:rPr>
                <w:sz w:val="28"/>
                <w:szCs w:val="28"/>
              </w:rPr>
              <w:t>Its sensitivity is high</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It is based on deflection method</w:t>
            </w:r>
          </w:p>
        </w:tc>
        <w:tc>
          <w:tcPr>
            <w:tcW w:w="4326" w:type="dxa"/>
          </w:tcPr>
          <w:p w:rsidR="00DE6944" w:rsidRPr="00210098" w:rsidRDefault="00DE6944" w:rsidP="00DE6944">
            <w:pPr>
              <w:pStyle w:val="ListParagraph"/>
              <w:ind w:left="0"/>
              <w:rPr>
                <w:sz w:val="28"/>
                <w:szCs w:val="28"/>
              </w:rPr>
            </w:pPr>
            <w:r w:rsidRPr="00210098">
              <w:rPr>
                <w:sz w:val="28"/>
                <w:szCs w:val="28"/>
              </w:rPr>
              <w:t>It is based on zero deflection method</w:t>
            </w:r>
          </w:p>
        </w:tc>
      </w:tr>
    </w:tbl>
    <w:p w:rsidR="00DE6944" w:rsidRPr="00210098" w:rsidRDefault="00DE6944" w:rsidP="00DE6944">
      <w:pPr>
        <w:pStyle w:val="ListParagraph"/>
        <w:rPr>
          <w:sz w:val="28"/>
          <w:szCs w:val="28"/>
        </w:rPr>
      </w:pPr>
    </w:p>
    <w:p w:rsidR="00210098" w:rsidRPr="00210098" w:rsidRDefault="004F2099" w:rsidP="00DE6944">
      <w:pPr>
        <w:pStyle w:val="ListParagraph"/>
        <w:rPr>
          <w:sz w:val="28"/>
          <w:szCs w:val="28"/>
        </w:rPr>
      </w:pPr>
      <w:r>
        <w:rPr>
          <w:sz w:val="28"/>
          <w:szCs w:val="28"/>
        </w:rPr>
        <w:lastRenderedPageBreak/>
        <w:t>**************SOLVED EXAMPLES******************</w:t>
      </w:r>
    </w:p>
    <w:p w:rsidR="00210098" w:rsidRPr="00210098" w:rsidRDefault="00210098" w:rsidP="008335CD">
      <w:pPr>
        <w:autoSpaceDE w:val="0"/>
        <w:autoSpaceDN w:val="0"/>
        <w:adjustRightInd w:val="0"/>
        <w:spacing w:after="0" w:line="240" w:lineRule="auto"/>
        <w:jc w:val="center"/>
        <w:rPr>
          <w:rFonts w:cstheme="minorHAnsi"/>
          <w:sz w:val="28"/>
          <w:szCs w:val="28"/>
        </w:rPr>
      </w:pPr>
      <w:r w:rsidRPr="00210098">
        <w:rPr>
          <w:rFonts w:cstheme="minorHAnsi"/>
          <w:sz w:val="28"/>
          <w:szCs w:val="28"/>
        </w:rPr>
        <w:t>WEEK 7:  MAGNETIC FIELD</w:t>
      </w:r>
    </w:p>
    <w:p w:rsidR="00210098" w:rsidRPr="00F2779D" w:rsidRDefault="007C4735" w:rsidP="00210098">
      <w:pPr>
        <w:autoSpaceDE w:val="0"/>
        <w:autoSpaceDN w:val="0"/>
        <w:adjustRightInd w:val="0"/>
        <w:spacing w:after="0" w:line="240" w:lineRule="auto"/>
        <w:rPr>
          <w:rFonts w:cstheme="minorHAnsi"/>
          <w:sz w:val="28"/>
          <w:szCs w:val="28"/>
        </w:rPr>
      </w:pPr>
      <w:r>
        <w:rPr>
          <w:rFonts w:cstheme="minorHAnsi"/>
          <w:sz w:val="28"/>
          <w:szCs w:val="28"/>
        </w:rPr>
        <w:t>Any substance that attracts objects toward itself is called a magnet.</w:t>
      </w:r>
    </w:p>
    <w:p w:rsidR="004F25D0" w:rsidRDefault="004F25D0" w:rsidP="00210098">
      <w:pPr>
        <w:autoSpaceDE w:val="0"/>
        <w:autoSpaceDN w:val="0"/>
        <w:adjustRightInd w:val="0"/>
        <w:spacing w:after="0" w:line="240" w:lineRule="auto"/>
        <w:rPr>
          <w:rFonts w:cstheme="minorHAnsi"/>
          <w:color w:val="000000"/>
          <w:sz w:val="28"/>
          <w:szCs w:val="28"/>
        </w:rPr>
      </w:pPr>
    </w:p>
    <w:p w:rsidR="00210098" w:rsidRPr="00210098" w:rsidRDefault="00D96CAA" w:rsidP="00D56745">
      <w:pPr>
        <w:autoSpaceDE w:val="0"/>
        <w:autoSpaceDN w:val="0"/>
        <w:adjustRightInd w:val="0"/>
        <w:spacing w:after="0" w:line="240" w:lineRule="auto"/>
        <w:jc w:val="center"/>
        <w:rPr>
          <w:rFonts w:cstheme="minorHAnsi"/>
          <w:color w:val="000000"/>
          <w:sz w:val="28"/>
          <w:szCs w:val="28"/>
        </w:rPr>
      </w:pPr>
      <w:r>
        <w:rPr>
          <w:rFonts w:cstheme="minorHAnsi"/>
          <w:b/>
          <w:bCs/>
          <w:color w:val="000000"/>
          <w:sz w:val="28"/>
          <w:szCs w:val="28"/>
        </w:rPr>
        <w:t>P</w:t>
      </w:r>
      <w:r w:rsidR="00210098" w:rsidRPr="00210098">
        <w:rPr>
          <w:rFonts w:cstheme="minorHAnsi"/>
          <w:b/>
          <w:bCs/>
          <w:color w:val="000000"/>
          <w:sz w:val="28"/>
          <w:szCs w:val="28"/>
        </w:rPr>
        <w:t>roperties</w:t>
      </w:r>
      <w:r>
        <w:rPr>
          <w:rFonts w:cstheme="minorHAnsi"/>
          <w:b/>
          <w:bCs/>
          <w:color w:val="000000"/>
          <w:sz w:val="28"/>
          <w:szCs w:val="28"/>
        </w:rPr>
        <w:t xml:space="preserve"> Of Magnet</w:t>
      </w:r>
      <w:r w:rsidR="00210098" w:rsidRPr="00210098">
        <w:rPr>
          <w:rFonts w:cstheme="minorHAnsi"/>
          <w:color w:val="000000"/>
          <w:sz w:val="28"/>
          <w:szCs w:val="28"/>
        </w:rPr>
        <w:t>:</w:t>
      </w:r>
    </w:p>
    <w:p w:rsidR="004D6542" w:rsidRPr="00210098" w:rsidRDefault="004D6542" w:rsidP="004D6542">
      <w:pPr>
        <w:autoSpaceDE w:val="0"/>
        <w:autoSpaceDN w:val="0"/>
        <w:adjustRightInd w:val="0"/>
        <w:spacing w:after="0" w:line="240" w:lineRule="auto"/>
        <w:rPr>
          <w:rFonts w:cstheme="minorHAnsi"/>
          <w:sz w:val="28"/>
          <w:szCs w:val="28"/>
        </w:rPr>
      </w:pPr>
      <w:r w:rsidRPr="00210098">
        <w:rPr>
          <w:rFonts w:cstheme="minorHAnsi"/>
          <w:sz w:val="28"/>
          <w:szCs w:val="28"/>
        </w:rPr>
        <w:t>(i) A freely suspended magnet always aligns itself into north-south direction.</w:t>
      </w:r>
      <w:r w:rsidR="002E4E71">
        <w:rPr>
          <w:rFonts w:cstheme="minorHAnsi"/>
          <w:sz w:val="28"/>
          <w:szCs w:val="28"/>
        </w:rPr>
        <w:t xml:space="preserve"> The north pole of the magnet is pointing towards the North pole of the earth.</w:t>
      </w:r>
    </w:p>
    <w:p w:rsidR="004D6542" w:rsidRPr="00210098" w:rsidRDefault="004D6542" w:rsidP="004D6542">
      <w:pPr>
        <w:autoSpaceDE w:val="0"/>
        <w:autoSpaceDN w:val="0"/>
        <w:adjustRightInd w:val="0"/>
        <w:spacing w:after="0" w:line="240" w:lineRule="auto"/>
        <w:rPr>
          <w:rFonts w:cstheme="minorHAnsi"/>
          <w:sz w:val="28"/>
          <w:szCs w:val="28"/>
        </w:rPr>
      </w:pPr>
      <w:r w:rsidRPr="00210098">
        <w:rPr>
          <w:rFonts w:cstheme="minorHAnsi"/>
          <w:sz w:val="28"/>
          <w:szCs w:val="28"/>
        </w:rPr>
        <w:t>(ii) Like magnetic poles repel and unlike magnetic poles attract each other.</w:t>
      </w:r>
    </w:p>
    <w:p w:rsidR="004D6542" w:rsidRDefault="004D6542" w:rsidP="004D6542">
      <w:pPr>
        <w:autoSpaceDE w:val="0"/>
        <w:autoSpaceDN w:val="0"/>
        <w:adjustRightInd w:val="0"/>
        <w:spacing w:after="0" w:line="240" w:lineRule="auto"/>
        <w:rPr>
          <w:rFonts w:cstheme="minorHAnsi"/>
          <w:sz w:val="28"/>
          <w:szCs w:val="28"/>
        </w:rPr>
      </w:pPr>
      <w:r w:rsidRPr="00210098">
        <w:rPr>
          <w:rFonts w:cstheme="minorHAnsi"/>
          <w:sz w:val="28"/>
          <w:szCs w:val="28"/>
        </w:rPr>
        <w:t xml:space="preserve">(iii) </w:t>
      </w:r>
      <w:r w:rsidR="002E4E71">
        <w:rPr>
          <w:rFonts w:cstheme="minorHAnsi"/>
          <w:sz w:val="28"/>
          <w:szCs w:val="28"/>
        </w:rPr>
        <w:t>If a magnet is broke</w:t>
      </w:r>
      <w:r w:rsidR="00647DA1">
        <w:rPr>
          <w:rFonts w:cstheme="minorHAnsi"/>
          <w:sz w:val="28"/>
          <w:szCs w:val="28"/>
        </w:rPr>
        <w:t>n into small pieces, each piece</w:t>
      </w:r>
      <w:r w:rsidR="002E4E71">
        <w:rPr>
          <w:rFonts w:cstheme="minorHAnsi"/>
          <w:sz w:val="28"/>
          <w:szCs w:val="28"/>
        </w:rPr>
        <w:t xml:space="preserve"> will have both a North and South pole.</w:t>
      </w:r>
    </w:p>
    <w:p w:rsidR="002E4E71" w:rsidRDefault="002E4E71" w:rsidP="004D6542">
      <w:pPr>
        <w:autoSpaceDE w:val="0"/>
        <w:autoSpaceDN w:val="0"/>
        <w:adjustRightInd w:val="0"/>
        <w:spacing w:after="0" w:line="240" w:lineRule="auto"/>
        <w:rPr>
          <w:rFonts w:cstheme="minorHAnsi"/>
          <w:sz w:val="28"/>
          <w:szCs w:val="28"/>
        </w:rPr>
      </w:pPr>
      <w:r>
        <w:rPr>
          <w:rFonts w:cstheme="minorHAnsi"/>
          <w:sz w:val="28"/>
          <w:szCs w:val="28"/>
        </w:rPr>
        <w:t>(iv) It has the ability to attract magnetic materials e.g steel, iron, nickel.</w:t>
      </w:r>
    </w:p>
    <w:p w:rsidR="007C4735" w:rsidRDefault="007C4735" w:rsidP="004D6542">
      <w:pPr>
        <w:autoSpaceDE w:val="0"/>
        <w:autoSpaceDN w:val="0"/>
        <w:adjustRightInd w:val="0"/>
        <w:spacing w:after="0" w:line="240" w:lineRule="auto"/>
        <w:rPr>
          <w:rFonts w:cstheme="minorHAnsi"/>
          <w:sz w:val="28"/>
          <w:szCs w:val="28"/>
        </w:rPr>
      </w:pPr>
      <w:r w:rsidRPr="007C4735">
        <w:rPr>
          <w:rFonts w:cstheme="minorHAnsi"/>
          <w:b/>
          <w:sz w:val="28"/>
          <w:szCs w:val="28"/>
          <w:u w:val="single"/>
        </w:rPr>
        <w:t>TEMPORARY MAGNETS</w:t>
      </w:r>
      <w:r>
        <w:rPr>
          <w:rFonts w:cstheme="minorHAnsi"/>
          <w:sz w:val="28"/>
          <w:szCs w:val="28"/>
        </w:rPr>
        <w:br/>
        <w:t>These are magnets that lose their magnetic properties easily e. iron. Temporary magnets are used in the following devices: Electric bells, induction coil, telephone earpiece and magnetic relay.</w:t>
      </w:r>
    </w:p>
    <w:p w:rsidR="000B1F3B" w:rsidRDefault="007C4735" w:rsidP="008227E1">
      <w:pPr>
        <w:autoSpaceDE w:val="0"/>
        <w:autoSpaceDN w:val="0"/>
        <w:adjustRightInd w:val="0"/>
        <w:spacing w:after="0" w:line="240" w:lineRule="auto"/>
        <w:rPr>
          <w:rFonts w:cstheme="minorHAnsi"/>
          <w:color w:val="000000"/>
          <w:sz w:val="28"/>
          <w:szCs w:val="28"/>
        </w:rPr>
      </w:pPr>
      <w:r w:rsidRPr="007C4735">
        <w:rPr>
          <w:rFonts w:cstheme="minorHAnsi"/>
          <w:b/>
          <w:sz w:val="28"/>
          <w:szCs w:val="28"/>
          <w:u w:val="single"/>
        </w:rPr>
        <w:t>PERMANENT MAGNETS</w:t>
      </w:r>
      <w:r w:rsidR="00F10FF8">
        <w:rPr>
          <w:rFonts w:cstheme="minorHAnsi"/>
          <w:b/>
          <w:sz w:val="28"/>
          <w:szCs w:val="28"/>
          <w:u w:val="single"/>
        </w:rPr>
        <w:br/>
      </w:r>
      <w:r w:rsidR="00F10FF8">
        <w:rPr>
          <w:rFonts w:cstheme="minorHAnsi"/>
          <w:sz w:val="28"/>
          <w:szCs w:val="28"/>
        </w:rPr>
        <w:t>These are magnets that do not lose their magnetism easily eg steel. Permanent magnets are employed in the following devices: electric motor, D.C Dynamo and Radio loudspeaker.</w:t>
      </w:r>
      <w:r w:rsidRPr="007C4735">
        <w:rPr>
          <w:rFonts w:cstheme="minorHAnsi"/>
          <w:b/>
          <w:sz w:val="28"/>
          <w:szCs w:val="28"/>
          <w:u w:val="single"/>
        </w:rPr>
        <w:br/>
      </w:r>
    </w:p>
    <w:p w:rsidR="009F0664" w:rsidRDefault="009C03A8" w:rsidP="00E422E1">
      <w:pPr>
        <w:autoSpaceDE w:val="0"/>
        <w:autoSpaceDN w:val="0"/>
        <w:adjustRightInd w:val="0"/>
        <w:spacing w:after="0" w:line="240" w:lineRule="auto"/>
        <w:jc w:val="center"/>
        <w:rPr>
          <w:rFonts w:cstheme="minorHAnsi"/>
          <w:color w:val="000000"/>
          <w:sz w:val="28"/>
          <w:szCs w:val="28"/>
        </w:rPr>
      </w:pPr>
      <w:r>
        <w:rPr>
          <w:rFonts w:cstheme="minorHAnsi"/>
          <w:b/>
          <w:bCs/>
          <w:color w:val="000000"/>
          <w:sz w:val="28"/>
          <w:szCs w:val="28"/>
        </w:rPr>
        <w:t>Magnetic Induction</w:t>
      </w:r>
      <w:r w:rsidR="00210098" w:rsidRPr="00210098">
        <w:rPr>
          <w:rFonts w:cstheme="minorHAnsi"/>
          <w:color w:val="000000"/>
          <w:sz w:val="28"/>
          <w:szCs w:val="28"/>
        </w:rPr>
        <w:t>:</w:t>
      </w:r>
    </w:p>
    <w:p w:rsidR="00210098" w:rsidRPr="00210098" w:rsidRDefault="009C03A8"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Is the process by which magnetic materials</w:t>
      </w:r>
      <w:r w:rsidR="00603A1C">
        <w:rPr>
          <w:rFonts w:cstheme="minorHAnsi"/>
          <w:color w:val="000000"/>
          <w:sz w:val="28"/>
          <w:szCs w:val="28"/>
        </w:rPr>
        <w:t xml:space="preserve"> </w:t>
      </w:r>
      <w:r>
        <w:rPr>
          <w:rFonts w:cstheme="minorHAnsi"/>
          <w:color w:val="000000"/>
          <w:sz w:val="28"/>
          <w:szCs w:val="28"/>
        </w:rPr>
        <w:t>(</w:t>
      </w:r>
      <w:r w:rsidR="00603A1C">
        <w:rPr>
          <w:rFonts w:cstheme="minorHAnsi"/>
          <w:color w:val="000000"/>
          <w:sz w:val="28"/>
          <w:szCs w:val="28"/>
        </w:rPr>
        <w:t>e.g</w:t>
      </w:r>
      <w:r>
        <w:rPr>
          <w:rFonts w:cstheme="minorHAnsi"/>
          <w:color w:val="000000"/>
          <w:sz w:val="28"/>
          <w:szCs w:val="28"/>
        </w:rPr>
        <w:t xml:space="preserve"> iron) become </w:t>
      </w:r>
      <w:r w:rsidR="00B14422">
        <w:rPr>
          <w:rFonts w:cstheme="minorHAnsi"/>
          <w:color w:val="000000"/>
          <w:sz w:val="28"/>
          <w:szCs w:val="28"/>
        </w:rPr>
        <w:t>magnetized</w:t>
      </w:r>
      <w:r>
        <w:rPr>
          <w:rFonts w:cstheme="minorHAnsi"/>
          <w:color w:val="000000"/>
          <w:sz w:val="28"/>
          <w:szCs w:val="28"/>
        </w:rPr>
        <w:t xml:space="preserve"> when they are near or in contact with a permanent magnet</w:t>
      </w:r>
      <w:r w:rsidR="00210098" w:rsidRPr="00210098">
        <w:rPr>
          <w:rFonts w:cstheme="minorHAnsi"/>
          <w:color w:val="000000"/>
          <w:sz w:val="28"/>
          <w:szCs w:val="28"/>
        </w:rPr>
        <w:t>.</w:t>
      </w:r>
      <w:r w:rsidR="00603A1C" w:rsidRPr="00603A1C">
        <w:rPr>
          <w:rFonts w:cstheme="minorHAnsi"/>
          <w:color w:val="000000"/>
          <w:sz w:val="28"/>
          <w:szCs w:val="28"/>
        </w:rPr>
        <w:t xml:space="preserve"> </w:t>
      </w:r>
      <w:r w:rsidR="00603A1C">
        <w:rPr>
          <w:rFonts w:cstheme="minorHAnsi"/>
          <w:color w:val="000000"/>
          <w:sz w:val="28"/>
          <w:szCs w:val="28"/>
        </w:rPr>
        <w:t>I</w:t>
      </w:r>
      <w:r w:rsidR="00603A1C" w:rsidRPr="00210098">
        <w:rPr>
          <w:rFonts w:cstheme="minorHAnsi"/>
          <w:color w:val="000000"/>
          <w:sz w:val="28"/>
          <w:szCs w:val="28"/>
        </w:rPr>
        <w:t>nducing magnetism produces a weak</w:t>
      </w:r>
      <w:r w:rsidR="007711C4">
        <w:rPr>
          <w:rFonts w:cstheme="minorHAnsi"/>
          <w:color w:val="000000"/>
          <w:sz w:val="28"/>
          <w:szCs w:val="28"/>
        </w:rPr>
        <w:t>/temporary</w:t>
      </w:r>
      <w:r w:rsidR="00603A1C" w:rsidRPr="00210098">
        <w:rPr>
          <w:rFonts w:cstheme="minorHAnsi"/>
          <w:color w:val="000000"/>
          <w:sz w:val="28"/>
          <w:szCs w:val="28"/>
        </w:rPr>
        <w:t xml:space="preserve"> magnet. </w:t>
      </w:r>
      <w:r w:rsidR="00603A1C">
        <w:rPr>
          <w:rFonts w:cstheme="minorHAnsi"/>
          <w:color w:val="000000"/>
          <w:sz w:val="28"/>
          <w:szCs w:val="28"/>
        </w:rPr>
        <w:t xml:space="preserve"> T</w:t>
      </w:r>
      <w:r w:rsidR="00210098" w:rsidRPr="00210098">
        <w:rPr>
          <w:rFonts w:cstheme="minorHAnsi"/>
          <w:color w:val="000000"/>
          <w:sz w:val="28"/>
          <w:szCs w:val="28"/>
        </w:rPr>
        <w:t xml:space="preserve">he side of the material facing the magnet will become the opposite pole as the magnet. </w:t>
      </w:r>
    </w:p>
    <w:p w:rsidR="00210098" w:rsidRPr="00210098" w:rsidRDefault="00210098" w:rsidP="00210098">
      <w:pPr>
        <w:autoSpaceDE w:val="0"/>
        <w:autoSpaceDN w:val="0"/>
        <w:adjustRightInd w:val="0"/>
        <w:spacing w:after="0" w:line="240" w:lineRule="auto"/>
        <w:rPr>
          <w:rFonts w:cstheme="minorHAnsi"/>
          <w:color w:val="000000"/>
          <w:sz w:val="28"/>
          <w:szCs w:val="28"/>
        </w:rPr>
      </w:pPr>
    </w:p>
    <w:p w:rsidR="00210098" w:rsidRPr="00210098" w:rsidRDefault="00210098" w:rsidP="00210098">
      <w:pPr>
        <w:autoSpaceDE w:val="0"/>
        <w:autoSpaceDN w:val="0"/>
        <w:adjustRightInd w:val="0"/>
        <w:spacing w:after="0" w:line="240" w:lineRule="auto"/>
        <w:rPr>
          <w:rFonts w:cstheme="minorHAnsi"/>
          <w:color w:val="000000"/>
          <w:sz w:val="28"/>
          <w:szCs w:val="28"/>
        </w:rPr>
      </w:pPr>
      <w:r w:rsidRPr="00210098">
        <w:rPr>
          <w:rFonts w:cstheme="minorHAnsi"/>
          <w:color w:val="000000"/>
          <w:sz w:val="28"/>
          <w:szCs w:val="28"/>
        </w:rPr>
        <w:t>•</w:t>
      </w:r>
      <w:r w:rsidRPr="00210098">
        <w:rPr>
          <w:rFonts w:cstheme="minorHAnsi"/>
          <w:b/>
          <w:bCs/>
          <w:color w:val="000000"/>
          <w:sz w:val="28"/>
          <w:szCs w:val="28"/>
        </w:rPr>
        <w:t xml:space="preserve">Ferrous </w:t>
      </w:r>
      <w:r w:rsidRPr="00603A1C">
        <w:rPr>
          <w:rFonts w:cstheme="minorHAnsi"/>
          <w:b/>
          <w:color w:val="000000"/>
          <w:sz w:val="28"/>
          <w:szCs w:val="28"/>
        </w:rPr>
        <w:t>material</w:t>
      </w:r>
      <w:r w:rsidRPr="00210098">
        <w:rPr>
          <w:rFonts w:cstheme="minorHAnsi"/>
          <w:color w:val="000000"/>
          <w:sz w:val="28"/>
          <w:szCs w:val="28"/>
        </w:rPr>
        <w:t xml:space="preserve">: magnetic – anything which contains iron, nickel, or cobalt can be magnetised </w:t>
      </w:r>
    </w:p>
    <w:p w:rsidR="00210098" w:rsidRPr="00210098" w:rsidRDefault="00210098" w:rsidP="00210098">
      <w:pPr>
        <w:autoSpaceDE w:val="0"/>
        <w:autoSpaceDN w:val="0"/>
        <w:adjustRightInd w:val="0"/>
        <w:spacing w:after="0" w:line="240" w:lineRule="auto"/>
        <w:rPr>
          <w:rFonts w:cstheme="minorHAnsi"/>
          <w:color w:val="000000"/>
          <w:sz w:val="28"/>
          <w:szCs w:val="28"/>
        </w:rPr>
      </w:pPr>
      <w:r w:rsidRPr="00210098">
        <w:rPr>
          <w:rFonts w:cstheme="minorHAnsi"/>
          <w:color w:val="000000"/>
          <w:sz w:val="28"/>
          <w:szCs w:val="28"/>
        </w:rPr>
        <w:t>•</w:t>
      </w:r>
      <w:r w:rsidRPr="00210098">
        <w:rPr>
          <w:rFonts w:cstheme="minorHAnsi"/>
          <w:b/>
          <w:bCs/>
          <w:color w:val="000000"/>
          <w:sz w:val="28"/>
          <w:szCs w:val="28"/>
        </w:rPr>
        <w:t>Non</w:t>
      </w:r>
      <w:r w:rsidRPr="00210098">
        <w:rPr>
          <w:rFonts w:cstheme="minorHAnsi"/>
          <w:color w:val="000000"/>
          <w:sz w:val="28"/>
          <w:szCs w:val="28"/>
        </w:rPr>
        <w:t>-</w:t>
      </w:r>
      <w:r w:rsidRPr="00210098">
        <w:rPr>
          <w:rFonts w:cstheme="minorHAnsi"/>
          <w:b/>
          <w:bCs/>
          <w:color w:val="000000"/>
          <w:sz w:val="28"/>
          <w:szCs w:val="28"/>
        </w:rPr>
        <w:t xml:space="preserve">ferrous </w:t>
      </w:r>
      <w:r w:rsidRPr="00603A1C">
        <w:rPr>
          <w:rFonts w:cstheme="minorHAnsi"/>
          <w:b/>
          <w:color w:val="000000"/>
          <w:sz w:val="28"/>
          <w:szCs w:val="28"/>
        </w:rPr>
        <w:t>material</w:t>
      </w:r>
      <w:r w:rsidRPr="00210098">
        <w:rPr>
          <w:rFonts w:cstheme="minorHAnsi"/>
          <w:color w:val="000000"/>
          <w:sz w:val="28"/>
          <w:szCs w:val="28"/>
        </w:rPr>
        <w:t xml:space="preserve">: non-magnetic e.g. copper, wood, etc. </w:t>
      </w:r>
    </w:p>
    <w:p w:rsidR="00210098" w:rsidRDefault="00A335AF" w:rsidP="00210098">
      <w:pPr>
        <w:autoSpaceDE w:val="0"/>
        <w:autoSpaceDN w:val="0"/>
        <w:adjustRightInd w:val="0"/>
        <w:spacing w:after="0" w:line="240" w:lineRule="auto"/>
        <w:rPr>
          <w:rFonts w:cstheme="minorHAnsi"/>
          <w:color w:val="000000"/>
          <w:sz w:val="28"/>
          <w:szCs w:val="28"/>
        </w:rPr>
      </w:pPr>
      <w:r w:rsidRPr="00357A4F">
        <w:rPr>
          <w:rFonts w:cstheme="minorHAnsi"/>
          <w:b/>
          <w:color w:val="000000"/>
          <w:sz w:val="28"/>
          <w:szCs w:val="28"/>
          <w:u w:val="single"/>
        </w:rPr>
        <w:t>Magnetic domains</w:t>
      </w:r>
      <w:r>
        <w:rPr>
          <w:rFonts w:cstheme="minorHAnsi"/>
          <w:color w:val="000000"/>
          <w:sz w:val="28"/>
          <w:szCs w:val="28"/>
        </w:rPr>
        <w:t>: A group of atomic magnets pointing in the same direction is called a magnetic domain.</w:t>
      </w:r>
      <w:r w:rsidR="00370783">
        <w:rPr>
          <w:rFonts w:cstheme="minorHAnsi"/>
          <w:color w:val="000000"/>
          <w:sz w:val="28"/>
          <w:szCs w:val="28"/>
        </w:rPr>
        <w:t xml:space="preserve"> In a permanent magnet, all the magnetic domains point in the same direction.</w:t>
      </w:r>
    </w:p>
    <w:p w:rsidR="004867EB" w:rsidRDefault="004867EB" w:rsidP="00210098">
      <w:pPr>
        <w:autoSpaceDE w:val="0"/>
        <w:autoSpaceDN w:val="0"/>
        <w:adjustRightInd w:val="0"/>
        <w:spacing w:after="0" w:line="240" w:lineRule="auto"/>
        <w:rPr>
          <w:rFonts w:cstheme="minorHAnsi"/>
          <w:color w:val="000000"/>
          <w:sz w:val="28"/>
          <w:szCs w:val="28"/>
        </w:rPr>
      </w:pPr>
    </w:p>
    <w:p w:rsidR="004867EB" w:rsidRDefault="004867EB" w:rsidP="00210098">
      <w:pPr>
        <w:autoSpaceDE w:val="0"/>
        <w:autoSpaceDN w:val="0"/>
        <w:adjustRightInd w:val="0"/>
        <w:spacing w:after="0" w:line="240" w:lineRule="auto"/>
        <w:rPr>
          <w:rFonts w:cstheme="minorHAnsi"/>
          <w:color w:val="000000"/>
          <w:sz w:val="28"/>
          <w:szCs w:val="28"/>
        </w:rPr>
      </w:pPr>
      <w:r w:rsidRPr="00160E1D">
        <w:rPr>
          <w:rFonts w:cstheme="minorHAnsi"/>
          <w:color w:val="FF0000"/>
          <w:sz w:val="28"/>
          <w:szCs w:val="28"/>
        </w:rPr>
        <w:t>Storage of magnets using soft iron Keepers:</w:t>
      </w:r>
      <w:r w:rsidR="00376F58" w:rsidRPr="00376F58">
        <w:rPr>
          <w:rFonts w:ascii="Segoe UI" w:hAnsi="Segoe UI" w:cs="Segoe UI"/>
          <w:color w:val="444444"/>
          <w:sz w:val="27"/>
          <w:szCs w:val="27"/>
        </w:rPr>
        <w:t xml:space="preserve"> </w:t>
      </w:r>
      <w:r w:rsidR="00376F58">
        <w:rPr>
          <w:rFonts w:ascii="Segoe UI" w:hAnsi="Segoe UI" w:cs="Segoe UI"/>
          <w:color w:val="444444"/>
          <w:sz w:val="27"/>
          <w:szCs w:val="27"/>
        </w:rPr>
        <w:t>is a paramagnetic bar made from soft iron or steel, which is placed across the poles of a permanent magnet to help preserve the strength of the magnet by completing the magnetic circuit.</w:t>
      </w:r>
    </w:p>
    <w:p w:rsidR="003A3370" w:rsidRDefault="003A3370" w:rsidP="003A3370">
      <w:pPr>
        <w:autoSpaceDE w:val="0"/>
        <w:autoSpaceDN w:val="0"/>
        <w:adjustRightInd w:val="0"/>
        <w:spacing w:after="0" w:line="240" w:lineRule="auto"/>
        <w:ind w:left="1440" w:firstLine="720"/>
        <w:rPr>
          <w:rFonts w:cstheme="minorHAnsi"/>
          <w:color w:val="000000"/>
          <w:sz w:val="28"/>
          <w:szCs w:val="28"/>
        </w:rPr>
      </w:pPr>
      <w:r w:rsidRPr="003A3370">
        <w:rPr>
          <w:rFonts w:cstheme="minorHAnsi"/>
          <w:noProof/>
          <w:color w:val="000000"/>
          <w:sz w:val="28"/>
          <w:szCs w:val="28"/>
        </w:rPr>
        <w:lastRenderedPageBreak/>
        <w:drawing>
          <wp:inline distT="0" distB="0" distL="0" distR="0">
            <wp:extent cx="3048000" cy="1238250"/>
            <wp:effectExtent l="0" t="0" r="0" b="0"/>
            <wp:docPr id="15" name="Picture 15" descr="C:\Users\Nerdster\Desktop\keep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erdster\Desktop\keeper.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48000" cy="1238250"/>
                    </a:xfrm>
                    <a:prstGeom prst="rect">
                      <a:avLst/>
                    </a:prstGeom>
                    <a:noFill/>
                    <a:ln>
                      <a:noFill/>
                    </a:ln>
                  </pic:spPr>
                </pic:pic>
              </a:graphicData>
            </a:graphic>
          </wp:inline>
        </w:drawing>
      </w:r>
    </w:p>
    <w:p w:rsidR="00C611A5" w:rsidRPr="00210098" w:rsidRDefault="00C611A5" w:rsidP="00C611A5">
      <w:pPr>
        <w:autoSpaceDE w:val="0"/>
        <w:autoSpaceDN w:val="0"/>
        <w:adjustRightInd w:val="0"/>
        <w:spacing w:after="0" w:line="240" w:lineRule="auto"/>
        <w:rPr>
          <w:rFonts w:cstheme="minorHAnsi"/>
          <w:color w:val="000000"/>
          <w:sz w:val="28"/>
          <w:szCs w:val="28"/>
        </w:rPr>
      </w:pPr>
    </w:p>
    <w:p w:rsidR="00C611A5" w:rsidRPr="00210098" w:rsidRDefault="00C611A5" w:rsidP="00C611A5">
      <w:pPr>
        <w:autoSpaceDE w:val="0"/>
        <w:autoSpaceDN w:val="0"/>
        <w:adjustRightInd w:val="0"/>
        <w:spacing w:after="0" w:line="240" w:lineRule="auto"/>
        <w:jc w:val="center"/>
        <w:rPr>
          <w:rFonts w:cstheme="minorHAnsi"/>
          <w:color w:val="000000"/>
          <w:sz w:val="28"/>
          <w:szCs w:val="28"/>
        </w:rPr>
      </w:pPr>
      <w:r>
        <w:rPr>
          <w:rFonts w:cstheme="minorHAnsi"/>
          <w:b/>
          <w:bCs/>
          <w:color w:val="000000"/>
          <w:sz w:val="28"/>
          <w:szCs w:val="28"/>
        </w:rPr>
        <w:t>MAGNETIZATION METHODS</w:t>
      </w:r>
      <w:r w:rsidRPr="00210098">
        <w:rPr>
          <w:rFonts w:cstheme="minorHAnsi"/>
          <w:color w:val="000000"/>
          <w:sz w:val="28"/>
          <w:szCs w:val="28"/>
        </w:rPr>
        <w:t>:</w:t>
      </w:r>
    </w:p>
    <w:p w:rsidR="00210098" w:rsidRPr="007C53F0" w:rsidRDefault="00603A1C" w:rsidP="007C53F0">
      <w:pPr>
        <w:pStyle w:val="ListParagraph"/>
        <w:numPr>
          <w:ilvl w:val="0"/>
          <w:numId w:val="28"/>
        </w:numPr>
        <w:autoSpaceDE w:val="0"/>
        <w:autoSpaceDN w:val="0"/>
        <w:adjustRightInd w:val="0"/>
        <w:spacing w:after="0" w:line="240" w:lineRule="auto"/>
        <w:rPr>
          <w:rFonts w:cstheme="minorHAnsi"/>
          <w:color w:val="000000"/>
          <w:sz w:val="28"/>
          <w:szCs w:val="28"/>
        </w:rPr>
      </w:pPr>
      <w:r w:rsidRPr="007C53F0">
        <w:rPr>
          <w:rFonts w:cstheme="minorHAnsi"/>
          <w:b/>
          <w:color w:val="000000"/>
          <w:sz w:val="28"/>
          <w:szCs w:val="28"/>
        </w:rPr>
        <w:t>St</w:t>
      </w:r>
      <w:r w:rsidR="00160E1D" w:rsidRPr="007C53F0">
        <w:rPr>
          <w:rFonts w:cstheme="minorHAnsi"/>
          <w:b/>
          <w:color w:val="000000"/>
          <w:sz w:val="28"/>
          <w:szCs w:val="28"/>
        </w:rPr>
        <w:t>r</w:t>
      </w:r>
      <w:r w:rsidRPr="007C53F0">
        <w:rPr>
          <w:rFonts w:cstheme="minorHAnsi"/>
          <w:b/>
          <w:color w:val="000000"/>
          <w:sz w:val="28"/>
          <w:szCs w:val="28"/>
        </w:rPr>
        <w:t>oking</w:t>
      </w:r>
      <w:r w:rsidR="002C22B9" w:rsidRPr="007C53F0">
        <w:rPr>
          <w:rFonts w:cstheme="minorHAnsi"/>
          <w:b/>
          <w:color w:val="000000"/>
          <w:sz w:val="28"/>
          <w:szCs w:val="28"/>
        </w:rPr>
        <w:t xml:space="preserve"> or Touch</w:t>
      </w:r>
      <w:r w:rsidRPr="007C53F0">
        <w:rPr>
          <w:rFonts w:cstheme="minorHAnsi"/>
          <w:b/>
          <w:color w:val="000000"/>
          <w:sz w:val="28"/>
          <w:szCs w:val="28"/>
        </w:rPr>
        <w:t xml:space="preserve"> Method</w:t>
      </w:r>
      <w:r w:rsidRPr="007C53F0">
        <w:rPr>
          <w:rFonts w:cstheme="minorHAnsi"/>
          <w:color w:val="000000"/>
          <w:sz w:val="28"/>
          <w:szCs w:val="28"/>
        </w:rPr>
        <w:t xml:space="preserve">: </w:t>
      </w:r>
      <w:r w:rsidR="00210098" w:rsidRPr="007C53F0">
        <w:rPr>
          <w:rFonts w:cstheme="minorHAnsi"/>
          <w:color w:val="000000"/>
          <w:sz w:val="28"/>
          <w:szCs w:val="28"/>
        </w:rPr>
        <w:t xml:space="preserve">It can be </w:t>
      </w:r>
      <w:r w:rsidR="005144FA" w:rsidRPr="007C53F0">
        <w:rPr>
          <w:rFonts w:cstheme="minorHAnsi"/>
          <w:color w:val="000000"/>
          <w:sz w:val="28"/>
          <w:szCs w:val="28"/>
        </w:rPr>
        <w:t>magnetized</w:t>
      </w:r>
      <w:r w:rsidR="00210098" w:rsidRPr="007C53F0">
        <w:rPr>
          <w:rFonts w:cstheme="minorHAnsi"/>
          <w:color w:val="000000"/>
          <w:sz w:val="28"/>
          <w:szCs w:val="28"/>
        </w:rPr>
        <w:t xml:space="preserve"> strongly by </w:t>
      </w:r>
      <w:r w:rsidR="00210098" w:rsidRPr="007C53F0">
        <w:rPr>
          <w:rFonts w:cstheme="minorHAnsi"/>
          <w:b/>
          <w:bCs/>
          <w:color w:val="000000"/>
          <w:sz w:val="28"/>
          <w:szCs w:val="28"/>
        </w:rPr>
        <w:t xml:space="preserve">stroking </w:t>
      </w:r>
      <w:r w:rsidR="00210098" w:rsidRPr="007C53F0">
        <w:rPr>
          <w:rFonts w:cstheme="minorHAnsi"/>
          <w:color w:val="000000"/>
          <w:sz w:val="28"/>
          <w:szCs w:val="28"/>
        </w:rPr>
        <w:t>with one end of a magnet, in one direction.</w:t>
      </w:r>
      <w:r w:rsidR="002C22B9" w:rsidRPr="007C53F0">
        <w:rPr>
          <w:rFonts w:cstheme="minorHAnsi"/>
          <w:color w:val="000000"/>
          <w:sz w:val="28"/>
          <w:szCs w:val="28"/>
        </w:rPr>
        <w:t xml:space="preserve"> It can be single or double touch approach.</w:t>
      </w:r>
      <w:r w:rsidR="00210098" w:rsidRPr="007C53F0">
        <w:rPr>
          <w:rFonts w:cstheme="minorHAnsi"/>
          <w:color w:val="000000"/>
          <w:sz w:val="28"/>
          <w:szCs w:val="28"/>
        </w:rPr>
        <w:t xml:space="preserve"> </w:t>
      </w:r>
    </w:p>
    <w:p w:rsidR="007C53F0" w:rsidRDefault="007C53F0" w:rsidP="00A40A59">
      <w:pPr>
        <w:pStyle w:val="ListParagraph"/>
        <w:autoSpaceDE w:val="0"/>
        <w:autoSpaceDN w:val="0"/>
        <w:adjustRightInd w:val="0"/>
        <w:spacing w:after="0" w:line="240" w:lineRule="auto"/>
        <w:ind w:left="2880" w:firstLine="720"/>
        <w:rPr>
          <w:rFonts w:cstheme="minorHAnsi"/>
          <w:color w:val="000000"/>
          <w:sz w:val="28"/>
          <w:szCs w:val="28"/>
        </w:rPr>
      </w:pPr>
      <w:r w:rsidRPr="007C53F0">
        <w:rPr>
          <w:rFonts w:cstheme="minorHAnsi"/>
          <w:noProof/>
          <w:color w:val="000000"/>
          <w:sz w:val="28"/>
          <w:szCs w:val="28"/>
        </w:rPr>
        <w:drawing>
          <wp:inline distT="0" distB="0" distL="0" distR="0">
            <wp:extent cx="2524125" cy="1923558"/>
            <wp:effectExtent l="0" t="0" r="0" b="635"/>
            <wp:docPr id="897" name="Picture 897" descr="C:\Users\Nerdster\Desktop\s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Nerdster\Desktop\ss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57491" cy="1948985"/>
                    </a:xfrm>
                    <a:prstGeom prst="rect">
                      <a:avLst/>
                    </a:prstGeom>
                    <a:noFill/>
                    <a:ln>
                      <a:noFill/>
                    </a:ln>
                  </pic:spPr>
                </pic:pic>
              </a:graphicData>
            </a:graphic>
          </wp:inline>
        </w:drawing>
      </w:r>
    </w:p>
    <w:p w:rsidR="00FD1ED9" w:rsidRPr="007C53F0" w:rsidRDefault="00FD1ED9" w:rsidP="00A670F7">
      <w:pPr>
        <w:pStyle w:val="ListParagraph"/>
        <w:autoSpaceDE w:val="0"/>
        <w:autoSpaceDN w:val="0"/>
        <w:adjustRightInd w:val="0"/>
        <w:spacing w:after="0" w:line="240" w:lineRule="auto"/>
        <w:ind w:left="1440" w:firstLine="720"/>
        <w:rPr>
          <w:rFonts w:cstheme="minorHAnsi"/>
          <w:color w:val="000000"/>
          <w:sz w:val="28"/>
          <w:szCs w:val="28"/>
        </w:rPr>
      </w:pPr>
      <w:r w:rsidRPr="00FD1ED9">
        <w:rPr>
          <w:rFonts w:cstheme="minorHAnsi"/>
          <w:noProof/>
          <w:color w:val="000000"/>
          <w:sz w:val="28"/>
          <w:szCs w:val="28"/>
        </w:rPr>
        <w:drawing>
          <wp:inline distT="0" distB="0" distL="0" distR="0">
            <wp:extent cx="4396154" cy="1857375"/>
            <wp:effectExtent l="0" t="0" r="4445" b="0"/>
            <wp:docPr id="898" name="Picture 898" descr="C:\Users\Nerdster\Desktop\2017  2018 PHYSICS\double strok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erdster\Desktop\2017  2018 PHYSICS\double stroke.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8344" cy="1858300"/>
                    </a:xfrm>
                    <a:prstGeom prst="rect">
                      <a:avLst/>
                    </a:prstGeom>
                    <a:noFill/>
                    <a:ln>
                      <a:noFill/>
                    </a:ln>
                  </pic:spPr>
                </pic:pic>
              </a:graphicData>
            </a:graphic>
          </wp:inline>
        </w:drawing>
      </w:r>
    </w:p>
    <w:p w:rsidR="00210098" w:rsidRPr="00FD1ED9" w:rsidRDefault="00603A1C" w:rsidP="00FD1ED9">
      <w:pPr>
        <w:pStyle w:val="ListParagraph"/>
        <w:numPr>
          <w:ilvl w:val="0"/>
          <w:numId w:val="28"/>
        </w:numPr>
        <w:autoSpaceDE w:val="0"/>
        <w:autoSpaceDN w:val="0"/>
        <w:adjustRightInd w:val="0"/>
        <w:spacing w:after="0" w:line="240" w:lineRule="auto"/>
        <w:rPr>
          <w:rFonts w:cstheme="minorHAnsi"/>
          <w:color w:val="000000"/>
          <w:sz w:val="28"/>
          <w:szCs w:val="28"/>
        </w:rPr>
      </w:pPr>
      <w:r w:rsidRPr="00FD1ED9">
        <w:rPr>
          <w:rFonts w:cstheme="minorHAnsi"/>
          <w:b/>
          <w:color w:val="000000"/>
          <w:sz w:val="28"/>
          <w:szCs w:val="28"/>
        </w:rPr>
        <w:t>Electrical Method Using Direct Current</w:t>
      </w:r>
      <w:r w:rsidRPr="00FD1ED9">
        <w:rPr>
          <w:rFonts w:cstheme="minorHAnsi"/>
          <w:color w:val="000000"/>
          <w:sz w:val="28"/>
          <w:szCs w:val="28"/>
        </w:rPr>
        <w:t xml:space="preserve">: </w:t>
      </w:r>
      <w:r w:rsidR="00210098" w:rsidRPr="00FD1ED9">
        <w:rPr>
          <w:rFonts w:cstheme="minorHAnsi"/>
          <w:color w:val="000000"/>
          <w:sz w:val="28"/>
          <w:szCs w:val="28"/>
        </w:rPr>
        <w:t>the most effective method is to place the metal in a long coil of wire (</w:t>
      </w:r>
      <w:r w:rsidR="00210098" w:rsidRPr="00FD1ED9">
        <w:rPr>
          <w:rFonts w:cstheme="minorHAnsi"/>
          <w:b/>
          <w:bCs/>
          <w:color w:val="000000"/>
          <w:sz w:val="28"/>
          <w:szCs w:val="28"/>
        </w:rPr>
        <w:t>solenoid</w:t>
      </w:r>
      <w:r w:rsidR="00210098" w:rsidRPr="00FD1ED9">
        <w:rPr>
          <w:rFonts w:cstheme="minorHAnsi"/>
          <w:color w:val="000000"/>
          <w:sz w:val="28"/>
          <w:szCs w:val="28"/>
        </w:rPr>
        <w:t>) and pass a large DC (</w:t>
      </w:r>
      <w:r w:rsidR="00210098" w:rsidRPr="00FD1ED9">
        <w:rPr>
          <w:rFonts w:cstheme="minorHAnsi"/>
          <w:b/>
          <w:bCs/>
          <w:color w:val="000000"/>
          <w:sz w:val="28"/>
          <w:szCs w:val="28"/>
        </w:rPr>
        <w:t>direct current</w:t>
      </w:r>
      <w:r w:rsidR="00210098" w:rsidRPr="00FD1ED9">
        <w:rPr>
          <w:rFonts w:cstheme="minorHAnsi"/>
          <w:color w:val="000000"/>
          <w:sz w:val="28"/>
          <w:szCs w:val="28"/>
        </w:rPr>
        <w:t xml:space="preserve">) through the coil. </w:t>
      </w:r>
    </w:p>
    <w:p w:rsidR="00210098" w:rsidRPr="00210098" w:rsidRDefault="00433574" w:rsidP="00AD182A">
      <w:pPr>
        <w:autoSpaceDE w:val="0"/>
        <w:autoSpaceDN w:val="0"/>
        <w:adjustRightInd w:val="0"/>
        <w:spacing w:after="0" w:line="240" w:lineRule="auto"/>
        <w:jc w:val="center"/>
        <w:rPr>
          <w:rFonts w:cstheme="minorHAnsi"/>
          <w:color w:val="000000"/>
          <w:sz w:val="28"/>
          <w:szCs w:val="28"/>
        </w:rPr>
      </w:pPr>
      <w:r>
        <w:rPr>
          <w:rFonts w:cstheme="minorHAnsi"/>
          <w:b/>
          <w:bCs/>
          <w:color w:val="000000"/>
          <w:sz w:val="28"/>
          <w:szCs w:val="28"/>
        </w:rPr>
        <w:t>DEMAGNETIZATION METHODS</w:t>
      </w:r>
      <w:r w:rsidR="0089483C" w:rsidRPr="00210098">
        <w:rPr>
          <w:rFonts w:cstheme="minorHAnsi"/>
          <w:color w:val="000000"/>
          <w:sz w:val="28"/>
          <w:szCs w:val="28"/>
        </w:rPr>
        <w:t>:</w:t>
      </w:r>
    </w:p>
    <w:p w:rsidR="00210098" w:rsidRPr="00210098" w:rsidRDefault="0089483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 xml:space="preserve">1. </w:t>
      </w:r>
      <w:r w:rsidR="00153CDB">
        <w:rPr>
          <w:rFonts w:cstheme="minorHAnsi"/>
          <w:color w:val="000000"/>
          <w:sz w:val="28"/>
          <w:szCs w:val="28"/>
        </w:rPr>
        <w:t>Smash i</w:t>
      </w:r>
      <w:r w:rsidR="008A5C35">
        <w:rPr>
          <w:rFonts w:cstheme="minorHAnsi"/>
          <w:color w:val="000000"/>
          <w:sz w:val="28"/>
          <w:szCs w:val="28"/>
        </w:rPr>
        <w:t>t with a hammer</w:t>
      </w:r>
      <w:r w:rsidR="00210098" w:rsidRPr="00210098">
        <w:rPr>
          <w:rFonts w:cstheme="minorHAnsi"/>
          <w:color w:val="000000"/>
          <w:sz w:val="28"/>
          <w:szCs w:val="28"/>
        </w:rPr>
        <w:t xml:space="preserve">, dropping etc. </w:t>
      </w:r>
    </w:p>
    <w:p w:rsidR="00210098" w:rsidRPr="00210098" w:rsidRDefault="0089483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2. H</w:t>
      </w:r>
      <w:r w:rsidR="00210098" w:rsidRPr="00210098">
        <w:rPr>
          <w:rFonts w:cstheme="minorHAnsi"/>
          <w:color w:val="000000"/>
          <w:sz w:val="28"/>
          <w:szCs w:val="28"/>
        </w:rPr>
        <w:t xml:space="preserve">eating to a high </w:t>
      </w:r>
      <w:r w:rsidR="009D5FBE" w:rsidRPr="00210098">
        <w:rPr>
          <w:rFonts w:cstheme="minorHAnsi"/>
          <w:color w:val="000000"/>
          <w:sz w:val="28"/>
          <w:szCs w:val="28"/>
        </w:rPr>
        <w:t>temperature:</w:t>
      </w:r>
      <w:r w:rsidR="008A5C35">
        <w:rPr>
          <w:rFonts w:cstheme="minorHAnsi"/>
          <w:color w:val="000000"/>
          <w:sz w:val="28"/>
          <w:szCs w:val="28"/>
        </w:rPr>
        <w:t xml:space="preserve"> the atoms vibrate vigorously when heated causing the magnetic domains to lose their alignment.</w:t>
      </w:r>
    </w:p>
    <w:p w:rsidR="00210098" w:rsidRPr="00210098" w:rsidRDefault="0089483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3. S</w:t>
      </w:r>
      <w:r w:rsidR="00210098" w:rsidRPr="00210098">
        <w:rPr>
          <w:rFonts w:cstheme="minorHAnsi"/>
          <w:color w:val="000000"/>
          <w:sz w:val="28"/>
          <w:szCs w:val="28"/>
        </w:rPr>
        <w:t xml:space="preserve">olenoid method but with alternating current </w:t>
      </w:r>
    </w:p>
    <w:p w:rsidR="00210098" w:rsidRDefault="00210098" w:rsidP="00210098">
      <w:pPr>
        <w:autoSpaceDE w:val="0"/>
        <w:autoSpaceDN w:val="0"/>
        <w:adjustRightInd w:val="0"/>
        <w:spacing w:after="0" w:line="240" w:lineRule="auto"/>
        <w:rPr>
          <w:rFonts w:cstheme="minorHAnsi"/>
          <w:color w:val="000000"/>
          <w:sz w:val="28"/>
          <w:szCs w:val="28"/>
        </w:rPr>
      </w:pPr>
    </w:p>
    <w:p w:rsidR="006D70B2" w:rsidRDefault="006D70B2"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lastRenderedPageBreak/>
        <w:t>&gt;&gt;&gt;&gt; Differences between temporary and permanent magnet</w:t>
      </w:r>
      <w:r w:rsidR="00816383">
        <w:rPr>
          <w:rFonts w:cstheme="minorHAnsi"/>
          <w:color w:val="000000"/>
          <w:sz w:val="28"/>
          <w:szCs w:val="28"/>
        </w:rPr>
        <w:t>//magnetic properties of iron and steel</w:t>
      </w:r>
    </w:p>
    <w:p w:rsidR="00816383" w:rsidRDefault="00816383"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gt;&gt;&gt;&gt; Soft magnetic materials and hard magnetic materials</w:t>
      </w:r>
    </w:p>
    <w:p w:rsidR="00E81BDF" w:rsidRDefault="00E81BDF" w:rsidP="00210098">
      <w:pPr>
        <w:autoSpaceDE w:val="0"/>
        <w:autoSpaceDN w:val="0"/>
        <w:adjustRightInd w:val="0"/>
        <w:spacing w:after="0" w:line="240" w:lineRule="auto"/>
        <w:rPr>
          <w:rFonts w:cstheme="minorHAnsi"/>
          <w:color w:val="000000"/>
          <w:sz w:val="28"/>
          <w:szCs w:val="28"/>
        </w:rPr>
      </w:pPr>
    </w:p>
    <w:p w:rsidR="00E81BDF" w:rsidRPr="007E3DC1" w:rsidRDefault="00E81BDF" w:rsidP="00E81BDF">
      <w:pPr>
        <w:autoSpaceDE w:val="0"/>
        <w:autoSpaceDN w:val="0"/>
        <w:adjustRightInd w:val="0"/>
        <w:spacing w:after="0" w:line="240" w:lineRule="auto"/>
        <w:rPr>
          <w:rFonts w:ascii="Times New Roman,Bold" w:hAnsi="Times New Roman,Bold" w:cs="Times New Roman,Bold"/>
          <w:b/>
          <w:bCs/>
          <w:sz w:val="36"/>
          <w:szCs w:val="36"/>
        </w:rPr>
      </w:pPr>
      <w:r w:rsidRPr="007E3DC1">
        <w:rPr>
          <w:rFonts w:ascii="Times New Roman,Bold" w:hAnsi="Times New Roman,Bold" w:cs="Times New Roman,Bold"/>
          <w:b/>
          <w:bCs/>
          <w:sz w:val="36"/>
          <w:szCs w:val="36"/>
        </w:rPr>
        <w:t>Earth’s Magnetism</w:t>
      </w:r>
    </w:p>
    <w:p w:rsidR="00E81BDF" w:rsidRPr="007E3DC1" w:rsidRDefault="00E81BDF" w:rsidP="00E81BDF">
      <w:pPr>
        <w:autoSpaceDE w:val="0"/>
        <w:autoSpaceDN w:val="0"/>
        <w:adjustRightInd w:val="0"/>
        <w:spacing w:after="0" w:line="240" w:lineRule="auto"/>
        <w:rPr>
          <w:rFonts w:ascii="Times New Roman" w:hAnsi="Times New Roman" w:cs="Times New Roman"/>
          <w:sz w:val="36"/>
          <w:szCs w:val="36"/>
        </w:rPr>
      </w:pPr>
      <w:r w:rsidRPr="007E3DC1">
        <w:rPr>
          <w:rFonts w:ascii="Times New Roman" w:hAnsi="Times New Roman" w:cs="Times New Roman"/>
          <w:sz w:val="36"/>
          <w:szCs w:val="36"/>
        </w:rPr>
        <w:t>Earth is</w:t>
      </w:r>
      <w:r w:rsidR="00926150">
        <w:rPr>
          <w:rFonts w:ascii="Times New Roman" w:hAnsi="Times New Roman" w:cs="Times New Roman"/>
          <w:sz w:val="36"/>
          <w:szCs w:val="36"/>
        </w:rPr>
        <w:t xml:space="preserve"> or </w:t>
      </w:r>
      <w:r>
        <w:rPr>
          <w:rFonts w:ascii="Times New Roman" w:hAnsi="Times New Roman" w:cs="Times New Roman"/>
          <w:sz w:val="36"/>
          <w:szCs w:val="36"/>
        </w:rPr>
        <w:t>behaves like</w:t>
      </w:r>
      <w:r w:rsidRPr="007E3DC1">
        <w:rPr>
          <w:rFonts w:ascii="Times New Roman" w:hAnsi="Times New Roman" w:cs="Times New Roman"/>
          <w:sz w:val="36"/>
          <w:szCs w:val="36"/>
        </w:rPr>
        <w:t xml:space="preserve"> a huge magnet. </w:t>
      </w:r>
    </w:p>
    <w:p w:rsidR="00E81BDF" w:rsidRPr="007E3DC1" w:rsidRDefault="00E81BDF" w:rsidP="00E81BDF">
      <w:pPr>
        <w:autoSpaceDE w:val="0"/>
        <w:autoSpaceDN w:val="0"/>
        <w:adjustRightInd w:val="0"/>
        <w:spacing w:after="0" w:line="240" w:lineRule="auto"/>
        <w:ind w:left="720" w:firstLine="720"/>
        <w:rPr>
          <w:rFonts w:ascii="Times New Roman" w:hAnsi="Times New Roman" w:cs="Times New Roman"/>
          <w:sz w:val="36"/>
          <w:szCs w:val="36"/>
        </w:rPr>
      </w:pPr>
      <w:r>
        <w:rPr>
          <w:noProof/>
        </w:rPr>
        <w:drawing>
          <wp:inline distT="0" distB="0" distL="0" distR="0" wp14:anchorId="40081264" wp14:editId="10B65AC7">
            <wp:extent cx="1637881" cy="2155933"/>
            <wp:effectExtent l="0" t="0" r="635" b="0"/>
            <wp:docPr id="12" name="Picture 12" descr="Image result for angle of decl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ngle of declination"/>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54274" cy="2177511"/>
                    </a:xfrm>
                    <a:prstGeom prst="rect">
                      <a:avLst/>
                    </a:prstGeom>
                    <a:noFill/>
                    <a:ln>
                      <a:noFill/>
                    </a:ln>
                  </pic:spPr>
                </pic:pic>
              </a:graphicData>
            </a:graphic>
          </wp:inline>
        </w:drawing>
      </w:r>
    </w:p>
    <w:p w:rsidR="00E81BDF" w:rsidRDefault="00E81BDF" w:rsidP="00E81BDF">
      <w:pPr>
        <w:autoSpaceDE w:val="0"/>
        <w:autoSpaceDN w:val="0"/>
        <w:adjustRightInd w:val="0"/>
        <w:spacing w:after="0" w:line="240" w:lineRule="auto"/>
        <w:rPr>
          <w:rFonts w:ascii="Times New Roman" w:hAnsi="Times New Roman" w:cs="Times New Roman"/>
          <w:sz w:val="36"/>
          <w:szCs w:val="36"/>
        </w:rPr>
      </w:pPr>
      <w:r w:rsidRPr="007E3DC1">
        <w:rPr>
          <w:rFonts w:ascii="Times New Roman" w:hAnsi="Times New Roman" w:cs="Times New Roman"/>
          <w:sz w:val="36"/>
          <w:szCs w:val="36"/>
        </w:rPr>
        <w:t>(i) Magnetic Declination (θ) The smaller angle subtended between the magnetic meridian and geographic meridian is called magnetic declination.</w:t>
      </w:r>
    </w:p>
    <w:p w:rsidR="00E81BDF" w:rsidRPr="007E3DC1" w:rsidRDefault="00E81BDF" w:rsidP="00E81BDF">
      <w:pPr>
        <w:autoSpaceDE w:val="0"/>
        <w:autoSpaceDN w:val="0"/>
        <w:adjustRightInd w:val="0"/>
        <w:spacing w:after="0" w:line="240" w:lineRule="auto"/>
        <w:rPr>
          <w:rFonts w:ascii="Times New Roman" w:hAnsi="Times New Roman" w:cs="Times New Roman"/>
          <w:sz w:val="36"/>
          <w:szCs w:val="36"/>
        </w:rPr>
      </w:pPr>
      <w:r>
        <w:rPr>
          <w:rFonts w:ascii="Times New Roman" w:hAnsi="Times New Roman" w:cs="Times New Roman"/>
          <w:sz w:val="36"/>
          <w:szCs w:val="36"/>
        </w:rPr>
        <w:tab/>
      </w:r>
      <w:r>
        <w:rPr>
          <w:noProof/>
        </w:rPr>
        <w:drawing>
          <wp:inline distT="0" distB="0" distL="0" distR="0" wp14:anchorId="3EC52C9B" wp14:editId="2D4D0582">
            <wp:extent cx="3076575" cy="1666875"/>
            <wp:effectExtent l="0" t="0" r="9525" b="9525"/>
            <wp:docPr id="13" name="Picture 13" descr="Image result for angle of d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angle of dip"/>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76575" cy="1666875"/>
                    </a:xfrm>
                    <a:prstGeom prst="rect">
                      <a:avLst/>
                    </a:prstGeom>
                    <a:noFill/>
                    <a:ln>
                      <a:noFill/>
                    </a:ln>
                  </pic:spPr>
                </pic:pic>
              </a:graphicData>
            </a:graphic>
          </wp:inline>
        </w:drawing>
      </w:r>
    </w:p>
    <w:p w:rsidR="00E81BDF" w:rsidRPr="00C614F7" w:rsidRDefault="00E81BDF" w:rsidP="00E81BDF">
      <w:pPr>
        <w:autoSpaceDE w:val="0"/>
        <w:autoSpaceDN w:val="0"/>
        <w:adjustRightInd w:val="0"/>
        <w:spacing w:after="0" w:line="240" w:lineRule="auto"/>
        <w:rPr>
          <w:rFonts w:cstheme="minorHAnsi"/>
          <w:sz w:val="32"/>
          <w:szCs w:val="32"/>
        </w:rPr>
      </w:pPr>
      <w:r w:rsidRPr="00C614F7">
        <w:rPr>
          <w:rFonts w:ascii="Times New Roman" w:hAnsi="Times New Roman" w:cs="Times New Roman"/>
          <w:sz w:val="32"/>
          <w:szCs w:val="32"/>
        </w:rPr>
        <w:t>(ii) Magnetic Inclination or Magnetic Dip (δ) The smaller angle subtended between the magnetic axis and horizontal is called magnetic inclination on magnetic dip.</w:t>
      </w:r>
    </w:p>
    <w:p w:rsidR="00996FFE" w:rsidRDefault="00996FFE" w:rsidP="00210098">
      <w:pPr>
        <w:autoSpaceDE w:val="0"/>
        <w:autoSpaceDN w:val="0"/>
        <w:adjustRightInd w:val="0"/>
        <w:spacing w:after="0" w:line="240" w:lineRule="auto"/>
        <w:rPr>
          <w:rFonts w:cstheme="minorHAnsi"/>
          <w:sz w:val="28"/>
          <w:szCs w:val="28"/>
        </w:rPr>
      </w:pPr>
    </w:p>
    <w:p w:rsidR="0020118F" w:rsidRDefault="0020118F" w:rsidP="005C3C82">
      <w:pPr>
        <w:autoSpaceDE w:val="0"/>
        <w:autoSpaceDN w:val="0"/>
        <w:adjustRightInd w:val="0"/>
        <w:spacing w:after="0" w:line="240" w:lineRule="auto"/>
        <w:ind w:left="720" w:firstLine="720"/>
        <w:jc w:val="center"/>
        <w:rPr>
          <w:rFonts w:ascii="Times New Roman,Bold" w:hAnsi="Times New Roman,Bold" w:cs="Times New Roman,Bold"/>
          <w:b/>
          <w:bCs/>
          <w:sz w:val="36"/>
          <w:szCs w:val="36"/>
        </w:rPr>
      </w:pPr>
      <w:r>
        <w:rPr>
          <w:rFonts w:ascii="Times New Roman,Bold" w:hAnsi="Times New Roman,Bold" w:cs="Times New Roman,Bold"/>
          <w:b/>
          <w:bCs/>
          <w:sz w:val="36"/>
          <w:szCs w:val="36"/>
        </w:rPr>
        <w:t>Magnetic Field</w:t>
      </w:r>
    </w:p>
    <w:p w:rsidR="00082945" w:rsidRDefault="00BD513D" w:rsidP="00210098">
      <w:pPr>
        <w:autoSpaceDE w:val="0"/>
        <w:autoSpaceDN w:val="0"/>
        <w:adjustRightInd w:val="0"/>
        <w:spacing w:after="0" w:line="240" w:lineRule="auto"/>
        <w:rPr>
          <w:rFonts w:cstheme="minorHAnsi"/>
          <w:color w:val="000000"/>
          <w:sz w:val="28"/>
          <w:szCs w:val="28"/>
        </w:rPr>
      </w:pPr>
      <w:r>
        <w:rPr>
          <w:rFonts w:ascii="Times New Roman,Bold" w:hAnsi="Times New Roman,Bold" w:cs="Times New Roman,Bold"/>
          <w:b/>
          <w:bCs/>
          <w:sz w:val="36"/>
          <w:szCs w:val="36"/>
        </w:rPr>
        <w:t xml:space="preserve"> </w:t>
      </w:r>
      <w:r w:rsidR="00A97F3B">
        <w:rPr>
          <w:rFonts w:cstheme="minorHAnsi"/>
          <w:color w:val="000000"/>
          <w:sz w:val="28"/>
          <w:szCs w:val="28"/>
        </w:rPr>
        <w:t>The region around a magnet where magnetic effects can be detected is called a magnetic field.</w:t>
      </w:r>
    </w:p>
    <w:p w:rsidR="000C486F" w:rsidRDefault="000C486F" w:rsidP="00210098">
      <w:pPr>
        <w:autoSpaceDE w:val="0"/>
        <w:autoSpaceDN w:val="0"/>
        <w:adjustRightInd w:val="0"/>
        <w:spacing w:after="0" w:line="240" w:lineRule="auto"/>
        <w:rPr>
          <w:rFonts w:cstheme="minorHAnsi"/>
          <w:color w:val="000000"/>
          <w:sz w:val="28"/>
          <w:szCs w:val="28"/>
        </w:rPr>
      </w:pPr>
    </w:p>
    <w:p w:rsidR="000C486F" w:rsidRPr="00A233F8" w:rsidRDefault="000C486F" w:rsidP="005C3C82">
      <w:pPr>
        <w:autoSpaceDE w:val="0"/>
        <w:autoSpaceDN w:val="0"/>
        <w:adjustRightInd w:val="0"/>
        <w:spacing w:after="0" w:line="240" w:lineRule="auto"/>
        <w:jc w:val="center"/>
        <w:rPr>
          <w:rFonts w:cstheme="minorHAnsi"/>
          <w:b/>
          <w:color w:val="000000"/>
          <w:sz w:val="28"/>
          <w:szCs w:val="28"/>
          <w:u w:val="single"/>
        </w:rPr>
      </w:pPr>
      <w:r w:rsidRPr="00A233F8">
        <w:rPr>
          <w:rFonts w:cstheme="minorHAnsi"/>
          <w:b/>
          <w:color w:val="000000"/>
          <w:sz w:val="28"/>
          <w:szCs w:val="28"/>
          <w:u w:val="single"/>
        </w:rPr>
        <w:t>PROPERTIES OF MAGNETIC FIELD</w:t>
      </w:r>
      <w:r w:rsidR="0084267F">
        <w:rPr>
          <w:rFonts w:cstheme="minorHAnsi"/>
          <w:b/>
          <w:color w:val="000000"/>
          <w:sz w:val="28"/>
          <w:szCs w:val="28"/>
          <w:u w:val="single"/>
        </w:rPr>
        <w:t xml:space="preserve"> </w:t>
      </w:r>
      <w:r w:rsidRPr="00A233F8">
        <w:rPr>
          <w:rFonts w:cstheme="minorHAnsi"/>
          <w:b/>
          <w:color w:val="000000"/>
          <w:sz w:val="28"/>
          <w:szCs w:val="28"/>
          <w:u w:val="single"/>
        </w:rPr>
        <w:t>(LINES)</w:t>
      </w:r>
    </w:p>
    <w:p w:rsidR="000C486F" w:rsidRDefault="009D339B"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lastRenderedPageBreak/>
        <w:t>They point from the north</w:t>
      </w:r>
      <w:r w:rsidR="00C614F7">
        <w:rPr>
          <w:rFonts w:cstheme="minorHAnsi"/>
          <w:sz w:val="28"/>
          <w:szCs w:val="28"/>
        </w:rPr>
        <w:t xml:space="preserve"> </w:t>
      </w:r>
      <w:r w:rsidR="000C486F">
        <w:rPr>
          <w:rFonts w:cstheme="minorHAnsi"/>
          <w:sz w:val="28"/>
          <w:szCs w:val="28"/>
        </w:rPr>
        <w:t>pole to south pole.</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They never intersect with one another.</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They are in a state of tension which causes them to tend to shorten themselves.</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The higher the density of the lines in a region, the greater the magnetic field strength at that point.</w:t>
      </w:r>
    </w:p>
    <w:p w:rsidR="00A233F8" w:rsidRDefault="00A233F8" w:rsidP="00A233F8">
      <w:pPr>
        <w:pStyle w:val="ListParagraph"/>
        <w:autoSpaceDE w:val="0"/>
        <w:autoSpaceDN w:val="0"/>
        <w:adjustRightInd w:val="0"/>
        <w:spacing w:after="0" w:line="240" w:lineRule="auto"/>
        <w:rPr>
          <w:rFonts w:cstheme="minorHAnsi"/>
          <w:sz w:val="28"/>
          <w:szCs w:val="28"/>
        </w:rPr>
      </w:pPr>
    </w:p>
    <w:p w:rsidR="00A233F8" w:rsidRPr="00A233F8" w:rsidRDefault="00A233F8" w:rsidP="00005609">
      <w:pPr>
        <w:autoSpaceDE w:val="0"/>
        <w:autoSpaceDN w:val="0"/>
        <w:adjustRightInd w:val="0"/>
        <w:spacing w:after="0" w:line="240" w:lineRule="auto"/>
        <w:jc w:val="center"/>
        <w:rPr>
          <w:rFonts w:cstheme="minorHAnsi"/>
          <w:b/>
          <w:sz w:val="28"/>
          <w:szCs w:val="28"/>
          <w:u w:val="single"/>
        </w:rPr>
      </w:pPr>
      <w:r w:rsidRPr="00A233F8">
        <w:rPr>
          <w:rFonts w:cstheme="minorHAnsi"/>
          <w:b/>
          <w:sz w:val="28"/>
          <w:szCs w:val="28"/>
          <w:u w:val="single"/>
        </w:rPr>
        <w:t>MAGNETIC LINES OF FORCE</w:t>
      </w:r>
    </w:p>
    <w:p w:rsidR="00A233F8" w:rsidRDefault="00A233F8" w:rsidP="00A233F8">
      <w:pPr>
        <w:autoSpaceDE w:val="0"/>
        <w:autoSpaceDN w:val="0"/>
        <w:adjustRightInd w:val="0"/>
        <w:spacing w:after="0" w:line="240" w:lineRule="auto"/>
        <w:rPr>
          <w:rFonts w:cstheme="minorHAnsi"/>
          <w:sz w:val="28"/>
          <w:szCs w:val="28"/>
        </w:rPr>
      </w:pPr>
      <w:r>
        <w:rPr>
          <w:rFonts w:cstheme="minorHAnsi"/>
          <w:sz w:val="28"/>
          <w:szCs w:val="28"/>
        </w:rPr>
        <w:t>These are lines along which a free north pole will tend to move.</w:t>
      </w:r>
    </w:p>
    <w:p w:rsidR="00F723D6" w:rsidRDefault="00F723D6" w:rsidP="00A233F8">
      <w:pPr>
        <w:autoSpaceDE w:val="0"/>
        <w:autoSpaceDN w:val="0"/>
        <w:adjustRightInd w:val="0"/>
        <w:spacing w:after="0" w:line="240" w:lineRule="auto"/>
        <w:rPr>
          <w:rFonts w:cstheme="minorHAnsi"/>
          <w:sz w:val="28"/>
          <w:szCs w:val="28"/>
        </w:rPr>
      </w:pPr>
      <w:r>
        <w:rPr>
          <w:rFonts w:cstheme="minorHAnsi"/>
          <w:sz w:val="28"/>
          <w:szCs w:val="28"/>
        </w:rPr>
        <w:tab/>
      </w:r>
    </w:p>
    <w:p w:rsidR="0098042F" w:rsidRDefault="0098042F" w:rsidP="00A233F8">
      <w:pPr>
        <w:autoSpaceDE w:val="0"/>
        <w:autoSpaceDN w:val="0"/>
        <w:adjustRightInd w:val="0"/>
        <w:spacing w:after="0" w:line="240" w:lineRule="auto"/>
        <w:rPr>
          <w:rFonts w:cstheme="minorHAnsi"/>
          <w:sz w:val="28"/>
          <w:szCs w:val="28"/>
        </w:rPr>
      </w:pPr>
      <w:r>
        <w:rPr>
          <w:noProof/>
        </w:rPr>
        <w:drawing>
          <wp:inline distT="0" distB="0" distL="0" distR="0" wp14:anchorId="1B7A4D1F" wp14:editId="08BF6196">
            <wp:extent cx="5943600" cy="108394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1083945"/>
                    </a:xfrm>
                    <a:prstGeom prst="rect">
                      <a:avLst/>
                    </a:prstGeom>
                  </pic:spPr>
                </pic:pic>
              </a:graphicData>
            </a:graphic>
          </wp:inline>
        </w:drawing>
      </w:r>
    </w:p>
    <w:p w:rsidR="00A233F8" w:rsidRDefault="00A233F8" w:rsidP="00A233F8">
      <w:pPr>
        <w:autoSpaceDE w:val="0"/>
        <w:autoSpaceDN w:val="0"/>
        <w:adjustRightInd w:val="0"/>
        <w:spacing w:after="0" w:line="240" w:lineRule="auto"/>
        <w:rPr>
          <w:rFonts w:cstheme="minorHAnsi"/>
          <w:sz w:val="28"/>
          <w:szCs w:val="28"/>
        </w:rPr>
      </w:pPr>
    </w:p>
    <w:p w:rsidR="00A233F8" w:rsidRDefault="00A233F8" w:rsidP="008A46FC">
      <w:pPr>
        <w:autoSpaceDE w:val="0"/>
        <w:autoSpaceDN w:val="0"/>
        <w:adjustRightInd w:val="0"/>
        <w:spacing w:after="0" w:line="240" w:lineRule="auto"/>
        <w:jc w:val="center"/>
        <w:rPr>
          <w:rFonts w:cstheme="minorHAnsi"/>
          <w:b/>
          <w:sz w:val="28"/>
          <w:szCs w:val="28"/>
          <w:u w:val="single"/>
        </w:rPr>
      </w:pPr>
      <w:r w:rsidRPr="00A233F8">
        <w:rPr>
          <w:rFonts w:cstheme="minorHAnsi"/>
          <w:b/>
          <w:sz w:val="28"/>
          <w:szCs w:val="28"/>
          <w:u w:val="single"/>
        </w:rPr>
        <w:t>MAGNETIC</w:t>
      </w:r>
      <w:r>
        <w:rPr>
          <w:rFonts w:cstheme="minorHAnsi"/>
          <w:b/>
          <w:sz w:val="28"/>
          <w:szCs w:val="28"/>
          <w:u w:val="single"/>
        </w:rPr>
        <w:t xml:space="preserve"> FLUX</w:t>
      </w:r>
    </w:p>
    <w:p w:rsidR="00A233F8" w:rsidRDefault="00A233F8" w:rsidP="00A233F8">
      <w:pPr>
        <w:autoSpaceDE w:val="0"/>
        <w:autoSpaceDN w:val="0"/>
        <w:adjustRightInd w:val="0"/>
        <w:spacing w:after="0" w:line="240" w:lineRule="auto"/>
        <w:rPr>
          <w:rFonts w:cstheme="minorHAnsi"/>
          <w:sz w:val="28"/>
          <w:szCs w:val="28"/>
        </w:rPr>
      </w:pPr>
      <w:r>
        <w:rPr>
          <w:rFonts w:cstheme="minorHAnsi"/>
          <w:sz w:val="28"/>
          <w:szCs w:val="28"/>
        </w:rPr>
        <w:t xml:space="preserve">This refers to the number of magnetic lines of force in a given magnetic field. It </w:t>
      </w:r>
      <w:r w:rsidR="00472098">
        <w:rPr>
          <w:rFonts w:cstheme="minorHAnsi"/>
          <w:sz w:val="28"/>
          <w:szCs w:val="28"/>
        </w:rPr>
        <w:t>is a vector quantity and the unit is Weber</w:t>
      </w:r>
      <w:r w:rsidR="00FA6969">
        <w:rPr>
          <w:rFonts w:cstheme="minorHAnsi"/>
          <w:sz w:val="28"/>
          <w:szCs w:val="28"/>
        </w:rPr>
        <w:t xml:space="preserve"> </w:t>
      </w:r>
      <w:r w:rsidR="00472098">
        <w:rPr>
          <w:rFonts w:cstheme="minorHAnsi"/>
          <w:sz w:val="28"/>
          <w:szCs w:val="28"/>
        </w:rPr>
        <w:t>(Wb).</w:t>
      </w:r>
    </w:p>
    <w:p w:rsidR="004C173C" w:rsidRDefault="004C173C" w:rsidP="00A233F8">
      <w:pPr>
        <w:autoSpaceDE w:val="0"/>
        <w:autoSpaceDN w:val="0"/>
        <w:adjustRightInd w:val="0"/>
        <w:spacing w:after="0" w:line="240" w:lineRule="auto"/>
        <w:rPr>
          <w:rFonts w:cstheme="minorHAnsi"/>
          <w:sz w:val="28"/>
          <w:szCs w:val="28"/>
        </w:rPr>
      </w:pP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sidRPr="004C173C">
        <w:rPr>
          <w:rFonts w:cstheme="minorHAnsi"/>
          <w:noProof/>
          <w:sz w:val="28"/>
          <w:szCs w:val="28"/>
        </w:rPr>
        <w:drawing>
          <wp:inline distT="0" distB="0" distL="0" distR="0">
            <wp:extent cx="2247900" cy="2038350"/>
            <wp:effectExtent l="0" t="0" r="0" b="0"/>
            <wp:docPr id="14" name="Picture 14" descr="C:\Users\Nerd\Desktop\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erd\Desktop\MF.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47900" cy="2038350"/>
                    </a:xfrm>
                    <a:prstGeom prst="rect">
                      <a:avLst/>
                    </a:prstGeom>
                    <a:noFill/>
                    <a:ln>
                      <a:noFill/>
                    </a:ln>
                  </pic:spPr>
                </pic:pic>
              </a:graphicData>
            </a:graphic>
          </wp:inline>
        </w:drawing>
      </w:r>
    </w:p>
    <w:p w:rsidR="00FA6969" w:rsidRDefault="00FA6969" w:rsidP="00A233F8">
      <w:pPr>
        <w:autoSpaceDE w:val="0"/>
        <w:autoSpaceDN w:val="0"/>
        <w:adjustRightInd w:val="0"/>
        <w:spacing w:after="0" w:line="240" w:lineRule="auto"/>
        <w:rPr>
          <w:rFonts w:cstheme="minorHAnsi"/>
          <w:sz w:val="28"/>
          <w:szCs w:val="28"/>
        </w:rPr>
      </w:pPr>
    </w:p>
    <w:p w:rsidR="00FA6969" w:rsidRDefault="00FA6969" w:rsidP="00BE6E35">
      <w:pPr>
        <w:autoSpaceDE w:val="0"/>
        <w:autoSpaceDN w:val="0"/>
        <w:adjustRightInd w:val="0"/>
        <w:spacing w:after="0" w:line="240" w:lineRule="auto"/>
        <w:jc w:val="center"/>
        <w:rPr>
          <w:rFonts w:cstheme="minorHAnsi"/>
          <w:b/>
          <w:sz w:val="28"/>
          <w:szCs w:val="28"/>
          <w:u w:val="single"/>
        </w:rPr>
      </w:pPr>
      <w:r w:rsidRPr="00A233F8">
        <w:rPr>
          <w:rFonts w:cstheme="minorHAnsi"/>
          <w:b/>
          <w:sz w:val="28"/>
          <w:szCs w:val="28"/>
          <w:u w:val="single"/>
        </w:rPr>
        <w:t>MAGNETIC</w:t>
      </w:r>
      <w:r>
        <w:rPr>
          <w:rFonts w:cstheme="minorHAnsi"/>
          <w:b/>
          <w:sz w:val="28"/>
          <w:szCs w:val="28"/>
          <w:u w:val="single"/>
        </w:rPr>
        <w:t xml:space="preserve"> FLUX DENSITY</w:t>
      </w:r>
    </w:p>
    <w:p w:rsidR="00FA6969" w:rsidRDefault="008F2220" w:rsidP="00FA6969">
      <w:pPr>
        <w:autoSpaceDE w:val="0"/>
        <w:autoSpaceDN w:val="0"/>
        <w:adjustRightInd w:val="0"/>
        <w:spacing w:after="0" w:line="240" w:lineRule="auto"/>
        <w:rPr>
          <w:rFonts w:cstheme="minorHAnsi"/>
          <w:sz w:val="28"/>
          <w:szCs w:val="28"/>
        </w:rPr>
      </w:pPr>
      <w:r>
        <w:rPr>
          <w:rFonts w:cstheme="minorHAnsi"/>
          <w:sz w:val="28"/>
          <w:szCs w:val="28"/>
        </w:rPr>
        <w:t xml:space="preserve">This is defined as the magnetic flux per unit area in a given magnetic field. It is  denoted by </w:t>
      </w:r>
      <w:r w:rsidRPr="008F2220">
        <w:rPr>
          <w:rFonts w:cstheme="minorHAnsi"/>
          <w:b/>
          <w:sz w:val="28"/>
          <w:szCs w:val="28"/>
        </w:rPr>
        <w:t>B</w:t>
      </w:r>
      <w:r>
        <w:rPr>
          <w:rFonts w:cstheme="minorHAnsi"/>
          <w:b/>
          <w:sz w:val="28"/>
          <w:szCs w:val="28"/>
        </w:rPr>
        <w:t xml:space="preserve"> </w:t>
      </w:r>
      <w:r>
        <w:rPr>
          <w:rFonts w:cstheme="minorHAnsi"/>
          <w:sz w:val="28"/>
          <w:szCs w:val="28"/>
        </w:rPr>
        <w:t>with its unit Wb/m</w:t>
      </w:r>
      <w:r w:rsidRPr="008F2220">
        <w:rPr>
          <w:rFonts w:cstheme="minorHAnsi"/>
          <w:sz w:val="28"/>
          <w:szCs w:val="28"/>
          <w:vertAlign w:val="superscript"/>
        </w:rPr>
        <w:t>2</w:t>
      </w:r>
      <w:r>
        <w:rPr>
          <w:rFonts w:cstheme="minorHAnsi"/>
          <w:sz w:val="28"/>
          <w:szCs w:val="28"/>
          <w:vertAlign w:val="superscript"/>
        </w:rPr>
        <w:t xml:space="preserve"> </w:t>
      </w:r>
      <w:r>
        <w:rPr>
          <w:rFonts w:cstheme="minorHAnsi"/>
          <w:sz w:val="28"/>
          <w:szCs w:val="28"/>
        </w:rPr>
        <w:t>or Telsa(T)</w:t>
      </w:r>
    </w:p>
    <w:p w:rsidR="008F2220" w:rsidRDefault="008F2220" w:rsidP="00FA6969">
      <w:pPr>
        <w:autoSpaceDE w:val="0"/>
        <w:autoSpaceDN w:val="0"/>
        <w:adjustRightInd w:val="0"/>
        <w:spacing w:after="0" w:line="240" w:lineRule="auto"/>
        <w:rPr>
          <w:rFonts w:cstheme="minorHAnsi"/>
          <w:sz w:val="28"/>
          <w:szCs w:val="28"/>
        </w:rPr>
      </w:pPr>
    </w:p>
    <w:p w:rsidR="008F2220" w:rsidRDefault="008F2220" w:rsidP="00FA6969">
      <w:pPr>
        <w:autoSpaceDE w:val="0"/>
        <w:autoSpaceDN w:val="0"/>
        <w:adjustRightInd w:val="0"/>
        <w:spacing w:after="0" w:line="240" w:lineRule="auto"/>
        <w:rPr>
          <w:rFonts w:eastAsiaTheme="minorEastAsia" w:cstheme="minorHAnsi"/>
          <w:b/>
          <w:sz w:val="28"/>
          <w:szCs w:val="28"/>
        </w:rPr>
      </w:pPr>
      <w:r w:rsidRPr="008F2220">
        <w:rPr>
          <w:rFonts w:cstheme="minorHAnsi"/>
          <w:b/>
          <w:sz w:val="28"/>
          <w:szCs w:val="28"/>
        </w:rPr>
        <w:t>B</w:t>
      </w:r>
      <w:r>
        <w:rPr>
          <w:rFonts w:cstheme="minorHAnsi"/>
          <w:b/>
          <w:sz w:val="28"/>
          <w:szCs w:val="28"/>
        </w:rPr>
        <w:t xml:space="preserve"> = Magnetic flux/Area = </w:t>
      </w:r>
      <m:oMath>
        <m:f>
          <m:fPr>
            <m:ctrlPr>
              <w:rPr>
                <w:rFonts w:ascii="Cambria Math" w:hAnsi="Cambria Math" w:cstheme="minorHAnsi"/>
                <w:b/>
                <w:i/>
                <w:sz w:val="28"/>
                <w:szCs w:val="28"/>
              </w:rPr>
            </m:ctrlPr>
          </m:fPr>
          <m:num>
            <m:r>
              <m:rPr>
                <m:sty m:val="p"/>
              </m:rPr>
              <w:rPr>
                <w:rFonts w:ascii="Cambria Math" w:hAnsi="Cambria Math" w:cstheme="minorHAnsi"/>
                <w:sz w:val="28"/>
                <w:szCs w:val="28"/>
              </w:rPr>
              <m:t>φ</m:t>
            </m:r>
          </m:num>
          <m:den>
            <m:r>
              <m:rPr>
                <m:sty m:val="bi"/>
              </m:rPr>
              <w:rPr>
                <w:rFonts w:ascii="Cambria Math" w:hAnsi="Cambria Math" w:cstheme="minorHAnsi"/>
                <w:sz w:val="28"/>
                <w:szCs w:val="28"/>
              </w:rPr>
              <m:t>A</m:t>
            </m:r>
          </m:den>
        </m:f>
      </m:oMath>
    </w:p>
    <w:p w:rsidR="004A2C93" w:rsidRDefault="004A2C93" w:rsidP="00FA6969">
      <w:pPr>
        <w:autoSpaceDE w:val="0"/>
        <w:autoSpaceDN w:val="0"/>
        <w:adjustRightInd w:val="0"/>
        <w:spacing w:after="0" w:line="240" w:lineRule="auto"/>
        <w:rPr>
          <w:rFonts w:cstheme="minorHAnsi"/>
          <w:sz w:val="28"/>
          <w:szCs w:val="28"/>
        </w:rPr>
      </w:pPr>
      <w:r>
        <w:rPr>
          <w:rFonts w:eastAsiaTheme="minorEastAsia" w:cstheme="minorHAnsi"/>
          <w:sz w:val="28"/>
          <w:szCs w:val="28"/>
        </w:rPr>
        <w:t>The magnetic force experience is directly proportional to sin θ which is directly proportional t</w:t>
      </w:r>
      <w:r w:rsidR="001F7D31">
        <w:rPr>
          <w:rFonts w:eastAsiaTheme="minorEastAsia" w:cstheme="minorHAnsi"/>
          <w:sz w:val="28"/>
          <w:szCs w:val="28"/>
        </w:rPr>
        <w:t xml:space="preserve">o the induced current </w:t>
      </w:r>
      <w:r w:rsidR="001F7D31" w:rsidRPr="001F7D31">
        <w:rPr>
          <w:rFonts w:eastAsiaTheme="minorEastAsia" w:cstheme="minorHAnsi"/>
          <w:b/>
          <w:sz w:val="28"/>
          <w:szCs w:val="28"/>
        </w:rPr>
        <w:t>I</w:t>
      </w:r>
      <w:r>
        <w:rPr>
          <w:rFonts w:eastAsiaTheme="minorEastAsia" w:cstheme="minorHAnsi"/>
          <w:sz w:val="28"/>
          <w:szCs w:val="28"/>
        </w:rPr>
        <w:t xml:space="preserve"> </w:t>
      </w:r>
      <w:r w:rsidR="00EC5EE2">
        <w:rPr>
          <w:rFonts w:eastAsiaTheme="minorEastAsia" w:cstheme="minorHAnsi"/>
          <w:sz w:val="28"/>
          <w:szCs w:val="28"/>
        </w:rPr>
        <w:t xml:space="preserve">, length </w:t>
      </w:r>
      <w:r w:rsidR="00EC5EE2" w:rsidRPr="001F7D31">
        <w:rPr>
          <w:rFonts w:eastAsiaTheme="minorEastAsia" w:cstheme="minorHAnsi"/>
          <w:b/>
          <w:sz w:val="28"/>
          <w:szCs w:val="28"/>
        </w:rPr>
        <w:t>L</w:t>
      </w:r>
      <w:r>
        <w:rPr>
          <w:rFonts w:eastAsiaTheme="minorEastAsia" w:cstheme="minorHAnsi"/>
          <w:sz w:val="28"/>
          <w:szCs w:val="28"/>
        </w:rPr>
        <w:t xml:space="preserve"> and directly proportional to the magnetic flux density </w:t>
      </w:r>
      <w:r w:rsidRPr="008F2220">
        <w:rPr>
          <w:rFonts w:cstheme="minorHAnsi"/>
          <w:b/>
          <w:sz w:val="28"/>
          <w:szCs w:val="28"/>
        </w:rPr>
        <w:t>B</w:t>
      </w:r>
      <w:r>
        <w:rPr>
          <w:rFonts w:cstheme="minorHAnsi"/>
          <w:b/>
          <w:sz w:val="28"/>
          <w:szCs w:val="28"/>
        </w:rPr>
        <w:t xml:space="preserve"> </w:t>
      </w:r>
      <w:r>
        <w:rPr>
          <w:rFonts w:cstheme="minorHAnsi"/>
          <w:sz w:val="28"/>
          <w:szCs w:val="28"/>
        </w:rPr>
        <w:t>i.e</w:t>
      </w:r>
    </w:p>
    <w:p w:rsidR="004A2C93" w:rsidRDefault="004A2C93" w:rsidP="00FA6969">
      <w:pPr>
        <w:autoSpaceDE w:val="0"/>
        <w:autoSpaceDN w:val="0"/>
        <w:adjustRightInd w:val="0"/>
        <w:spacing w:after="0" w:line="240" w:lineRule="auto"/>
        <w:rPr>
          <w:rFonts w:eastAsiaTheme="minorEastAsia" w:cstheme="minorHAnsi"/>
          <w:sz w:val="28"/>
          <w:szCs w:val="28"/>
        </w:rPr>
      </w:pPr>
      <w:r>
        <w:rPr>
          <w:rFonts w:cstheme="minorHAnsi"/>
          <w:sz w:val="28"/>
          <w:szCs w:val="28"/>
        </w:rPr>
        <w:lastRenderedPageBreak/>
        <w:t xml:space="preserve">F α </w:t>
      </w:r>
      <w:r>
        <w:rPr>
          <w:rFonts w:eastAsiaTheme="minorEastAsia" w:cstheme="minorHAnsi"/>
          <w:sz w:val="28"/>
          <w:szCs w:val="28"/>
        </w:rPr>
        <w:t>sin θ</w:t>
      </w:r>
    </w:p>
    <w:p w:rsidR="004A2C93" w:rsidRDefault="004A2C93" w:rsidP="004A2C93">
      <w:pPr>
        <w:autoSpaceDE w:val="0"/>
        <w:autoSpaceDN w:val="0"/>
        <w:adjustRightInd w:val="0"/>
        <w:spacing w:after="0" w:line="240" w:lineRule="auto"/>
        <w:rPr>
          <w:rFonts w:eastAsiaTheme="minorEastAsia" w:cstheme="minorHAnsi"/>
          <w:sz w:val="28"/>
          <w:szCs w:val="28"/>
        </w:rPr>
      </w:pPr>
      <w:r>
        <w:rPr>
          <w:rFonts w:cstheme="minorHAnsi"/>
          <w:sz w:val="28"/>
          <w:szCs w:val="28"/>
        </w:rPr>
        <w:t xml:space="preserve">F α </w:t>
      </w:r>
      <w:r>
        <w:rPr>
          <w:rFonts w:eastAsiaTheme="minorEastAsia" w:cstheme="minorHAnsi"/>
          <w:sz w:val="28"/>
          <w:szCs w:val="28"/>
        </w:rPr>
        <w:t xml:space="preserve">I </w:t>
      </w:r>
    </w:p>
    <w:p w:rsidR="004A2C93" w:rsidRDefault="004A2C93" w:rsidP="004A2C93">
      <w:pPr>
        <w:autoSpaceDE w:val="0"/>
        <w:autoSpaceDN w:val="0"/>
        <w:adjustRightInd w:val="0"/>
        <w:spacing w:after="0" w:line="240" w:lineRule="auto"/>
        <w:rPr>
          <w:rFonts w:cstheme="minorHAnsi"/>
          <w:b/>
          <w:sz w:val="28"/>
          <w:szCs w:val="28"/>
        </w:rPr>
      </w:pPr>
      <w:r>
        <w:rPr>
          <w:rFonts w:cstheme="minorHAnsi"/>
          <w:sz w:val="28"/>
          <w:szCs w:val="28"/>
        </w:rPr>
        <w:t xml:space="preserve">F α </w:t>
      </w:r>
      <w:r w:rsidRPr="008F2220">
        <w:rPr>
          <w:rFonts w:cstheme="minorHAnsi"/>
          <w:b/>
          <w:sz w:val="28"/>
          <w:szCs w:val="28"/>
        </w:rPr>
        <w:t>B</w:t>
      </w:r>
    </w:p>
    <w:p w:rsidR="004A2C93" w:rsidRDefault="004A2C93" w:rsidP="004A2C93">
      <w:pPr>
        <w:autoSpaceDE w:val="0"/>
        <w:autoSpaceDN w:val="0"/>
        <w:adjustRightInd w:val="0"/>
        <w:spacing w:after="0" w:line="240" w:lineRule="auto"/>
        <w:rPr>
          <w:rFonts w:cstheme="minorHAnsi"/>
          <w:b/>
          <w:sz w:val="28"/>
          <w:szCs w:val="28"/>
        </w:rPr>
      </w:pPr>
      <w:r>
        <w:rPr>
          <w:rFonts w:cstheme="minorHAnsi"/>
          <w:sz w:val="28"/>
          <w:szCs w:val="28"/>
        </w:rPr>
        <w:t xml:space="preserve">F α </w:t>
      </w:r>
      <w:r w:rsidR="00EC5EE2">
        <w:rPr>
          <w:rFonts w:cstheme="minorHAnsi"/>
          <w:sz w:val="28"/>
          <w:szCs w:val="28"/>
        </w:rPr>
        <w:t>L</w:t>
      </w:r>
      <w:r w:rsidR="001F7D31">
        <w:rPr>
          <w:rFonts w:cstheme="minorHAnsi"/>
          <w:b/>
          <w:sz w:val="28"/>
          <w:szCs w:val="28"/>
        </w:rPr>
        <w:t xml:space="preserve"> </w:t>
      </w:r>
      <w:r>
        <w:rPr>
          <w:rFonts w:cstheme="minorHAnsi"/>
          <w:b/>
          <w:sz w:val="28"/>
          <w:szCs w:val="28"/>
        </w:rPr>
        <w:t>(length)</w:t>
      </w:r>
    </w:p>
    <w:p w:rsidR="004A2C93" w:rsidRDefault="004A2C93" w:rsidP="004A2C93">
      <w:pPr>
        <w:autoSpaceDE w:val="0"/>
        <w:autoSpaceDN w:val="0"/>
        <w:adjustRightInd w:val="0"/>
        <w:spacing w:after="0" w:line="240" w:lineRule="auto"/>
        <w:rPr>
          <w:rFonts w:cstheme="minorHAnsi"/>
          <w:b/>
          <w:sz w:val="28"/>
          <w:szCs w:val="28"/>
        </w:rPr>
      </w:pPr>
      <w:r>
        <w:rPr>
          <w:rFonts w:cstheme="minorHAnsi"/>
          <w:sz w:val="28"/>
          <w:szCs w:val="28"/>
        </w:rPr>
        <w:t xml:space="preserve">F α </w:t>
      </w:r>
      <w:r>
        <w:rPr>
          <w:rFonts w:eastAsiaTheme="minorEastAsia" w:cstheme="minorHAnsi"/>
          <w:sz w:val="28"/>
          <w:szCs w:val="28"/>
        </w:rPr>
        <w:t xml:space="preserve">sin θ </w:t>
      </w:r>
      <w:r>
        <w:rPr>
          <w:rFonts w:cstheme="minorHAnsi"/>
          <w:sz w:val="28"/>
          <w:szCs w:val="28"/>
        </w:rPr>
        <w:t xml:space="preserve">α </w:t>
      </w:r>
      <w:r>
        <w:rPr>
          <w:rFonts w:eastAsiaTheme="minorEastAsia" w:cstheme="minorHAnsi"/>
          <w:sz w:val="28"/>
          <w:szCs w:val="28"/>
        </w:rPr>
        <w:t xml:space="preserve">I </w:t>
      </w:r>
      <w:r>
        <w:rPr>
          <w:rFonts w:cstheme="minorHAnsi"/>
          <w:sz w:val="28"/>
          <w:szCs w:val="28"/>
        </w:rPr>
        <w:t xml:space="preserve">α </w:t>
      </w:r>
      <w:r w:rsidRPr="008F2220">
        <w:rPr>
          <w:rFonts w:cstheme="minorHAnsi"/>
          <w:b/>
          <w:sz w:val="28"/>
          <w:szCs w:val="28"/>
        </w:rPr>
        <w:t>B</w:t>
      </w:r>
      <w:r w:rsidR="00EC5EE2">
        <w:rPr>
          <w:rFonts w:cstheme="minorHAnsi"/>
          <w:b/>
          <w:sz w:val="28"/>
          <w:szCs w:val="28"/>
        </w:rPr>
        <w:t xml:space="preserve"> </w:t>
      </w:r>
      <w:r w:rsidR="00EC5EE2">
        <w:rPr>
          <w:rFonts w:cstheme="minorHAnsi"/>
          <w:sz w:val="28"/>
          <w:szCs w:val="28"/>
        </w:rPr>
        <w:t>α L</w:t>
      </w:r>
      <w:r w:rsidR="00EC5EE2">
        <w:rPr>
          <w:rFonts w:cstheme="minorHAnsi"/>
          <w:b/>
          <w:sz w:val="28"/>
          <w:szCs w:val="28"/>
        </w:rPr>
        <w:t xml:space="preserve">  </w:t>
      </w:r>
    </w:p>
    <w:p w:rsidR="00F063A9" w:rsidRDefault="00F063A9"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sin θ = 1 when θ = 90°</w:t>
      </w:r>
    </w:p>
    <w:p w:rsidR="00F063A9" w:rsidRDefault="00F063A9"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F = KBIL</w:t>
      </w:r>
      <w:r w:rsidRPr="00F063A9">
        <w:rPr>
          <w:rFonts w:eastAsiaTheme="minorEastAsia" w:cstheme="minorHAnsi"/>
          <w:sz w:val="28"/>
          <w:szCs w:val="28"/>
        </w:rPr>
        <w:t xml:space="preserve"> </w:t>
      </w:r>
      <w:r>
        <w:rPr>
          <w:rFonts w:eastAsiaTheme="minorEastAsia" w:cstheme="minorHAnsi"/>
          <w:sz w:val="28"/>
          <w:szCs w:val="28"/>
        </w:rPr>
        <w:t>sin θ</w:t>
      </w:r>
      <w:r w:rsidR="001F7D31">
        <w:rPr>
          <w:rFonts w:eastAsiaTheme="minorEastAsia" w:cstheme="minorHAnsi"/>
          <w:sz w:val="28"/>
          <w:szCs w:val="28"/>
        </w:rPr>
        <w:t xml:space="preserve"> </w:t>
      </w:r>
      <w:r w:rsidR="004A7FDF">
        <w:rPr>
          <w:rFonts w:eastAsiaTheme="minorEastAsia" w:cstheme="minorHAnsi"/>
          <w:sz w:val="28"/>
          <w:szCs w:val="28"/>
        </w:rPr>
        <w:t>(</w:t>
      </w:r>
      <w:r w:rsidR="00EF767D">
        <w:rPr>
          <w:rFonts w:eastAsiaTheme="minorEastAsia" w:cstheme="minorHAnsi"/>
          <w:sz w:val="28"/>
          <w:szCs w:val="28"/>
        </w:rPr>
        <w:t>k = 1)</w:t>
      </w:r>
    </w:p>
    <w:p w:rsidR="00EF767D" w:rsidRDefault="00EF767D"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F = BIL</w:t>
      </w:r>
    </w:p>
    <w:p w:rsidR="00EF767D" w:rsidRDefault="00EF767D" w:rsidP="004A2C93">
      <w:pPr>
        <w:autoSpaceDE w:val="0"/>
        <w:autoSpaceDN w:val="0"/>
        <w:adjustRightInd w:val="0"/>
        <w:spacing w:after="0" w:line="240" w:lineRule="auto"/>
        <w:rPr>
          <w:rFonts w:eastAsiaTheme="minorEastAsia" w:cstheme="minorHAnsi"/>
          <w:sz w:val="28"/>
          <w:szCs w:val="28"/>
        </w:rPr>
      </w:pPr>
    </w:p>
    <w:p w:rsidR="00EF767D" w:rsidRDefault="00EF767D" w:rsidP="004A2C93">
      <w:pPr>
        <w:autoSpaceDE w:val="0"/>
        <w:autoSpaceDN w:val="0"/>
        <w:adjustRightInd w:val="0"/>
        <w:spacing w:after="0" w:line="240" w:lineRule="auto"/>
        <w:rPr>
          <w:rFonts w:cstheme="minorHAnsi"/>
          <w:b/>
          <w:sz w:val="28"/>
          <w:szCs w:val="28"/>
        </w:rPr>
      </w:pPr>
    </w:p>
    <w:p w:rsidR="00721F67" w:rsidRDefault="000F377E"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 xml:space="preserve">The magnetic effects of electric current was discovered by Oersted. He discovered that around a wire carrying a current, there is a magnetic field. He concluded </w:t>
      </w:r>
    </w:p>
    <w:p w:rsidR="000F377E" w:rsidRDefault="000F377E" w:rsidP="000F377E">
      <w:pPr>
        <w:pStyle w:val="ListParagraph"/>
        <w:numPr>
          <w:ilvl w:val="0"/>
          <w:numId w:val="19"/>
        </w:num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A current has a magnet field all round it.</w:t>
      </w:r>
    </w:p>
    <w:p w:rsidR="000F377E" w:rsidRDefault="000F377E" w:rsidP="000F377E">
      <w:pPr>
        <w:pStyle w:val="ListParagraph"/>
        <w:numPr>
          <w:ilvl w:val="0"/>
          <w:numId w:val="19"/>
        </w:num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The magnetic field is in a direction perpendicular to the current ie 90°.</w:t>
      </w:r>
    </w:p>
    <w:p w:rsidR="00B52510" w:rsidRDefault="00B52510" w:rsidP="00B52510">
      <w:pPr>
        <w:pStyle w:val="ListParagraph"/>
        <w:autoSpaceDE w:val="0"/>
        <w:autoSpaceDN w:val="0"/>
        <w:adjustRightInd w:val="0"/>
        <w:spacing w:after="0" w:line="240" w:lineRule="auto"/>
        <w:ind w:left="1080"/>
        <w:rPr>
          <w:rFonts w:eastAsiaTheme="minorEastAsia" w:cstheme="minorHAnsi"/>
          <w:sz w:val="28"/>
          <w:szCs w:val="28"/>
        </w:rPr>
      </w:pPr>
    </w:p>
    <w:p w:rsidR="00D94478" w:rsidRPr="004A7FDF" w:rsidRDefault="00B52510" w:rsidP="004A7FDF">
      <w:pPr>
        <w:spacing w:before="40" w:after="40" w:line="288" w:lineRule="auto"/>
        <w:rPr>
          <w:sz w:val="36"/>
          <w:szCs w:val="36"/>
        </w:rPr>
      </w:pPr>
      <w:r w:rsidRPr="007E3DC1">
        <w:rPr>
          <w:sz w:val="36"/>
          <w:szCs w:val="36"/>
        </w:rPr>
        <w:t>MAGNETIC FIELD AROUND CURRENT CARRYING CONDUCTORS</w:t>
      </w:r>
    </w:p>
    <w:p w:rsidR="00D94478" w:rsidRPr="00267F71" w:rsidRDefault="00D94478" w:rsidP="00267F71">
      <w:pPr>
        <w:pStyle w:val="ListParagraph"/>
        <w:numPr>
          <w:ilvl w:val="0"/>
          <w:numId w:val="20"/>
        </w:numPr>
        <w:autoSpaceDE w:val="0"/>
        <w:autoSpaceDN w:val="0"/>
        <w:adjustRightInd w:val="0"/>
        <w:spacing w:after="0" w:line="240" w:lineRule="auto"/>
        <w:rPr>
          <w:rFonts w:eastAsiaTheme="minorEastAsia" w:cstheme="minorHAnsi"/>
          <w:sz w:val="28"/>
          <w:szCs w:val="28"/>
        </w:rPr>
      </w:pPr>
      <w:r w:rsidRPr="00267F71">
        <w:rPr>
          <w:rFonts w:eastAsiaTheme="minorEastAsia" w:cstheme="minorHAnsi"/>
          <w:sz w:val="28"/>
          <w:szCs w:val="28"/>
        </w:rPr>
        <w:t>FIELD DUE TO A STRAIGHT WIRE</w:t>
      </w:r>
    </w:p>
    <w:p w:rsidR="002A0636" w:rsidRDefault="002A0636"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ab/>
      </w:r>
      <w:r>
        <w:rPr>
          <w:rFonts w:eastAsiaTheme="minorEastAsia" w:cstheme="minorHAnsi"/>
          <w:sz w:val="28"/>
          <w:szCs w:val="28"/>
        </w:rPr>
        <w:tab/>
      </w:r>
    </w:p>
    <w:p w:rsidR="002A0636" w:rsidRDefault="002A0636" w:rsidP="002A0636">
      <w:pPr>
        <w:autoSpaceDE w:val="0"/>
        <w:autoSpaceDN w:val="0"/>
        <w:adjustRightInd w:val="0"/>
        <w:spacing w:after="0" w:line="240" w:lineRule="auto"/>
        <w:ind w:left="2160"/>
        <w:rPr>
          <w:rFonts w:eastAsiaTheme="minorEastAsia" w:cstheme="minorHAnsi"/>
          <w:sz w:val="28"/>
          <w:szCs w:val="28"/>
        </w:rPr>
      </w:pPr>
      <w:r>
        <w:rPr>
          <w:noProof/>
        </w:rPr>
        <w:t xml:space="preserve"> </w:t>
      </w:r>
      <w:r>
        <w:rPr>
          <w:noProof/>
        </w:rPr>
        <w:drawing>
          <wp:inline distT="0" distB="0" distL="0" distR="0">
            <wp:extent cx="2447925" cy="1866900"/>
            <wp:effectExtent l="0" t="0" r="9525" b="0"/>
            <wp:docPr id="17" name="Picture 17" descr="Image result for field due to a straight 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field due to a straight wi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47925" cy="1866900"/>
                    </a:xfrm>
                    <a:prstGeom prst="rect">
                      <a:avLst/>
                    </a:prstGeom>
                    <a:noFill/>
                    <a:ln>
                      <a:noFill/>
                    </a:ln>
                  </pic:spPr>
                </pic:pic>
              </a:graphicData>
            </a:graphic>
          </wp:inline>
        </w:drawing>
      </w:r>
    </w:p>
    <w:p w:rsidR="002A0636" w:rsidRDefault="002A0636"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 xml:space="preserve">The field pattern around a straight wire consist of circles with the wire as the centre and the field is symmetrical. </w:t>
      </w:r>
      <w:r w:rsidR="004A7FDF">
        <w:rPr>
          <w:rFonts w:eastAsiaTheme="minorEastAsia" w:cstheme="minorHAnsi"/>
          <w:sz w:val="28"/>
          <w:szCs w:val="28"/>
        </w:rPr>
        <w:t>If the direction of the current</w:t>
      </w:r>
      <w:r>
        <w:rPr>
          <w:rFonts w:eastAsiaTheme="minorEastAsia" w:cstheme="minorHAnsi"/>
          <w:sz w:val="28"/>
          <w:szCs w:val="28"/>
        </w:rPr>
        <w:t>, the direction of the field can be predicted by MAXWELL CORK SCREW RULE OR RIGHT- HAND CORK SCREW RULE</w:t>
      </w:r>
    </w:p>
    <w:p w:rsidR="0065681A" w:rsidRDefault="0065681A" w:rsidP="00D94478">
      <w:pPr>
        <w:autoSpaceDE w:val="0"/>
        <w:autoSpaceDN w:val="0"/>
        <w:adjustRightInd w:val="0"/>
        <w:spacing w:after="0" w:line="240" w:lineRule="auto"/>
        <w:rPr>
          <w:rFonts w:eastAsiaTheme="minorEastAsia" w:cstheme="minorHAnsi"/>
          <w:sz w:val="28"/>
          <w:szCs w:val="28"/>
        </w:rPr>
      </w:pPr>
    </w:p>
    <w:p w:rsidR="0065681A" w:rsidRDefault="0065681A"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MAXWELL CORK SCREW RULE: states that if a right-handed screw moves forward in the direction of the current, the rotation of the screw gives the direction of the field.</w:t>
      </w:r>
    </w:p>
    <w:p w:rsidR="00A71DE9" w:rsidRDefault="00A71DE9"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lastRenderedPageBreak/>
        <w:tab/>
      </w:r>
      <w:r>
        <w:rPr>
          <w:rFonts w:eastAsiaTheme="minorEastAsia" w:cstheme="minorHAnsi"/>
          <w:sz w:val="28"/>
          <w:szCs w:val="28"/>
        </w:rPr>
        <w:tab/>
      </w:r>
      <w:r>
        <w:rPr>
          <w:noProof/>
        </w:rPr>
        <w:drawing>
          <wp:inline distT="0" distB="0" distL="0" distR="0" wp14:anchorId="7CB7AD33" wp14:editId="2D7C7843">
            <wp:extent cx="3648075" cy="2276475"/>
            <wp:effectExtent l="0" t="0" r="9525" b="9525"/>
            <wp:docPr id="18" name="Picture 18" descr="Image result for field due to a straight 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field due to a straight wi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48075" cy="2276475"/>
                    </a:xfrm>
                    <a:prstGeom prst="rect">
                      <a:avLst/>
                    </a:prstGeom>
                    <a:noFill/>
                    <a:ln>
                      <a:noFill/>
                    </a:ln>
                  </pic:spPr>
                </pic:pic>
              </a:graphicData>
            </a:graphic>
          </wp:inline>
        </w:drawing>
      </w:r>
    </w:p>
    <w:p w:rsidR="001B04CF" w:rsidRPr="00D94478" w:rsidRDefault="001B04CF" w:rsidP="00D94478">
      <w:pPr>
        <w:autoSpaceDE w:val="0"/>
        <w:autoSpaceDN w:val="0"/>
        <w:adjustRightInd w:val="0"/>
        <w:spacing w:after="0" w:line="240" w:lineRule="auto"/>
        <w:rPr>
          <w:rFonts w:eastAsiaTheme="minorEastAsia" w:cstheme="minorHAnsi"/>
          <w:sz w:val="28"/>
          <w:szCs w:val="28"/>
        </w:rPr>
      </w:pPr>
    </w:p>
    <w:p w:rsidR="004A2C93" w:rsidRDefault="004A2C93" w:rsidP="004A2C93">
      <w:pPr>
        <w:autoSpaceDE w:val="0"/>
        <w:autoSpaceDN w:val="0"/>
        <w:adjustRightInd w:val="0"/>
        <w:spacing w:after="0" w:line="240" w:lineRule="auto"/>
        <w:rPr>
          <w:rFonts w:cstheme="minorHAnsi"/>
          <w:b/>
          <w:sz w:val="28"/>
          <w:szCs w:val="28"/>
        </w:rPr>
      </w:pPr>
    </w:p>
    <w:p w:rsidR="004A2C93" w:rsidRPr="004A2C93" w:rsidRDefault="004A2C93" w:rsidP="004A2C93">
      <w:pPr>
        <w:autoSpaceDE w:val="0"/>
        <w:autoSpaceDN w:val="0"/>
        <w:adjustRightInd w:val="0"/>
        <w:spacing w:after="0" w:line="240" w:lineRule="auto"/>
        <w:rPr>
          <w:rFonts w:cstheme="minorHAnsi"/>
          <w:sz w:val="28"/>
          <w:szCs w:val="28"/>
        </w:rPr>
      </w:pPr>
    </w:p>
    <w:p w:rsidR="004A2C93" w:rsidRPr="004A2C93" w:rsidRDefault="004A2C93" w:rsidP="004A2C93">
      <w:pPr>
        <w:autoSpaceDE w:val="0"/>
        <w:autoSpaceDN w:val="0"/>
        <w:adjustRightInd w:val="0"/>
        <w:spacing w:after="0" w:line="240" w:lineRule="auto"/>
        <w:rPr>
          <w:rFonts w:cstheme="minorHAnsi"/>
          <w:sz w:val="28"/>
          <w:szCs w:val="28"/>
        </w:rPr>
      </w:pPr>
    </w:p>
    <w:p w:rsidR="004A2C93" w:rsidRPr="004A2C93" w:rsidRDefault="004A2C93" w:rsidP="00FA6969">
      <w:pPr>
        <w:autoSpaceDE w:val="0"/>
        <w:autoSpaceDN w:val="0"/>
        <w:adjustRightInd w:val="0"/>
        <w:spacing w:after="0" w:line="240" w:lineRule="auto"/>
        <w:rPr>
          <w:rFonts w:cstheme="minorHAnsi"/>
          <w:sz w:val="28"/>
          <w:szCs w:val="28"/>
        </w:rPr>
      </w:pPr>
    </w:p>
    <w:p w:rsidR="00FA6969" w:rsidRDefault="00FA6969" w:rsidP="00A233F8">
      <w:pPr>
        <w:autoSpaceDE w:val="0"/>
        <w:autoSpaceDN w:val="0"/>
        <w:adjustRightInd w:val="0"/>
        <w:spacing w:after="0" w:line="240" w:lineRule="auto"/>
        <w:rPr>
          <w:rFonts w:cstheme="minorHAnsi"/>
          <w:sz w:val="28"/>
          <w:szCs w:val="28"/>
        </w:rPr>
      </w:pPr>
    </w:p>
    <w:p w:rsidR="00267F71" w:rsidRDefault="00267F71" w:rsidP="00267F71">
      <w:pPr>
        <w:pStyle w:val="ListParagraph"/>
        <w:numPr>
          <w:ilvl w:val="0"/>
          <w:numId w:val="20"/>
        </w:numPr>
        <w:autoSpaceDE w:val="0"/>
        <w:autoSpaceDN w:val="0"/>
        <w:adjustRightInd w:val="0"/>
        <w:spacing w:after="0" w:line="240" w:lineRule="auto"/>
        <w:rPr>
          <w:rFonts w:eastAsiaTheme="minorEastAsia" w:cstheme="minorHAnsi"/>
          <w:sz w:val="28"/>
          <w:szCs w:val="28"/>
        </w:rPr>
      </w:pPr>
      <w:r w:rsidRPr="00267F71">
        <w:rPr>
          <w:rFonts w:eastAsiaTheme="minorEastAsia" w:cstheme="minorHAnsi"/>
          <w:sz w:val="28"/>
          <w:szCs w:val="28"/>
        </w:rPr>
        <w:t xml:space="preserve">FIELD DUE TO A </w:t>
      </w:r>
      <w:r>
        <w:rPr>
          <w:rFonts w:eastAsiaTheme="minorEastAsia" w:cstheme="minorHAnsi"/>
          <w:sz w:val="28"/>
          <w:szCs w:val="28"/>
        </w:rPr>
        <w:t>CIRCULAR COIL</w:t>
      </w:r>
    </w:p>
    <w:p w:rsidR="00E85C30" w:rsidRDefault="00E85C30" w:rsidP="00E85C30">
      <w:pPr>
        <w:pStyle w:val="ListParagraph"/>
        <w:autoSpaceDE w:val="0"/>
        <w:autoSpaceDN w:val="0"/>
        <w:adjustRightInd w:val="0"/>
        <w:spacing w:after="0" w:line="240" w:lineRule="auto"/>
        <w:ind w:left="1440"/>
        <w:rPr>
          <w:rFonts w:eastAsiaTheme="minorEastAsia" w:cstheme="minorHAnsi"/>
          <w:sz w:val="28"/>
          <w:szCs w:val="28"/>
        </w:rPr>
      </w:pPr>
    </w:p>
    <w:p w:rsidR="00E85C30" w:rsidRDefault="00E85C30" w:rsidP="00E85C30">
      <w:pPr>
        <w:pStyle w:val="ListParagraph"/>
        <w:autoSpaceDE w:val="0"/>
        <w:autoSpaceDN w:val="0"/>
        <w:adjustRightInd w:val="0"/>
        <w:spacing w:after="0" w:line="240" w:lineRule="auto"/>
        <w:ind w:left="1440"/>
        <w:rPr>
          <w:rFonts w:eastAsiaTheme="minorEastAsia" w:cstheme="minorHAnsi"/>
          <w:sz w:val="28"/>
          <w:szCs w:val="28"/>
        </w:rPr>
      </w:pPr>
    </w:p>
    <w:p w:rsidR="00190FAD" w:rsidRDefault="00367246" w:rsidP="00190FAD">
      <w:pPr>
        <w:pStyle w:val="ListParagraph"/>
        <w:autoSpaceDE w:val="0"/>
        <w:autoSpaceDN w:val="0"/>
        <w:adjustRightInd w:val="0"/>
        <w:spacing w:after="0" w:line="240" w:lineRule="auto"/>
        <w:rPr>
          <w:rFonts w:eastAsiaTheme="minorEastAsia" w:cstheme="minorHAnsi"/>
          <w:sz w:val="28"/>
          <w:szCs w:val="28"/>
        </w:rPr>
      </w:pPr>
      <w:r w:rsidRPr="00367246">
        <w:rPr>
          <w:rFonts w:eastAsiaTheme="minorEastAsia" w:cstheme="minorHAnsi"/>
          <w:noProof/>
          <w:sz w:val="28"/>
          <w:szCs w:val="28"/>
        </w:rPr>
        <w:drawing>
          <wp:inline distT="0" distB="0" distL="0" distR="0">
            <wp:extent cx="3103880" cy="1477010"/>
            <wp:effectExtent l="0" t="0" r="1270" b="8890"/>
            <wp:docPr id="21" name="Picture 21" descr="C:\Users\FUJITSU-PC\Desktop\cir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UJITSU-PC\Desktop\circ.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03880" cy="1477010"/>
                    </a:xfrm>
                    <a:prstGeom prst="rect">
                      <a:avLst/>
                    </a:prstGeom>
                    <a:noFill/>
                    <a:ln>
                      <a:noFill/>
                    </a:ln>
                  </pic:spPr>
                </pic:pic>
              </a:graphicData>
            </a:graphic>
          </wp:inline>
        </w:drawing>
      </w:r>
    </w:p>
    <w:p w:rsidR="005A53C2" w:rsidRDefault="005A53C2" w:rsidP="005A53C2">
      <w:pPr>
        <w:autoSpaceDE w:val="0"/>
        <w:autoSpaceDN w:val="0"/>
        <w:adjustRightInd w:val="0"/>
        <w:spacing w:after="0" w:line="240" w:lineRule="auto"/>
        <w:ind w:left="720"/>
        <w:rPr>
          <w:rFonts w:eastAsiaTheme="minorEastAsia" w:cstheme="minorHAnsi"/>
          <w:sz w:val="28"/>
          <w:szCs w:val="28"/>
        </w:rPr>
      </w:pPr>
    </w:p>
    <w:p w:rsidR="005A53C2" w:rsidRPr="005A53C2" w:rsidRDefault="005A53C2" w:rsidP="005A53C2">
      <w:pPr>
        <w:autoSpaceDE w:val="0"/>
        <w:autoSpaceDN w:val="0"/>
        <w:adjustRightInd w:val="0"/>
        <w:spacing w:after="0" w:line="240" w:lineRule="auto"/>
        <w:ind w:left="1440"/>
        <w:rPr>
          <w:rFonts w:eastAsiaTheme="minorEastAsia" w:cstheme="minorHAnsi"/>
          <w:sz w:val="28"/>
          <w:szCs w:val="28"/>
        </w:rPr>
      </w:pPr>
      <w:r>
        <w:rPr>
          <w:noProof/>
        </w:rPr>
        <mc:AlternateContent>
          <mc:Choice Requires="wps">
            <w:drawing>
              <wp:inline distT="0" distB="0" distL="0" distR="0">
                <wp:extent cx="304800" cy="304800"/>
                <wp:effectExtent l="0" t="0" r="0" b="0"/>
                <wp:docPr id="19" name="Rectangle 19" descr="Image result for field due to a straight wir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76DA421" id="Rectangle 19" o:spid="_x0000_s1026" alt="Image result for field due to a straight wire"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" filled="f" stroked="f">
                <o:lock v:ext="edit" aspectratio="t"/>
                <w10:anchorlock/>
              </v:rect>
            </w:pict>
          </mc:Fallback>
        </mc:AlternateContent>
      </w:r>
    </w:p>
    <w:p w:rsidR="00FA6969" w:rsidRDefault="00190FAD" w:rsidP="00267F71">
      <w:pPr>
        <w:pStyle w:val="ListParagraph"/>
        <w:numPr>
          <w:ilvl w:val="0"/>
          <w:numId w:val="20"/>
        </w:numPr>
        <w:autoSpaceDE w:val="0"/>
        <w:autoSpaceDN w:val="0"/>
        <w:adjustRightInd w:val="0"/>
        <w:spacing w:after="0" w:line="240" w:lineRule="auto"/>
        <w:rPr>
          <w:rFonts w:cstheme="minorHAnsi"/>
          <w:sz w:val="28"/>
          <w:szCs w:val="28"/>
        </w:rPr>
      </w:pPr>
      <w:r>
        <w:rPr>
          <w:rFonts w:cstheme="minorHAnsi"/>
          <w:sz w:val="28"/>
          <w:szCs w:val="28"/>
        </w:rPr>
        <w:t>FIELD DUE TO A SOLENOID</w:t>
      </w:r>
    </w:p>
    <w:p w:rsidR="00EE09FF" w:rsidRDefault="00EE09FF" w:rsidP="00EE09FF">
      <w:pPr>
        <w:pStyle w:val="ListParagraph"/>
        <w:autoSpaceDE w:val="0"/>
        <w:autoSpaceDN w:val="0"/>
        <w:adjustRightInd w:val="0"/>
        <w:spacing w:after="0" w:line="240" w:lineRule="auto"/>
        <w:rPr>
          <w:rFonts w:cstheme="minorHAnsi"/>
          <w:sz w:val="28"/>
          <w:szCs w:val="28"/>
        </w:rPr>
      </w:pPr>
    </w:p>
    <w:p w:rsidR="00EE09FF" w:rsidRPr="00267F71" w:rsidRDefault="00EE09FF" w:rsidP="00D4574D">
      <w:pPr>
        <w:pStyle w:val="ListParagraph"/>
        <w:autoSpaceDE w:val="0"/>
        <w:autoSpaceDN w:val="0"/>
        <w:adjustRightInd w:val="0"/>
        <w:spacing w:after="0" w:line="240" w:lineRule="auto"/>
        <w:ind w:left="2160" w:firstLine="720"/>
        <w:rPr>
          <w:rFonts w:cstheme="minorHAnsi"/>
          <w:sz w:val="28"/>
          <w:szCs w:val="28"/>
        </w:rPr>
      </w:pPr>
      <w:r w:rsidRPr="00EE09FF">
        <w:rPr>
          <w:rFonts w:cstheme="minorHAnsi"/>
          <w:noProof/>
          <w:sz w:val="28"/>
          <w:szCs w:val="28"/>
        </w:rPr>
        <w:lastRenderedPageBreak/>
        <w:drawing>
          <wp:inline distT="0" distB="0" distL="0" distR="0">
            <wp:extent cx="2543175" cy="1562100"/>
            <wp:effectExtent l="0" t="0" r="9525" b="0"/>
            <wp:docPr id="20" name="Picture 20" descr="C:\Users\Nerd\Desktop\solen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erd\Desktop\solenoid.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43175" cy="1562100"/>
                    </a:xfrm>
                    <a:prstGeom prst="rect">
                      <a:avLst/>
                    </a:prstGeom>
                    <a:noFill/>
                    <a:ln>
                      <a:noFill/>
                    </a:ln>
                  </pic:spPr>
                </pic:pic>
              </a:graphicData>
            </a:graphic>
          </wp:inline>
        </w:drawing>
      </w:r>
    </w:p>
    <w:p w:rsidR="00A233F8" w:rsidRDefault="00A233F8" w:rsidP="00A233F8">
      <w:pPr>
        <w:autoSpaceDE w:val="0"/>
        <w:autoSpaceDN w:val="0"/>
        <w:adjustRightInd w:val="0"/>
        <w:spacing w:after="0" w:line="240" w:lineRule="auto"/>
        <w:rPr>
          <w:rFonts w:cstheme="minorHAnsi"/>
          <w:sz w:val="28"/>
          <w:szCs w:val="28"/>
        </w:rPr>
      </w:pPr>
    </w:p>
    <w:p w:rsidR="00A233F8" w:rsidRDefault="00C90D5C" w:rsidP="00A233F8">
      <w:pPr>
        <w:autoSpaceDE w:val="0"/>
        <w:autoSpaceDN w:val="0"/>
        <w:adjustRightInd w:val="0"/>
        <w:spacing w:after="0" w:line="240" w:lineRule="auto"/>
        <w:rPr>
          <w:rFonts w:cstheme="minorHAnsi"/>
          <w:sz w:val="28"/>
          <w:szCs w:val="28"/>
        </w:rPr>
      </w:pPr>
      <w:r>
        <w:rPr>
          <w:rFonts w:cstheme="minorHAnsi"/>
          <w:sz w:val="28"/>
          <w:szCs w:val="28"/>
        </w:rPr>
        <w:t>A solenoid is a long cyl</w:t>
      </w:r>
      <w:r w:rsidR="00F874F6">
        <w:rPr>
          <w:rFonts w:cstheme="minorHAnsi"/>
          <w:sz w:val="28"/>
          <w:szCs w:val="28"/>
        </w:rPr>
        <w:t>indrical coil. It produces a fi</w:t>
      </w:r>
      <w:r>
        <w:rPr>
          <w:rFonts w:cstheme="minorHAnsi"/>
          <w:sz w:val="28"/>
          <w:szCs w:val="28"/>
        </w:rPr>
        <w:t>e</w:t>
      </w:r>
      <w:r w:rsidR="00F874F6">
        <w:rPr>
          <w:rFonts w:cstheme="minorHAnsi"/>
          <w:sz w:val="28"/>
          <w:szCs w:val="28"/>
        </w:rPr>
        <w:t>l</w:t>
      </w:r>
      <w:r>
        <w:rPr>
          <w:rFonts w:cstheme="minorHAnsi"/>
          <w:sz w:val="28"/>
          <w:szCs w:val="28"/>
        </w:rPr>
        <w:t>d similar to that of a bar magnet.</w:t>
      </w:r>
    </w:p>
    <w:p w:rsidR="00E47047" w:rsidRPr="00E47047" w:rsidRDefault="00E47047" w:rsidP="00E47047">
      <w:pPr>
        <w:autoSpaceDE w:val="0"/>
        <w:autoSpaceDN w:val="0"/>
        <w:adjustRightInd w:val="0"/>
        <w:spacing w:after="0" w:line="240" w:lineRule="auto"/>
        <w:jc w:val="center"/>
        <w:rPr>
          <w:rFonts w:cstheme="minorHAnsi"/>
          <w:b/>
          <w:sz w:val="28"/>
          <w:szCs w:val="28"/>
          <w:u w:val="single"/>
        </w:rPr>
      </w:pPr>
      <w:r w:rsidRPr="00E47047">
        <w:rPr>
          <w:rFonts w:cstheme="minorHAnsi"/>
          <w:b/>
          <w:sz w:val="28"/>
          <w:szCs w:val="28"/>
          <w:u w:val="single"/>
        </w:rPr>
        <w:t>Fleming’s Right Hand Rule:</w:t>
      </w:r>
    </w:p>
    <w:p w:rsidR="007A438E" w:rsidRDefault="008977B8" w:rsidP="00A233F8">
      <w:pPr>
        <w:autoSpaceDE w:val="0"/>
        <w:autoSpaceDN w:val="0"/>
        <w:adjustRightInd w:val="0"/>
        <w:spacing w:after="0" w:line="240" w:lineRule="auto"/>
        <w:rPr>
          <w:rFonts w:cstheme="minorHAnsi"/>
          <w:sz w:val="28"/>
          <w:szCs w:val="28"/>
        </w:rPr>
      </w:pPr>
      <w:r>
        <w:rPr>
          <w:rFonts w:cstheme="minorHAnsi"/>
          <w:sz w:val="28"/>
          <w:szCs w:val="28"/>
        </w:rPr>
        <w:t>It states that when the first three fingers of the right hand are held at the right angles to each other with the forefinger pointing in the direction of magnetic field and the thumb in the direction of motion, the second finger will point in the direction of the induced current.</w:t>
      </w:r>
    </w:p>
    <w:p w:rsidR="004309DC" w:rsidRDefault="004309DC" w:rsidP="00A233F8">
      <w:pPr>
        <w:autoSpaceDE w:val="0"/>
        <w:autoSpaceDN w:val="0"/>
        <w:adjustRightInd w:val="0"/>
        <w:spacing w:after="0" w:line="240" w:lineRule="auto"/>
        <w:rPr>
          <w:rFonts w:cstheme="minorHAnsi"/>
          <w:sz w:val="28"/>
          <w:szCs w:val="28"/>
        </w:rPr>
      </w:pPr>
    </w:p>
    <w:p w:rsidR="00F0044C" w:rsidRPr="00C705AA" w:rsidRDefault="00F0044C" w:rsidP="00C705AA">
      <w:pPr>
        <w:autoSpaceDE w:val="0"/>
        <w:autoSpaceDN w:val="0"/>
        <w:adjustRightInd w:val="0"/>
        <w:spacing w:after="0" w:line="240" w:lineRule="auto"/>
        <w:jc w:val="center"/>
        <w:rPr>
          <w:rFonts w:cstheme="minorHAnsi"/>
          <w:b/>
          <w:sz w:val="28"/>
          <w:szCs w:val="28"/>
          <w:u w:val="single"/>
        </w:rPr>
      </w:pPr>
      <w:r w:rsidRPr="00C705AA">
        <w:rPr>
          <w:rFonts w:cstheme="minorHAnsi"/>
          <w:b/>
          <w:sz w:val="28"/>
          <w:szCs w:val="28"/>
          <w:u w:val="single"/>
        </w:rPr>
        <w:t>APPLICATION: ELECTROMAGNET</w:t>
      </w:r>
    </w:p>
    <w:p w:rsidR="00F0044C" w:rsidRDefault="00F0044C" w:rsidP="00A233F8">
      <w:pPr>
        <w:autoSpaceDE w:val="0"/>
        <w:autoSpaceDN w:val="0"/>
        <w:adjustRightInd w:val="0"/>
        <w:spacing w:after="0" w:line="240" w:lineRule="auto"/>
        <w:rPr>
          <w:rFonts w:cstheme="minorHAnsi"/>
          <w:sz w:val="28"/>
          <w:szCs w:val="28"/>
        </w:rPr>
      </w:pPr>
      <w:r>
        <w:rPr>
          <w:rFonts w:cstheme="minorHAnsi"/>
          <w:sz w:val="28"/>
          <w:szCs w:val="28"/>
        </w:rPr>
        <w:t>An electromagnet is obtained by winding an insulated wire round a soft iron rod with the ends connected to a D.C source. The magnetic properties disappears when the current supply is cut off.</w:t>
      </w:r>
      <w:r w:rsidR="004309DC">
        <w:rPr>
          <w:rFonts w:cstheme="minorHAnsi"/>
          <w:sz w:val="28"/>
          <w:szCs w:val="28"/>
        </w:rPr>
        <w:t xml:space="preserve"> </w:t>
      </w:r>
    </w:p>
    <w:p w:rsidR="004309DC" w:rsidRDefault="004309DC" w:rsidP="00A233F8">
      <w:pPr>
        <w:autoSpaceDE w:val="0"/>
        <w:autoSpaceDN w:val="0"/>
        <w:adjustRightInd w:val="0"/>
        <w:spacing w:after="0" w:line="240" w:lineRule="auto"/>
        <w:rPr>
          <w:rFonts w:cstheme="minorHAnsi"/>
          <w:sz w:val="28"/>
          <w:szCs w:val="28"/>
        </w:rPr>
      </w:pPr>
    </w:p>
    <w:p w:rsidR="004309DC" w:rsidRPr="00F22862" w:rsidRDefault="004309DC" w:rsidP="00BA5C5B">
      <w:pPr>
        <w:autoSpaceDE w:val="0"/>
        <w:autoSpaceDN w:val="0"/>
        <w:adjustRightInd w:val="0"/>
        <w:spacing w:after="0" w:line="240" w:lineRule="auto"/>
        <w:jc w:val="center"/>
        <w:rPr>
          <w:rFonts w:cstheme="minorHAnsi"/>
          <w:b/>
          <w:sz w:val="28"/>
          <w:szCs w:val="28"/>
          <w:u w:val="single"/>
        </w:rPr>
      </w:pPr>
      <w:r w:rsidRPr="00F22862">
        <w:rPr>
          <w:rFonts w:cstheme="minorHAnsi"/>
          <w:b/>
          <w:sz w:val="28"/>
          <w:szCs w:val="28"/>
          <w:u w:val="single"/>
        </w:rPr>
        <w:t>STRENGTH OF ELECTROMAGNET</w:t>
      </w:r>
    </w:p>
    <w:p w:rsidR="004309DC" w:rsidRDefault="004309DC" w:rsidP="004309DC">
      <w:pPr>
        <w:pStyle w:val="ListParagraph"/>
        <w:numPr>
          <w:ilvl w:val="0"/>
          <w:numId w:val="32"/>
        </w:numPr>
        <w:autoSpaceDE w:val="0"/>
        <w:autoSpaceDN w:val="0"/>
        <w:adjustRightInd w:val="0"/>
        <w:spacing w:after="0" w:line="240" w:lineRule="auto"/>
        <w:rPr>
          <w:rFonts w:cstheme="minorHAnsi"/>
          <w:sz w:val="28"/>
          <w:szCs w:val="28"/>
        </w:rPr>
      </w:pPr>
      <w:r>
        <w:rPr>
          <w:rFonts w:cstheme="minorHAnsi"/>
          <w:sz w:val="28"/>
          <w:szCs w:val="28"/>
        </w:rPr>
        <w:t>Increase as the current increases.</w:t>
      </w:r>
    </w:p>
    <w:p w:rsidR="004309DC" w:rsidRDefault="004309DC" w:rsidP="004309DC">
      <w:pPr>
        <w:pStyle w:val="ListParagraph"/>
        <w:numPr>
          <w:ilvl w:val="0"/>
          <w:numId w:val="32"/>
        </w:numPr>
        <w:autoSpaceDE w:val="0"/>
        <w:autoSpaceDN w:val="0"/>
        <w:adjustRightInd w:val="0"/>
        <w:spacing w:after="0" w:line="240" w:lineRule="auto"/>
        <w:rPr>
          <w:rFonts w:cstheme="minorHAnsi"/>
          <w:sz w:val="28"/>
          <w:szCs w:val="28"/>
        </w:rPr>
      </w:pPr>
      <w:r>
        <w:rPr>
          <w:rFonts w:cstheme="minorHAnsi"/>
          <w:sz w:val="28"/>
          <w:szCs w:val="28"/>
        </w:rPr>
        <w:t>Increases as the number of turns of the coil increases.</w:t>
      </w:r>
    </w:p>
    <w:p w:rsidR="009A46C8" w:rsidRDefault="009A46C8" w:rsidP="009A46C8">
      <w:pPr>
        <w:autoSpaceDE w:val="0"/>
        <w:autoSpaceDN w:val="0"/>
        <w:adjustRightInd w:val="0"/>
        <w:spacing w:after="0" w:line="240" w:lineRule="auto"/>
        <w:rPr>
          <w:rFonts w:cstheme="minorHAnsi"/>
          <w:sz w:val="28"/>
          <w:szCs w:val="28"/>
        </w:rPr>
      </w:pPr>
    </w:p>
    <w:p w:rsidR="009A46C8" w:rsidRPr="00143E86" w:rsidRDefault="009A46C8" w:rsidP="00143E86">
      <w:pPr>
        <w:autoSpaceDE w:val="0"/>
        <w:autoSpaceDN w:val="0"/>
        <w:adjustRightInd w:val="0"/>
        <w:spacing w:after="0" w:line="240" w:lineRule="auto"/>
        <w:jc w:val="center"/>
        <w:rPr>
          <w:rFonts w:cstheme="minorHAnsi"/>
          <w:b/>
          <w:sz w:val="28"/>
          <w:szCs w:val="28"/>
          <w:u w:val="single"/>
        </w:rPr>
      </w:pPr>
      <w:r w:rsidRPr="00143E86">
        <w:rPr>
          <w:rFonts w:cstheme="minorHAnsi"/>
          <w:b/>
          <w:sz w:val="28"/>
          <w:szCs w:val="28"/>
          <w:u w:val="single"/>
        </w:rPr>
        <w:t>APPLICATION OF ELECTROMAGNETISM</w:t>
      </w:r>
    </w:p>
    <w:p w:rsidR="009A46C8" w:rsidRDefault="009A46C8" w:rsidP="009A46C8">
      <w:pPr>
        <w:pStyle w:val="ListParagraph"/>
        <w:numPr>
          <w:ilvl w:val="0"/>
          <w:numId w:val="33"/>
        </w:numPr>
        <w:autoSpaceDE w:val="0"/>
        <w:autoSpaceDN w:val="0"/>
        <w:adjustRightInd w:val="0"/>
        <w:spacing w:after="0" w:line="240" w:lineRule="auto"/>
        <w:rPr>
          <w:rFonts w:cstheme="minorHAnsi"/>
          <w:sz w:val="28"/>
          <w:szCs w:val="28"/>
        </w:rPr>
      </w:pPr>
      <w:r>
        <w:rPr>
          <w:rFonts w:cstheme="minorHAnsi"/>
          <w:sz w:val="28"/>
          <w:szCs w:val="28"/>
        </w:rPr>
        <w:t>Telephone earpiece</w:t>
      </w:r>
      <w:r w:rsidR="00E601A3">
        <w:rPr>
          <w:rFonts w:cstheme="minorHAnsi"/>
          <w:sz w:val="28"/>
          <w:szCs w:val="28"/>
        </w:rPr>
        <w:t xml:space="preserve"> /// note</w:t>
      </w:r>
    </w:p>
    <w:p w:rsidR="00BC0A45" w:rsidRDefault="00BC0A45" w:rsidP="009A46C8">
      <w:pPr>
        <w:pStyle w:val="ListParagraph"/>
        <w:numPr>
          <w:ilvl w:val="0"/>
          <w:numId w:val="33"/>
        </w:numPr>
        <w:autoSpaceDE w:val="0"/>
        <w:autoSpaceDN w:val="0"/>
        <w:adjustRightInd w:val="0"/>
        <w:spacing w:after="0" w:line="240" w:lineRule="auto"/>
        <w:rPr>
          <w:rFonts w:cstheme="minorHAnsi"/>
          <w:sz w:val="28"/>
          <w:szCs w:val="28"/>
        </w:rPr>
      </w:pPr>
      <w:r>
        <w:rPr>
          <w:rFonts w:cstheme="minorHAnsi"/>
          <w:sz w:val="28"/>
          <w:szCs w:val="28"/>
        </w:rPr>
        <w:t>Electric bell //</w:t>
      </w:r>
    </w:p>
    <w:p w:rsidR="00BC0A45" w:rsidRDefault="00BC0A45" w:rsidP="00BC0A45">
      <w:pPr>
        <w:pStyle w:val="ListParagraph"/>
        <w:autoSpaceDE w:val="0"/>
        <w:autoSpaceDN w:val="0"/>
        <w:adjustRightInd w:val="0"/>
        <w:spacing w:after="0" w:line="240" w:lineRule="auto"/>
        <w:rPr>
          <w:rFonts w:cstheme="minorHAnsi"/>
          <w:sz w:val="28"/>
          <w:szCs w:val="28"/>
        </w:rPr>
      </w:pPr>
      <w:r w:rsidRPr="00BC0A45">
        <w:rPr>
          <w:rFonts w:cstheme="minorHAnsi"/>
          <w:noProof/>
          <w:sz w:val="28"/>
          <w:szCs w:val="28"/>
        </w:rPr>
        <w:lastRenderedPageBreak/>
        <w:drawing>
          <wp:inline distT="0" distB="0" distL="0" distR="0">
            <wp:extent cx="3813810" cy="3072765"/>
            <wp:effectExtent l="0" t="0" r="0" b="0"/>
            <wp:docPr id="116" name="Picture 116" descr="C:\Users\FUJITSU-PC\Desktop\electric-be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UJITSU-PC\Desktop\electric-bell.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13810" cy="3072765"/>
                    </a:xfrm>
                    <a:prstGeom prst="rect">
                      <a:avLst/>
                    </a:prstGeom>
                    <a:noFill/>
                    <a:ln>
                      <a:noFill/>
                    </a:ln>
                  </pic:spPr>
                </pic:pic>
              </a:graphicData>
            </a:graphic>
          </wp:inline>
        </w:drawing>
      </w:r>
    </w:p>
    <w:p w:rsidR="00BC0A45" w:rsidRPr="00BC0A45" w:rsidRDefault="00BC0A45" w:rsidP="00BC0A45">
      <w:pPr>
        <w:numPr>
          <w:ilvl w:val="0"/>
          <w:numId w:val="38"/>
        </w:numPr>
        <w:shd w:val="clear" w:color="auto" w:fill="FFFFFF"/>
        <w:spacing w:before="100" w:beforeAutospacing="1" w:after="100" w:afterAutospacing="1" w:line="240" w:lineRule="auto"/>
        <w:ind w:left="600"/>
        <w:rPr>
          <w:rFonts w:ascii="Times New Roman" w:eastAsia="Times New Roman" w:hAnsi="Times New Roman" w:cs="Times New Roman"/>
          <w:color w:val="000000"/>
          <w:sz w:val="27"/>
          <w:szCs w:val="27"/>
        </w:rPr>
      </w:pPr>
      <w:r w:rsidRPr="00BC0A45">
        <w:rPr>
          <w:rFonts w:ascii="Times New Roman" w:eastAsia="Times New Roman" w:hAnsi="Times New Roman" w:cs="Times New Roman"/>
          <w:color w:val="000000"/>
          <w:sz w:val="27"/>
          <w:szCs w:val="27"/>
        </w:rPr>
        <w:t>When the ‘push’ switch is depressed, the circuit is closed. Current passes through the electromagnet windings and the core becomes magnetised.</w:t>
      </w:r>
    </w:p>
    <w:p w:rsidR="00BC0A45" w:rsidRPr="00BC0A45" w:rsidRDefault="00BC0A45" w:rsidP="00BC0A45">
      <w:pPr>
        <w:numPr>
          <w:ilvl w:val="0"/>
          <w:numId w:val="38"/>
        </w:numPr>
        <w:shd w:val="clear" w:color="auto" w:fill="FFFFFF"/>
        <w:spacing w:before="100" w:beforeAutospacing="1" w:after="100" w:afterAutospacing="1" w:line="240" w:lineRule="auto"/>
        <w:ind w:left="600"/>
        <w:rPr>
          <w:rFonts w:ascii="Times New Roman" w:eastAsia="Times New Roman" w:hAnsi="Times New Roman" w:cs="Times New Roman"/>
          <w:color w:val="000000"/>
          <w:sz w:val="27"/>
          <w:szCs w:val="27"/>
        </w:rPr>
      </w:pPr>
      <w:r w:rsidRPr="00BC0A45">
        <w:rPr>
          <w:rFonts w:ascii="Times New Roman" w:eastAsia="Times New Roman" w:hAnsi="Times New Roman" w:cs="Times New Roman"/>
          <w:color w:val="000000"/>
          <w:sz w:val="27"/>
          <w:szCs w:val="27"/>
        </w:rPr>
        <w:t>The magnetised core attracts the iron armature which makes the striker hits the gong.</w:t>
      </w:r>
    </w:p>
    <w:p w:rsidR="00BC0A45" w:rsidRPr="00BC0A45" w:rsidRDefault="00BC0A45" w:rsidP="00BC0A45">
      <w:pPr>
        <w:numPr>
          <w:ilvl w:val="0"/>
          <w:numId w:val="38"/>
        </w:numPr>
        <w:shd w:val="clear" w:color="auto" w:fill="FFFFFF"/>
        <w:spacing w:before="100" w:beforeAutospacing="1" w:after="100" w:afterAutospacing="1" w:line="240" w:lineRule="auto"/>
        <w:ind w:left="600"/>
        <w:rPr>
          <w:rFonts w:ascii="Times New Roman" w:eastAsia="Times New Roman" w:hAnsi="Times New Roman" w:cs="Times New Roman"/>
          <w:color w:val="000000"/>
          <w:sz w:val="27"/>
          <w:szCs w:val="27"/>
        </w:rPr>
      </w:pPr>
      <w:r w:rsidRPr="00BC0A45">
        <w:rPr>
          <w:rFonts w:ascii="Times New Roman" w:eastAsia="Times New Roman" w:hAnsi="Times New Roman" w:cs="Times New Roman"/>
          <w:color w:val="000000"/>
          <w:sz w:val="27"/>
          <w:szCs w:val="27"/>
        </w:rPr>
        <w:t>However, the movement of the armature opens the ‘make and break’ switch which switches the electromagnet off. The iron armature springs back to its original position, closing the ‘make and break’ switch and start the cycle again.</w:t>
      </w:r>
    </w:p>
    <w:p w:rsidR="00BC0A45" w:rsidRPr="009A46C8" w:rsidRDefault="00BC0A45" w:rsidP="00BC0A45">
      <w:pPr>
        <w:pStyle w:val="ListParagraph"/>
        <w:autoSpaceDE w:val="0"/>
        <w:autoSpaceDN w:val="0"/>
        <w:adjustRightInd w:val="0"/>
        <w:spacing w:after="0" w:line="240" w:lineRule="auto"/>
        <w:rPr>
          <w:rFonts w:cstheme="minorHAnsi"/>
          <w:sz w:val="28"/>
          <w:szCs w:val="28"/>
        </w:rPr>
      </w:pPr>
    </w:p>
    <w:p w:rsidR="00FA5D1B" w:rsidRDefault="00FA5D1B" w:rsidP="00A233F8">
      <w:pPr>
        <w:autoSpaceDE w:val="0"/>
        <w:autoSpaceDN w:val="0"/>
        <w:adjustRightInd w:val="0"/>
        <w:spacing w:after="0" w:line="240" w:lineRule="auto"/>
        <w:rPr>
          <w:rFonts w:cstheme="minorHAnsi"/>
          <w:sz w:val="28"/>
          <w:szCs w:val="28"/>
        </w:rPr>
      </w:pPr>
    </w:p>
    <w:p w:rsidR="00D25DD4" w:rsidRPr="007E3DC1" w:rsidRDefault="00D25DD4" w:rsidP="00143E86">
      <w:pPr>
        <w:jc w:val="center"/>
        <w:rPr>
          <w:sz w:val="36"/>
          <w:szCs w:val="36"/>
        </w:rPr>
      </w:pPr>
      <w:r w:rsidRPr="007E3DC1">
        <w:rPr>
          <w:sz w:val="36"/>
          <w:szCs w:val="36"/>
        </w:rPr>
        <w:t xml:space="preserve">WEEK 9: </w:t>
      </w:r>
      <w:r w:rsidRPr="00143E86">
        <w:rPr>
          <w:b/>
          <w:sz w:val="36"/>
          <w:szCs w:val="36"/>
          <w:u w:val="single"/>
        </w:rPr>
        <w:t>ELECTROMAGNETIC FIELD</w:t>
      </w:r>
    </w:p>
    <w:p w:rsidR="00FA5D1B" w:rsidRDefault="00FA5D1B" w:rsidP="00A233F8">
      <w:pPr>
        <w:autoSpaceDE w:val="0"/>
        <w:autoSpaceDN w:val="0"/>
        <w:adjustRightInd w:val="0"/>
        <w:spacing w:after="0" w:line="240" w:lineRule="auto"/>
        <w:rPr>
          <w:rFonts w:cstheme="minorHAnsi"/>
          <w:sz w:val="28"/>
          <w:szCs w:val="28"/>
        </w:rPr>
      </w:pPr>
      <w:r>
        <w:rPr>
          <w:rFonts w:cstheme="minorHAnsi"/>
          <w:sz w:val="28"/>
          <w:szCs w:val="28"/>
        </w:rPr>
        <w:t>A changing electric field is accompanied by a magnetic field and a changing magnetic field is accompanied by an electric field. The joint interaction of electric and magnetic forces give rise to an electromagnetic field.</w:t>
      </w:r>
    </w:p>
    <w:p w:rsidR="00B63E62" w:rsidRDefault="00B63E62" w:rsidP="00A233F8">
      <w:pPr>
        <w:autoSpaceDE w:val="0"/>
        <w:autoSpaceDN w:val="0"/>
        <w:adjustRightInd w:val="0"/>
        <w:spacing w:after="0" w:line="240" w:lineRule="auto"/>
        <w:rPr>
          <w:rFonts w:cstheme="minorHAnsi"/>
          <w:sz w:val="28"/>
          <w:szCs w:val="28"/>
        </w:rPr>
      </w:pPr>
      <w:r>
        <w:rPr>
          <w:rFonts w:cstheme="minorHAnsi"/>
          <w:sz w:val="28"/>
          <w:szCs w:val="28"/>
        </w:rPr>
        <w:t>A current carrying conductor placed in a magnetic field experience a force. The force is always directed perpendicular to the direction of the current and the magnetic field</w:t>
      </w:r>
    </w:p>
    <w:p w:rsidR="00996B05" w:rsidRPr="00E47047" w:rsidRDefault="00996B05" w:rsidP="00996B05">
      <w:pPr>
        <w:autoSpaceDE w:val="0"/>
        <w:autoSpaceDN w:val="0"/>
        <w:adjustRightInd w:val="0"/>
        <w:spacing w:after="0" w:line="240" w:lineRule="auto"/>
        <w:jc w:val="center"/>
        <w:rPr>
          <w:rFonts w:cstheme="minorHAnsi"/>
          <w:b/>
          <w:sz w:val="28"/>
          <w:szCs w:val="28"/>
          <w:u w:val="single"/>
        </w:rPr>
      </w:pPr>
      <w:r w:rsidRPr="00E47047">
        <w:rPr>
          <w:rFonts w:cstheme="minorHAnsi"/>
          <w:b/>
          <w:sz w:val="28"/>
          <w:szCs w:val="28"/>
          <w:u w:val="single"/>
        </w:rPr>
        <w:t>Fleming’</w:t>
      </w:r>
      <w:r>
        <w:rPr>
          <w:rFonts w:cstheme="minorHAnsi"/>
          <w:b/>
          <w:sz w:val="28"/>
          <w:szCs w:val="28"/>
          <w:u w:val="single"/>
        </w:rPr>
        <w:t>s Left</w:t>
      </w:r>
      <w:r w:rsidRPr="00E47047">
        <w:rPr>
          <w:rFonts w:cstheme="minorHAnsi"/>
          <w:b/>
          <w:sz w:val="28"/>
          <w:szCs w:val="28"/>
          <w:u w:val="single"/>
        </w:rPr>
        <w:t xml:space="preserve"> Hand Rule:</w:t>
      </w:r>
    </w:p>
    <w:p w:rsidR="004F086B" w:rsidRDefault="008A09AB" w:rsidP="008A09AB">
      <w:pPr>
        <w:autoSpaceDE w:val="0"/>
        <w:autoSpaceDN w:val="0"/>
        <w:adjustRightInd w:val="0"/>
        <w:spacing w:after="0" w:line="240" w:lineRule="auto"/>
        <w:ind w:firstLine="720"/>
        <w:rPr>
          <w:rFonts w:ascii="Times New Roman,Bold" w:hAnsi="Times New Roman,Bold" w:cs="Times New Roman,Bold"/>
          <w:b/>
          <w:bCs/>
          <w:sz w:val="36"/>
          <w:szCs w:val="36"/>
        </w:rPr>
      </w:pPr>
      <w:r>
        <w:rPr>
          <w:noProof/>
        </w:rPr>
        <w:lastRenderedPageBreak/>
        <w:drawing>
          <wp:inline distT="0" distB="0" distL="0" distR="0" wp14:anchorId="2129589A" wp14:editId="0A2847C8">
            <wp:extent cx="2381250" cy="21812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381250" cy="2181225"/>
                    </a:xfrm>
                    <a:prstGeom prst="rect">
                      <a:avLst/>
                    </a:prstGeom>
                  </pic:spPr>
                </pic:pic>
              </a:graphicData>
            </a:graphic>
          </wp:inline>
        </w:drawing>
      </w:r>
      <w:r w:rsidR="00250A63" w:rsidRPr="00250A63">
        <w:rPr>
          <w:rFonts w:ascii="Times New Roman" w:hAnsi="Times New Roman" w:cs="Times New Roman"/>
          <w:noProof/>
          <w:sz w:val="36"/>
          <w:szCs w:val="36"/>
        </w:rPr>
        <w:t xml:space="preserve"> </w:t>
      </w:r>
      <w:r w:rsidR="00250A63" w:rsidRPr="007E3DC1">
        <w:rPr>
          <w:rFonts w:ascii="Times New Roman" w:hAnsi="Times New Roman" w:cs="Times New Roman"/>
          <w:noProof/>
          <w:sz w:val="36"/>
          <w:szCs w:val="36"/>
        </w:rPr>
        <w:drawing>
          <wp:inline distT="0" distB="0" distL="0" distR="0" wp14:anchorId="085E44A8" wp14:editId="237C97E1">
            <wp:extent cx="1857375" cy="172402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57375" cy="1724025"/>
                    </a:xfrm>
                    <a:prstGeom prst="rect">
                      <a:avLst/>
                    </a:prstGeom>
                    <a:noFill/>
                    <a:ln>
                      <a:noFill/>
                    </a:ln>
                  </pic:spPr>
                </pic:pic>
              </a:graphicData>
            </a:graphic>
          </wp:inline>
        </w:drawing>
      </w:r>
    </w:p>
    <w:p w:rsidR="00F04A48" w:rsidRDefault="00F04A48" w:rsidP="00F04A48">
      <w:pPr>
        <w:autoSpaceDE w:val="0"/>
        <w:autoSpaceDN w:val="0"/>
        <w:adjustRightInd w:val="0"/>
        <w:spacing w:after="0" w:line="240" w:lineRule="auto"/>
        <w:rPr>
          <w:rFonts w:ascii="Times New Roman" w:hAnsi="Times New Roman" w:cs="Times New Roman"/>
          <w:sz w:val="28"/>
          <w:szCs w:val="28"/>
        </w:rPr>
      </w:pPr>
      <w:r w:rsidRPr="00250A63">
        <w:rPr>
          <w:rFonts w:ascii="Times New Roman" w:hAnsi="Times New Roman" w:cs="Times New Roman"/>
          <w:sz w:val="28"/>
          <w:szCs w:val="28"/>
        </w:rPr>
        <w:t>If we stretch the thumb, the forefinger and the central finger if left hand in such a way that all three are perpendicular to each other, then if forefinger represents the direction of magnetic field, central finger represents the direction of current flowing through the conductor, then thumb will represent the direction of magnetic force.</w:t>
      </w:r>
    </w:p>
    <w:p w:rsidR="00BA2861" w:rsidRDefault="00BA2861" w:rsidP="00F04A48">
      <w:pPr>
        <w:autoSpaceDE w:val="0"/>
        <w:autoSpaceDN w:val="0"/>
        <w:adjustRightInd w:val="0"/>
        <w:spacing w:after="0" w:line="240" w:lineRule="auto"/>
        <w:rPr>
          <w:rFonts w:ascii="Times New Roman" w:hAnsi="Times New Roman" w:cs="Times New Roman"/>
          <w:sz w:val="28"/>
          <w:szCs w:val="28"/>
        </w:rPr>
      </w:pPr>
    </w:p>
    <w:p w:rsidR="00BA2861" w:rsidRDefault="00BA2861" w:rsidP="00F04A48">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DC MOTOR</w:t>
      </w:r>
    </w:p>
    <w:p w:rsidR="00B96221" w:rsidRDefault="00B96221" w:rsidP="00B96221">
      <w:pPr>
        <w:autoSpaceDE w:val="0"/>
        <w:autoSpaceDN w:val="0"/>
        <w:adjustRightInd w:val="0"/>
        <w:spacing w:after="0" w:line="240" w:lineRule="auto"/>
        <w:ind w:left="1440" w:firstLine="720"/>
        <w:rPr>
          <w:rFonts w:ascii="Times New Roman" w:hAnsi="Times New Roman" w:cs="Times New Roman"/>
          <w:sz w:val="28"/>
          <w:szCs w:val="28"/>
        </w:rPr>
      </w:pPr>
      <w:bookmarkStart w:id="0" w:name="_GoBack"/>
      <w:r w:rsidRPr="00B96221">
        <w:rPr>
          <w:rFonts w:ascii="Times New Roman" w:hAnsi="Times New Roman" w:cs="Times New Roman"/>
          <w:noProof/>
          <w:sz w:val="28"/>
          <w:szCs w:val="28"/>
        </w:rPr>
        <w:drawing>
          <wp:inline distT="0" distB="0" distL="0" distR="0">
            <wp:extent cx="3498196" cy="1898210"/>
            <wp:effectExtent l="0" t="0" r="7620" b="6985"/>
            <wp:docPr id="118" name="Picture 118" descr="C:\Users\FUJITSU-PC\Desktop\DC  mo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UJITSU-PC\Desktop\DC  motor.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12030" cy="1905717"/>
                    </a:xfrm>
                    <a:prstGeom prst="rect">
                      <a:avLst/>
                    </a:prstGeom>
                    <a:noFill/>
                    <a:ln>
                      <a:noFill/>
                    </a:ln>
                  </pic:spPr>
                </pic:pic>
              </a:graphicData>
            </a:graphic>
          </wp:inline>
        </w:drawing>
      </w:r>
      <w:bookmarkEnd w:id="0"/>
    </w:p>
    <w:p w:rsidR="00BA2861" w:rsidRPr="00BA2861" w:rsidRDefault="00BA2861" w:rsidP="00F04A48">
      <w:pPr>
        <w:autoSpaceDE w:val="0"/>
        <w:autoSpaceDN w:val="0"/>
        <w:adjustRightInd w:val="0"/>
        <w:spacing w:after="0" w:line="240" w:lineRule="auto"/>
        <w:rPr>
          <w:rFonts w:ascii="Times New Roman" w:hAnsi="Times New Roman" w:cs="Times New Roman"/>
          <w:sz w:val="28"/>
          <w:szCs w:val="28"/>
        </w:rPr>
      </w:pPr>
      <w:r w:rsidRPr="00BA2861">
        <w:rPr>
          <w:rFonts w:ascii="Times New Roman" w:hAnsi="Times New Roman" w:cs="Times New Roman"/>
          <w:color w:val="333333"/>
          <w:sz w:val="28"/>
          <w:szCs w:val="28"/>
        </w:rPr>
        <w:t>A DC motor is an electrical machine devised to convert electrical energy into mechanical energy.</w:t>
      </w:r>
    </w:p>
    <w:p w:rsidR="00B96221" w:rsidRDefault="00BA2861" w:rsidP="00BA2861">
      <w:pPr>
        <w:shd w:val="clear" w:color="auto" w:fill="FFFFFF"/>
        <w:spacing w:after="300" w:line="240" w:lineRule="auto"/>
        <w:rPr>
          <w:rFonts w:ascii="Times New Roman" w:eastAsia="Times New Roman" w:hAnsi="Times New Roman" w:cs="Times New Roman"/>
          <w:sz w:val="28"/>
          <w:szCs w:val="28"/>
        </w:rPr>
      </w:pPr>
      <w:r w:rsidRPr="00BA2861">
        <w:rPr>
          <w:rFonts w:ascii="Times New Roman" w:eastAsia="Times New Roman" w:hAnsi="Times New Roman" w:cs="Times New Roman"/>
          <w:sz w:val="28"/>
          <w:szCs w:val="28"/>
        </w:rPr>
        <w:t>The basic component of a DC motor is a current carrying armature which is connected to the supply end through the commutator segment and brushes. The armature is placed between two permanent magnets which produce a magnetic field.</w:t>
      </w:r>
    </w:p>
    <w:p w:rsidR="00BA2861" w:rsidRPr="00BA2861" w:rsidRDefault="00BA2861" w:rsidP="00BA2861">
      <w:pPr>
        <w:shd w:val="clear" w:color="auto" w:fill="FFFFFF"/>
        <w:spacing w:after="300" w:line="240" w:lineRule="auto"/>
        <w:rPr>
          <w:rFonts w:ascii="Times New Roman" w:eastAsia="Times New Roman" w:hAnsi="Times New Roman" w:cs="Times New Roman"/>
          <w:sz w:val="28"/>
          <w:szCs w:val="28"/>
        </w:rPr>
      </w:pPr>
      <w:r w:rsidRPr="00BA2861">
        <w:rPr>
          <w:rFonts w:ascii="Times New Roman" w:eastAsia="Times New Roman" w:hAnsi="Times New Roman" w:cs="Times New Roman"/>
          <w:sz w:val="28"/>
          <w:szCs w:val="28"/>
        </w:rPr>
        <w:t>The applied direct current converts the electrical energy into the mechanical energy because of the interaction of two magnetic fields. One field is produced by the permanent magnet and the other is produced by the electric current flowing through the armature winding. Because of the interaction of these two fields, the armature experiences a force which tends to rotate the rotor. </w:t>
      </w:r>
    </w:p>
    <w:p w:rsidR="00BA2861" w:rsidRDefault="00BA2861" w:rsidP="00F04A48">
      <w:pPr>
        <w:autoSpaceDE w:val="0"/>
        <w:autoSpaceDN w:val="0"/>
        <w:adjustRightInd w:val="0"/>
        <w:spacing w:after="0" w:line="240" w:lineRule="auto"/>
        <w:rPr>
          <w:rFonts w:ascii="Times New Roman" w:hAnsi="Times New Roman" w:cs="Times New Roman"/>
          <w:sz w:val="28"/>
          <w:szCs w:val="28"/>
        </w:rPr>
      </w:pPr>
    </w:p>
    <w:p w:rsidR="006A358E" w:rsidRDefault="006A358E" w:rsidP="00F04A48">
      <w:pPr>
        <w:autoSpaceDE w:val="0"/>
        <w:autoSpaceDN w:val="0"/>
        <w:adjustRightInd w:val="0"/>
        <w:spacing w:after="0" w:line="240" w:lineRule="auto"/>
        <w:rPr>
          <w:rFonts w:ascii="Times New Roman" w:hAnsi="Times New Roman" w:cs="Times New Roman"/>
          <w:sz w:val="28"/>
          <w:szCs w:val="28"/>
        </w:rPr>
      </w:pPr>
    </w:p>
    <w:p w:rsidR="006A358E" w:rsidRPr="00367246" w:rsidRDefault="006A358E" w:rsidP="00F04A48">
      <w:pPr>
        <w:autoSpaceDE w:val="0"/>
        <w:autoSpaceDN w:val="0"/>
        <w:adjustRightInd w:val="0"/>
        <w:spacing w:after="0" w:line="240" w:lineRule="auto"/>
        <w:rPr>
          <w:rFonts w:ascii="Times New Roman" w:hAnsi="Times New Roman" w:cs="Times New Roman"/>
          <w:color w:val="FF0000"/>
          <w:sz w:val="28"/>
          <w:szCs w:val="28"/>
        </w:rPr>
      </w:pPr>
      <w:r>
        <w:rPr>
          <w:rFonts w:ascii="Times New Roman" w:hAnsi="Times New Roman" w:cs="Times New Roman"/>
          <w:sz w:val="28"/>
          <w:szCs w:val="28"/>
        </w:rPr>
        <w:t xml:space="preserve">// </w:t>
      </w:r>
      <w:r w:rsidRPr="00367246">
        <w:rPr>
          <w:rFonts w:ascii="Times New Roman" w:hAnsi="Times New Roman" w:cs="Times New Roman"/>
          <w:color w:val="FF0000"/>
          <w:sz w:val="28"/>
          <w:szCs w:val="28"/>
        </w:rPr>
        <w:t>difference between Fleming’s Right and Left hand rule</w:t>
      </w:r>
    </w:p>
    <w:p w:rsidR="00367246" w:rsidRPr="00367246" w:rsidRDefault="00367246" w:rsidP="00367246">
      <w:pPr>
        <w:pStyle w:val="uiqtextpara"/>
        <w:spacing w:before="0" w:beforeAutospacing="0" w:after="240" w:afterAutospacing="0"/>
        <w:rPr>
          <w:rFonts w:ascii="Georgia" w:hAnsi="Georgia"/>
          <w:color w:val="333333"/>
          <w:sz w:val="28"/>
          <w:szCs w:val="28"/>
        </w:rPr>
      </w:pPr>
      <w:r w:rsidRPr="00367246">
        <w:rPr>
          <w:rFonts w:ascii="Georgia" w:hAnsi="Georgia"/>
          <w:color w:val="333333"/>
          <w:sz w:val="28"/>
          <w:szCs w:val="28"/>
        </w:rPr>
        <w:t>Fleming's left hand rule is used in motors to determine the direction of rotation of the conductor when we know the direction of the magnetic field and the direction of current through the conductors.</w:t>
      </w:r>
    </w:p>
    <w:p w:rsidR="00367246" w:rsidRPr="00367246" w:rsidRDefault="00367246" w:rsidP="00367246">
      <w:pPr>
        <w:pStyle w:val="uiqtextpara"/>
        <w:spacing w:before="0" w:beforeAutospacing="0" w:after="240" w:afterAutospacing="0"/>
        <w:rPr>
          <w:rFonts w:ascii="Georgia" w:hAnsi="Georgia"/>
          <w:color w:val="333333"/>
          <w:sz w:val="28"/>
          <w:szCs w:val="28"/>
        </w:rPr>
      </w:pPr>
      <w:r w:rsidRPr="00367246">
        <w:rPr>
          <w:rFonts w:ascii="Georgia" w:hAnsi="Georgia"/>
          <w:color w:val="333333"/>
          <w:sz w:val="28"/>
          <w:szCs w:val="28"/>
        </w:rPr>
        <w:t>Fleming's right hand rule is used in generators to determine the direction of induced current in the conductor when we know the direction of the magnetic field and the direction of rotation of the conductor.</w:t>
      </w:r>
    </w:p>
    <w:p w:rsidR="00367246" w:rsidRDefault="00367246" w:rsidP="00F04A48">
      <w:pPr>
        <w:autoSpaceDE w:val="0"/>
        <w:autoSpaceDN w:val="0"/>
        <w:adjustRightInd w:val="0"/>
        <w:spacing w:after="0" w:line="240" w:lineRule="auto"/>
        <w:rPr>
          <w:rFonts w:ascii="Times New Roman" w:hAnsi="Times New Roman" w:cs="Times New Roman"/>
          <w:sz w:val="28"/>
          <w:szCs w:val="28"/>
        </w:rPr>
      </w:pPr>
    </w:p>
    <w:p w:rsidR="00250A63" w:rsidRDefault="00250A63" w:rsidP="00F04A48">
      <w:pPr>
        <w:autoSpaceDE w:val="0"/>
        <w:autoSpaceDN w:val="0"/>
        <w:adjustRightInd w:val="0"/>
        <w:spacing w:after="0" w:line="240" w:lineRule="auto"/>
        <w:rPr>
          <w:rFonts w:ascii="Times New Roman" w:hAnsi="Times New Roman" w:cs="Times New Roman"/>
          <w:sz w:val="28"/>
          <w:szCs w:val="28"/>
        </w:rPr>
      </w:pPr>
    </w:p>
    <w:p w:rsidR="00F04A48" w:rsidRDefault="00250A63" w:rsidP="00F04A48">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36"/>
          <w:szCs w:val="36"/>
        </w:rPr>
        <w:t xml:space="preserve">&gt;&gt;&gt; </w:t>
      </w:r>
      <w:r w:rsidRPr="00250A63">
        <w:rPr>
          <w:rFonts w:ascii="Times New Roman" w:hAnsi="Times New Roman" w:cs="Times New Roman"/>
          <w:sz w:val="28"/>
          <w:szCs w:val="28"/>
        </w:rPr>
        <w:t>Ampere’s Law</w:t>
      </w:r>
    </w:p>
    <w:p w:rsidR="00673CEF" w:rsidRPr="00250A63" w:rsidRDefault="00673CEF" w:rsidP="00F04A48">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APPLICATION OF ELECTROMAGNETIC FIELD</w:t>
      </w:r>
    </w:p>
    <w:p w:rsidR="00F04A48" w:rsidRDefault="0097088E" w:rsidP="00F43F2E">
      <w:pPr>
        <w:pStyle w:val="ListParagraph"/>
        <w:numPr>
          <w:ilvl w:val="0"/>
          <w:numId w:val="22"/>
        </w:num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Electric</w:t>
      </w:r>
      <w:r w:rsidR="00F04A48" w:rsidRPr="00F43F2E">
        <w:rPr>
          <w:rFonts w:ascii="Times New Roman" w:hAnsi="Times New Roman" w:cs="Times New Roman"/>
          <w:b/>
          <w:bCs/>
          <w:sz w:val="28"/>
          <w:szCs w:val="28"/>
        </w:rPr>
        <w:t xml:space="preserve"> Motor</w:t>
      </w:r>
    </w:p>
    <w:p w:rsidR="00541906" w:rsidRPr="00F43F2E" w:rsidRDefault="00541906" w:rsidP="00541906">
      <w:pPr>
        <w:pStyle w:val="ListParagraph"/>
        <w:autoSpaceDE w:val="0"/>
        <w:autoSpaceDN w:val="0"/>
        <w:adjustRightInd w:val="0"/>
        <w:spacing w:after="0" w:line="240" w:lineRule="auto"/>
        <w:rPr>
          <w:rFonts w:ascii="Times New Roman" w:hAnsi="Times New Roman" w:cs="Times New Roman"/>
          <w:b/>
          <w:bCs/>
          <w:sz w:val="28"/>
          <w:szCs w:val="28"/>
        </w:rPr>
      </w:pPr>
      <w:r w:rsidRPr="00541906">
        <w:rPr>
          <w:rFonts w:ascii="Times New Roman" w:hAnsi="Times New Roman" w:cs="Times New Roman"/>
          <w:b/>
          <w:bCs/>
          <w:noProof/>
          <w:sz w:val="28"/>
          <w:szCs w:val="28"/>
        </w:rPr>
        <w:drawing>
          <wp:inline distT="0" distB="0" distL="0" distR="0">
            <wp:extent cx="2657475" cy="1724025"/>
            <wp:effectExtent l="0" t="0" r="9525" b="9525"/>
            <wp:docPr id="896" name="Picture 896" descr="C:\Users\Nerd\Desktop\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erd\Desktop\M2.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57475" cy="1724025"/>
                    </a:xfrm>
                    <a:prstGeom prst="rect">
                      <a:avLst/>
                    </a:prstGeom>
                    <a:noFill/>
                    <a:ln>
                      <a:noFill/>
                    </a:ln>
                  </pic:spPr>
                </pic:pic>
              </a:graphicData>
            </a:graphic>
          </wp:inline>
        </w:drawing>
      </w:r>
    </w:p>
    <w:p w:rsidR="00F04A48" w:rsidRPr="00250A63" w:rsidRDefault="00F04A48" w:rsidP="00F04A48">
      <w:pPr>
        <w:autoSpaceDE w:val="0"/>
        <w:autoSpaceDN w:val="0"/>
        <w:adjustRightInd w:val="0"/>
        <w:spacing w:after="0" w:line="240" w:lineRule="auto"/>
        <w:rPr>
          <w:rFonts w:ascii="Times New Roman" w:hAnsi="Times New Roman" w:cs="Times New Roman"/>
          <w:sz w:val="28"/>
          <w:szCs w:val="28"/>
        </w:rPr>
      </w:pPr>
      <w:r w:rsidRPr="00250A63">
        <w:rPr>
          <w:rFonts w:ascii="Times New Roman" w:hAnsi="Times New Roman" w:cs="Times New Roman"/>
          <w:sz w:val="28"/>
          <w:szCs w:val="28"/>
        </w:rPr>
        <w:t>It is a device which converts electrical energy into mechanical energy.</w:t>
      </w:r>
    </w:p>
    <w:p w:rsidR="00AF5DA5" w:rsidRDefault="000B7AAF" w:rsidP="000B7AAF">
      <w:pPr>
        <w:autoSpaceDE w:val="0"/>
        <w:autoSpaceDN w:val="0"/>
        <w:adjustRightInd w:val="0"/>
        <w:spacing w:after="0" w:line="240" w:lineRule="auto"/>
        <w:rPr>
          <w:rFonts w:ascii="Calibri" w:hAnsi="Calibri" w:cs="Calibri"/>
          <w:sz w:val="28"/>
          <w:szCs w:val="28"/>
        </w:rPr>
      </w:pPr>
      <w:r w:rsidRPr="000B7AAF">
        <w:rPr>
          <w:rFonts w:ascii="Calibri" w:hAnsi="Calibri" w:cs="Calibri"/>
          <w:sz w:val="28"/>
          <w:szCs w:val="28"/>
        </w:rPr>
        <w:t xml:space="preserve">As current passes around the loop of wire, one side of it will experience a force pushing it upwards. </w:t>
      </w:r>
    </w:p>
    <w:p w:rsidR="00F43F2E" w:rsidRPr="009227AF" w:rsidRDefault="000B7AAF" w:rsidP="000B7AAF">
      <w:pPr>
        <w:autoSpaceDE w:val="0"/>
        <w:autoSpaceDN w:val="0"/>
        <w:adjustRightInd w:val="0"/>
        <w:spacing w:after="0" w:line="240" w:lineRule="auto"/>
        <w:rPr>
          <w:rFonts w:ascii="Calibri" w:hAnsi="Calibri" w:cs="Calibri"/>
          <w:sz w:val="28"/>
          <w:szCs w:val="28"/>
        </w:rPr>
      </w:pPr>
      <w:r w:rsidRPr="000B7AAF">
        <w:rPr>
          <w:rFonts w:ascii="Calibri" w:hAnsi="Calibri" w:cs="Calibri"/>
          <w:sz w:val="28"/>
          <w:szCs w:val="28"/>
        </w:rPr>
        <w:t>The</w:t>
      </w:r>
      <w:r w:rsidR="00AF5DA5">
        <w:rPr>
          <w:rFonts w:ascii="Calibri" w:hAnsi="Calibri" w:cs="Calibri"/>
          <w:sz w:val="28"/>
          <w:szCs w:val="28"/>
        </w:rPr>
        <w:t xml:space="preserve"> </w:t>
      </w:r>
      <w:r w:rsidRPr="000B7AAF">
        <w:rPr>
          <w:rFonts w:ascii="Calibri" w:hAnsi="Calibri" w:cs="Calibri"/>
          <w:sz w:val="28"/>
          <w:szCs w:val="28"/>
        </w:rPr>
        <w:t xml:space="preserve">other side will feel a force pushing it downwards, so the loop will rotate. </w:t>
      </w:r>
      <w:r w:rsidR="009227AF">
        <w:rPr>
          <w:rFonts w:ascii="Calibri" w:hAnsi="Calibri" w:cs="Calibri"/>
          <w:sz w:val="28"/>
          <w:szCs w:val="28"/>
        </w:rPr>
        <w:t xml:space="preserve">Because of the split ring, when </w:t>
      </w:r>
      <w:r w:rsidRPr="000B7AAF">
        <w:rPr>
          <w:rFonts w:ascii="Calibri" w:hAnsi="Calibri" w:cs="Calibri"/>
          <w:sz w:val="28"/>
          <w:szCs w:val="28"/>
        </w:rPr>
        <w:t>the loop is vertical, the connections to the supply through brushes</w:t>
      </w:r>
      <w:r w:rsidR="009227AF">
        <w:rPr>
          <w:rFonts w:ascii="Calibri" w:hAnsi="Calibri" w:cs="Calibri"/>
          <w:sz w:val="28"/>
          <w:szCs w:val="28"/>
        </w:rPr>
        <w:t xml:space="preserve"> swap over, so that the current </w:t>
      </w:r>
      <w:r w:rsidRPr="000B7AAF">
        <w:rPr>
          <w:rFonts w:ascii="Calibri" w:hAnsi="Calibri" w:cs="Calibri"/>
          <w:sz w:val="28"/>
          <w:szCs w:val="28"/>
        </w:rPr>
        <w:t>flowing through each side of the loop changes direction. The wire at t</w:t>
      </w:r>
      <w:r w:rsidR="009227AF">
        <w:rPr>
          <w:rFonts w:ascii="Calibri" w:hAnsi="Calibri" w:cs="Calibri"/>
          <w:sz w:val="28"/>
          <w:szCs w:val="28"/>
        </w:rPr>
        <w:t xml:space="preserve">he bottom is now pushed upwards </w:t>
      </w:r>
      <w:r w:rsidRPr="000B7AAF">
        <w:rPr>
          <w:rFonts w:ascii="Calibri" w:hAnsi="Calibri" w:cs="Calibri"/>
          <w:sz w:val="28"/>
          <w:szCs w:val="28"/>
        </w:rPr>
        <w:t>and the wire at the top is pushed downwards – so the loop carries</w:t>
      </w:r>
      <w:r w:rsidR="009227AF">
        <w:rPr>
          <w:rFonts w:ascii="Calibri" w:hAnsi="Calibri" w:cs="Calibri"/>
          <w:sz w:val="28"/>
          <w:szCs w:val="28"/>
        </w:rPr>
        <w:t xml:space="preserve"> on turning. The arrangement of </w:t>
      </w:r>
      <w:r w:rsidRPr="000B7AAF">
        <w:rPr>
          <w:rFonts w:ascii="Calibri" w:hAnsi="Calibri" w:cs="Calibri"/>
          <w:sz w:val="28"/>
          <w:szCs w:val="28"/>
        </w:rPr>
        <w:t>brushes and split ring changes the direction of the current flowing th</w:t>
      </w:r>
      <w:r w:rsidR="009227AF">
        <w:rPr>
          <w:rFonts w:ascii="Calibri" w:hAnsi="Calibri" w:cs="Calibri"/>
          <w:sz w:val="28"/>
          <w:szCs w:val="28"/>
        </w:rPr>
        <w:t xml:space="preserve">rough the loop every half turn, </w:t>
      </w:r>
      <w:r w:rsidRPr="000B7AAF">
        <w:rPr>
          <w:rFonts w:ascii="Calibri" w:hAnsi="Calibri" w:cs="Calibri"/>
          <w:sz w:val="28"/>
          <w:szCs w:val="28"/>
        </w:rPr>
        <w:t>which means the rotation can be continuous</w:t>
      </w:r>
      <w:r w:rsidR="00F43F2E">
        <w:rPr>
          <w:rFonts w:ascii="MicrosoftJhengHei" w:hAnsi="MicrosoftJhengHei" w:cs="MicrosoftJhengHei"/>
          <w:sz w:val="20"/>
          <w:szCs w:val="20"/>
        </w:rPr>
        <w:t xml:space="preserve">. </w:t>
      </w:r>
      <w:r w:rsidR="00F43F2E" w:rsidRPr="00F43F2E">
        <w:rPr>
          <w:rFonts w:ascii="MicrosoftJhengHei" w:hAnsi="MicrosoftJhengHei" w:cs="MicrosoftJhengHei"/>
          <w:sz w:val="28"/>
          <w:szCs w:val="28"/>
        </w:rPr>
        <w:t xml:space="preserve">Increasing the rate at which the motor turns can be done by: </w:t>
      </w:r>
    </w:p>
    <w:p w:rsidR="00F43F2E" w:rsidRPr="00F43F2E" w:rsidRDefault="00F43F2E" w:rsidP="00F43F2E">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F43F2E">
        <w:rPr>
          <w:rFonts w:ascii="MicrosoftJhengHei" w:hAnsi="MicrosoftJhengHei" w:cs="MicrosoftJhengHei"/>
          <w:sz w:val="28"/>
          <w:szCs w:val="28"/>
        </w:rPr>
        <w:t>Increasing the strength of the magnetic field</w:t>
      </w:r>
      <w:r>
        <w:rPr>
          <w:rFonts w:ascii="MicrosoftJhengHei" w:hAnsi="MicrosoftJhengHei" w:cs="MicrosoftJhengHei"/>
          <w:sz w:val="28"/>
          <w:szCs w:val="28"/>
        </w:rPr>
        <w:t xml:space="preserve"> using a stronger magnet</w:t>
      </w:r>
      <w:r w:rsidR="008D1762">
        <w:rPr>
          <w:rFonts w:ascii="MicrosoftJhengHei" w:hAnsi="MicrosoftJhengHei" w:cs="MicrosoftJhengHei"/>
          <w:sz w:val="28"/>
          <w:szCs w:val="28"/>
        </w:rPr>
        <w:t>.</w:t>
      </w:r>
    </w:p>
    <w:p w:rsidR="00F43F2E" w:rsidRPr="00F43F2E" w:rsidRDefault="00F43F2E" w:rsidP="00F43F2E">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F43F2E">
        <w:rPr>
          <w:rFonts w:ascii="MicrosoftJhengHei" w:hAnsi="MicrosoftJhengHei" w:cs="MicrosoftJhengHei"/>
          <w:sz w:val="28"/>
          <w:szCs w:val="28"/>
        </w:rPr>
        <w:t>Increasing the number of loops</w:t>
      </w:r>
    </w:p>
    <w:p w:rsidR="00F43F2E" w:rsidRPr="008D1762" w:rsidRDefault="00F43F2E" w:rsidP="00F43F2E">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sidRPr="00F43F2E">
        <w:rPr>
          <w:rFonts w:ascii="MicrosoftJhengHei" w:hAnsi="MicrosoftJhengHei" w:cs="MicrosoftJhengHei"/>
          <w:sz w:val="28"/>
          <w:szCs w:val="28"/>
        </w:rPr>
        <w:t>Increasing the current</w:t>
      </w:r>
      <w:r w:rsidR="008D1762">
        <w:rPr>
          <w:rFonts w:ascii="MicrosoftJhengHei" w:hAnsi="MicrosoftJhengHei" w:cs="MicrosoftJhengHei"/>
          <w:sz w:val="28"/>
          <w:szCs w:val="28"/>
        </w:rPr>
        <w:t>.</w:t>
      </w:r>
    </w:p>
    <w:p w:rsidR="008D1762" w:rsidRPr="00F43F2E" w:rsidRDefault="008D1762" w:rsidP="00F43F2E">
      <w:pPr>
        <w:pStyle w:val="ListParagraph"/>
        <w:numPr>
          <w:ilvl w:val="0"/>
          <w:numId w:val="23"/>
        </w:numPr>
        <w:autoSpaceDE w:val="0"/>
        <w:autoSpaceDN w:val="0"/>
        <w:adjustRightInd w:val="0"/>
        <w:spacing w:after="0" w:line="240" w:lineRule="auto"/>
        <w:rPr>
          <w:rFonts w:ascii="Times New Roman" w:hAnsi="Times New Roman" w:cs="Times New Roman"/>
          <w:sz w:val="28"/>
          <w:szCs w:val="28"/>
        </w:rPr>
      </w:pPr>
      <w:r>
        <w:rPr>
          <w:rFonts w:ascii="MicrosoftJhengHei" w:hAnsi="MicrosoftJhengHei" w:cs="MicrosoftJhengHei"/>
          <w:sz w:val="28"/>
          <w:szCs w:val="28"/>
        </w:rPr>
        <w:lastRenderedPageBreak/>
        <w:t>Place a soft-iron core inside the coil.</w:t>
      </w:r>
    </w:p>
    <w:p w:rsidR="00F04A48" w:rsidRDefault="00F04A48" w:rsidP="00996FFE">
      <w:pPr>
        <w:autoSpaceDE w:val="0"/>
        <w:autoSpaceDN w:val="0"/>
        <w:adjustRightInd w:val="0"/>
        <w:spacing w:after="0" w:line="240" w:lineRule="auto"/>
        <w:rPr>
          <w:rFonts w:cstheme="minorHAnsi"/>
          <w:sz w:val="28"/>
          <w:szCs w:val="28"/>
        </w:rPr>
      </w:pPr>
    </w:p>
    <w:p w:rsidR="00D64D1D" w:rsidRDefault="00D64D1D" w:rsidP="00996FFE">
      <w:pPr>
        <w:autoSpaceDE w:val="0"/>
        <w:autoSpaceDN w:val="0"/>
        <w:adjustRightInd w:val="0"/>
        <w:spacing w:after="0" w:line="240" w:lineRule="auto"/>
        <w:rPr>
          <w:rFonts w:cstheme="minorHAnsi"/>
          <w:sz w:val="28"/>
          <w:szCs w:val="28"/>
        </w:rPr>
      </w:pPr>
    </w:p>
    <w:p w:rsidR="00D64D1D" w:rsidRPr="00F80FB1" w:rsidRDefault="00D64D1D" w:rsidP="00F80FB1">
      <w:pPr>
        <w:autoSpaceDE w:val="0"/>
        <w:autoSpaceDN w:val="0"/>
        <w:adjustRightInd w:val="0"/>
        <w:spacing w:after="0" w:line="240" w:lineRule="auto"/>
        <w:jc w:val="center"/>
        <w:rPr>
          <w:rFonts w:cstheme="minorHAnsi"/>
          <w:b/>
          <w:sz w:val="28"/>
          <w:szCs w:val="28"/>
          <w:u w:val="single"/>
        </w:rPr>
      </w:pPr>
      <w:r w:rsidRPr="00F80FB1">
        <w:rPr>
          <w:rFonts w:cstheme="minorHAnsi"/>
          <w:b/>
          <w:sz w:val="28"/>
          <w:szCs w:val="28"/>
          <w:u w:val="single"/>
        </w:rPr>
        <w:t>ELECTROMAGNETIC INDUCTION</w:t>
      </w:r>
    </w:p>
    <w:p w:rsidR="00D64D1D" w:rsidRDefault="00D64D1D" w:rsidP="00996FFE">
      <w:pPr>
        <w:autoSpaceDE w:val="0"/>
        <w:autoSpaceDN w:val="0"/>
        <w:adjustRightInd w:val="0"/>
        <w:spacing w:after="0" w:line="240" w:lineRule="auto"/>
        <w:rPr>
          <w:rFonts w:cstheme="minorHAnsi"/>
          <w:sz w:val="28"/>
          <w:szCs w:val="28"/>
        </w:rPr>
      </w:pPr>
      <w:r>
        <w:rPr>
          <w:rFonts w:cstheme="minorHAnsi"/>
          <w:sz w:val="28"/>
          <w:szCs w:val="28"/>
        </w:rPr>
        <w:t xml:space="preserve">This is a phenomenon in which electricity could be produced using magnet or magnetic field. </w:t>
      </w:r>
    </w:p>
    <w:p w:rsidR="004C188F" w:rsidRDefault="004C188F" w:rsidP="00996FFE">
      <w:pPr>
        <w:autoSpaceDE w:val="0"/>
        <w:autoSpaceDN w:val="0"/>
        <w:adjustRightInd w:val="0"/>
        <w:spacing w:after="0" w:line="240" w:lineRule="auto"/>
        <w:rPr>
          <w:rFonts w:cstheme="minorHAnsi"/>
          <w:sz w:val="28"/>
          <w:szCs w:val="28"/>
        </w:rPr>
      </w:pPr>
      <w:r>
        <w:rPr>
          <w:rFonts w:cstheme="minorHAnsi"/>
          <w:sz w:val="28"/>
          <w:szCs w:val="28"/>
        </w:rPr>
        <w:t xml:space="preserve">The relative movement between the solenoid and the magnet induces an emf in the circuit. The magnitude of the induced emf depends on </w:t>
      </w:r>
    </w:p>
    <w:p w:rsidR="004C188F" w:rsidRDefault="004C188F" w:rsidP="004C188F">
      <w:pPr>
        <w:pStyle w:val="ListParagraph"/>
        <w:numPr>
          <w:ilvl w:val="0"/>
          <w:numId w:val="34"/>
        </w:numPr>
        <w:autoSpaceDE w:val="0"/>
        <w:autoSpaceDN w:val="0"/>
        <w:adjustRightInd w:val="0"/>
        <w:spacing w:after="0" w:line="240" w:lineRule="auto"/>
        <w:rPr>
          <w:rFonts w:cstheme="minorHAnsi"/>
          <w:sz w:val="28"/>
          <w:szCs w:val="28"/>
        </w:rPr>
      </w:pPr>
      <w:r>
        <w:rPr>
          <w:rFonts w:cstheme="minorHAnsi"/>
          <w:sz w:val="28"/>
          <w:szCs w:val="28"/>
        </w:rPr>
        <w:t>The number of turns in the solenoid.</w:t>
      </w:r>
    </w:p>
    <w:p w:rsidR="004C188F" w:rsidRDefault="004C188F" w:rsidP="004C188F">
      <w:pPr>
        <w:pStyle w:val="ListParagraph"/>
        <w:numPr>
          <w:ilvl w:val="0"/>
          <w:numId w:val="34"/>
        </w:numPr>
        <w:autoSpaceDE w:val="0"/>
        <w:autoSpaceDN w:val="0"/>
        <w:adjustRightInd w:val="0"/>
        <w:spacing w:after="0" w:line="240" w:lineRule="auto"/>
        <w:rPr>
          <w:rFonts w:cstheme="minorHAnsi"/>
          <w:sz w:val="28"/>
          <w:szCs w:val="28"/>
        </w:rPr>
      </w:pPr>
      <w:r>
        <w:rPr>
          <w:rFonts w:cstheme="minorHAnsi"/>
          <w:sz w:val="28"/>
          <w:szCs w:val="28"/>
        </w:rPr>
        <w:t>The strength of the magnet.</w:t>
      </w:r>
    </w:p>
    <w:p w:rsidR="004C188F" w:rsidRDefault="004C188F" w:rsidP="004C188F">
      <w:pPr>
        <w:pStyle w:val="ListParagraph"/>
        <w:numPr>
          <w:ilvl w:val="0"/>
          <w:numId w:val="34"/>
        </w:numPr>
        <w:autoSpaceDE w:val="0"/>
        <w:autoSpaceDN w:val="0"/>
        <w:adjustRightInd w:val="0"/>
        <w:spacing w:after="0" w:line="240" w:lineRule="auto"/>
        <w:rPr>
          <w:rFonts w:cstheme="minorHAnsi"/>
          <w:sz w:val="28"/>
          <w:szCs w:val="28"/>
        </w:rPr>
      </w:pPr>
      <w:r>
        <w:rPr>
          <w:rFonts w:cstheme="minorHAnsi"/>
          <w:sz w:val="28"/>
          <w:szCs w:val="28"/>
        </w:rPr>
        <w:t>The speed with which the magnet moved into or withdrawn from the solenoid.</w:t>
      </w:r>
    </w:p>
    <w:p w:rsidR="008A6333" w:rsidRDefault="008A6333" w:rsidP="008A6333">
      <w:pPr>
        <w:pStyle w:val="ListParagraph"/>
        <w:autoSpaceDE w:val="0"/>
        <w:autoSpaceDN w:val="0"/>
        <w:adjustRightInd w:val="0"/>
        <w:spacing w:after="0" w:line="240" w:lineRule="auto"/>
        <w:ind w:left="1080"/>
        <w:rPr>
          <w:rFonts w:cstheme="minorHAnsi"/>
          <w:sz w:val="28"/>
          <w:szCs w:val="28"/>
        </w:rPr>
      </w:pPr>
    </w:p>
    <w:p w:rsidR="008A6333" w:rsidRDefault="00D3576D" w:rsidP="00D3576D">
      <w:pPr>
        <w:pStyle w:val="ListParagraph"/>
        <w:autoSpaceDE w:val="0"/>
        <w:autoSpaceDN w:val="0"/>
        <w:adjustRightInd w:val="0"/>
        <w:spacing w:after="0" w:line="240" w:lineRule="auto"/>
        <w:ind w:left="2520" w:firstLine="360"/>
        <w:rPr>
          <w:rFonts w:cstheme="minorHAnsi"/>
          <w:sz w:val="28"/>
          <w:szCs w:val="28"/>
        </w:rPr>
      </w:pPr>
      <w:r w:rsidRPr="00D3576D">
        <w:rPr>
          <w:rFonts w:cstheme="minorHAnsi"/>
          <w:noProof/>
          <w:sz w:val="28"/>
          <w:szCs w:val="28"/>
        </w:rPr>
        <w:drawing>
          <wp:inline distT="0" distB="0" distL="0" distR="0">
            <wp:extent cx="3270250" cy="2298065"/>
            <wp:effectExtent l="0" t="0" r="6350" b="6985"/>
            <wp:docPr id="117" name="Picture 117" descr="C:\Users\FUJITSU-PC\Desktop\emi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FUJITSU-PC\Desktop\emi2.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70250" cy="2298065"/>
                    </a:xfrm>
                    <a:prstGeom prst="rect">
                      <a:avLst/>
                    </a:prstGeom>
                    <a:noFill/>
                    <a:ln>
                      <a:noFill/>
                    </a:ln>
                  </pic:spPr>
                </pic:pic>
              </a:graphicData>
            </a:graphic>
          </wp:inline>
        </w:drawing>
      </w:r>
    </w:p>
    <w:p w:rsidR="008A6333" w:rsidRPr="004C188F" w:rsidRDefault="008A6333" w:rsidP="008A6333">
      <w:pPr>
        <w:pStyle w:val="ListParagraph"/>
        <w:autoSpaceDE w:val="0"/>
        <w:autoSpaceDN w:val="0"/>
        <w:adjustRightInd w:val="0"/>
        <w:spacing w:after="0" w:line="240" w:lineRule="auto"/>
        <w:ind w:left="1080"/>
        <w:rPr>
          <w:rFonts w:cstheme="minorHAnsi"/>
          <w:sz w:val="28"/>
          <w:szCs w:val="28"/>
        </w:rPr>
      </w:pPr>
    </w:p>
    <w:p w:rsidR="009A1650" w:rsidRPr="0070259E" w:rsidRDefault="009A1650" w:rsidP="0070259E">
      <w:pPr>
        <w:autoSpaceDE w:val="0"/>
        <w:autoSpaceDN w:val="0"/>
        <w:adjustRightInd w:val="0"/>
        <w:spacing w:after="0" w:line="240" w:lineRule="auto"/>
        <w:jc w:val="center"/>
        <w:rPr>
          <w:rFonts w:cstheme="minorHAnsi"/>
          <w:b/>
          <w:sz w:val="28"/>
          <w:szCs w:val="28"/>
          <w:u w:val="single"/>
        </w:rPr>
      </w:pPr>
      <w:r w:rsidRPr="0070259E">
        <w:rPr>
          <w:rFonts w:cstheme="minorHAnsi"/>
          <w:b/>
          <w:sz w:val="28"/>
          <w:szCs w:val="28"/>
          <w:u w:val="single"/>
        </w:rPr>
        <w:t>LAWS ELECTROMAGNETIC INDUCTION</w:t>
      </w:r>
    </w:p>
    <w:p w:rsidR="00837037" w:rsidRDefault="00837037" w:rsidP="00837037">
      <w:pPr>
        <w:pStyle w:val="ListParagraph"/>
        <w:numPr>
          <w:ilvl w:val="0"/>
          <w:numId w:val="30"/>
        </w:numPr>
        <w:autoSpaceDE w:val="0"/>
        <w:autoSpaceDN w:val="0"/>
        <w:adjustRightInd w:val="0"/>
        <w:spacing w:after="0" w:line="240" w:lineRule="auto"/>
        <w:rPr>
          <w:rFonts w:cstheme="minorHAnsi"/>
          <w:sz w:val="28"/>
          <w:szCs w:val="28"/>
        </w:rPr>
      </w:pPr>
      <w:r w:rsidRPr="0067135B">
        <w:rPr>
          <w:rFonts w:cstheme="minorHAnsi"/>
          <w:b/>
          <w:sz w:val="28"/>
          <w:szCs w:val="28"/>
          <w:u w:val="single"/>
        </w:rPr>
        <w:t>Faraday’s law</w:t>
      </w:r>
      <w:r>
        <w:rPr>
          <w:rFonts w:cstheme="minorHAnsi"/>
          <w:sz w:val="28"/>
          <w:szCs w:val="28"/>
        </w:rPr>
        <w:t>: States that the induced emf in a circuit is directly proportional to the rate of change of magnetic flux linking the coil.</w:t>
      </w:r>
    </w:p>
    <w:p w:rsidR="00837037" w:rsidRDefault="00837037" w:rsidP="00837037">
      <w:pPr>
        <w:pStyle w:val="ListParagraph"/>
        <w:numPr>
          <w:ilvl w:val="0"/>
          <w:numId w:val="30"/>
        </w:numPr>
        <w:autoSpaceDE w:val="0"/>
        <w:autoSpaceDN w:val="0"/>
        <w:adjustRightInd w:val="0"/>
        <w:spacing w:after="0" w:line="240" w:lineRule="auto"/>
        <w:rPr>
          <w:rFonts w:cstheme="minorHAnsi"/>
          <w:sz w:val="28"/>
          <w:szCs w:val="28"/>
        </w:rPr>
      </w:pPr>
      <w:r w:rsidRPr="0067135B">
        <w:rPr>
          <w:rFonts w:cstheme="minorHAnsi"/>
          <w:b/>
          <w:sz w:val="28"/>
          <w:szCs w:val="28"/>
          <w:u w:val="single"/>
        </w:rPr>
        <w:t>Lenz’s law</w:t>
      </w:r>
      <w:r>
        <w:rPr>
          <w:rFonts w:cstheme="minorHAnsi"/>
          <w:sz w:val="28"/>
          <w:szCs w:val="28"/>
        </w:rPr>
        <w:t>: States that the induced current flows in such a direction as to oppose the change producing it.( This law help to identify direction of an induced current.)</w:t>
      </w:r>
    </w:p>
    <w:p w:rsidR="002C687D" w:rsidRDefault="002C687D" w:rsidP="002C687D">
      <w:pPr>
        <w:pStyle w:val="ListParagraph"/>
        <w:autoSpaceDE w:val="0"/>
        <w:autoSpaceDN w:val="0"/>
        <w:adjustRightInd w:val="0"/>
        <w:spacing w:after="0" w:line="240" w:lineRule="auto"/>
        <w:rPr>
          <w:rFonts w:cstheme="minorHAnsi"/>
          <w:sz w:val="28"/>
          <w:szCs w:val="28"/>
        </w:rPr>
      </w:pPr>
    </w:p>
    <w:p w:rsidR="00837037" w:rsidRDefault="00837037" w:rsidP="00837037">
      <w:pPr>
        <w:pStyle w:val="ListParagraph"/>
        <w:autoSpaceDE w:val="0"/>
        <w:autoSpaceDN w:val="0"/>
        <w:adjustRightInd w:val="0"/>
        <w:spacing w:after="0" w:line="240" w:lineRule="auto"/>
        <w:rPr>
          <w:rFonts w:cstheme="minorHAnsi"/>
          <w:sz w:val="28"/>
          <w:szCs w:val="28"/>
        </w:rPr>
      </w:pPr>
      <w:r w:rsidRPr="0067135B">
        <w:rPr>
          <w:rFonts w:cstheme="minorHAnsi"/>
          <w:b/>
          <w:sz w:val="28"/>
          <w:szCs w:val="28"/>
          <w:u w:val="single"/>
        </w:rPr>
        <w:t>Eddy Current</w:t>
      </w:r>
      <w:r>
        <w:rPr>
          <w:rFonts w:cstheme="minorHAnsi"/>
          <w:sz w:val="28"/>
          <w:szCs w:val="28"/>
        </w:rPr>
        <w:t>: The induced current which tends to stop</w:t>
      </w:r>
      <w:r w:rsidR="002C687D">
        <w:rPr>
          <w:rFonts w:cstheme="minorHAnsi"/>
          <w:sz w:val="28"/>
          <w:szCs w:val="28"/>
        </w:rPr>
        <w:t>/oppose the motion of the coil in a magnetic field.</w:t>
      </w:r>
      <w:r>
        <w:rPr>
          <w:rFonts w:cstheme="minorHAnsi"/>
          <w:sz w:val="28"/>
          <w:szCs w:val="28"/>
        </w:rPr>
        <w:t xml:space="preserve"> </w:t>
      </w:r>
    </w:p>
    <w:p w:rsidR="00E223AE" w:rsidRDefault="00E223AE" w:rsidP="00837037">
      <w:pPr>
        <w:pStyle w:val="ListParagraph"/>
        <w:autoSpaceDE w:val="0"/>
        <w:autoSpaceDN w:val="0"/>
        <w:adjustRightInd w:val="0"/>
        <w:spacing w:after="0" w:line="240" w:lineRule="auto"/>
        <w:rPr>
          <w:rFonts w:cstheme="minorHAnsi"/>
          <w:sz w:val="28"/>
          <w:szCs w:val="28"/>
        </w:rPr>
      </w:pPr>
    </w:p>
    <w:p w:rsidR="00E223AE" w:rsidRPr="0067135B" w:rsidRDefault="00E223AE" w:rsidP="0067135B">
      <w:pPr>
        <w:pStyle w:val="ListParagraph"/>
        <w:autoSpaceDE w:val="0"/>
        <w:autoSpaceDN w:val="0"/>
        <w:adjustRightInd w:val="0"/>
        <w:spacing w:after="0" w:line="240" w:lineRule="auto"/>
        <w:jc w:val="center"/>
        <w:rPr>
          <w:rFonts w:cstheme="minorHAnsi"/>
          <w:b/>
          <w:sz w:val="28"/>
          <w:szCs w:val="28"/>
          <w:u w:val="single"/>
        </w:rPr>
      </w:pPr>
      <w:r w:rsidRPr="0067135B">
        <w:rPr>
          <w:rFonts w:cstheme="minorHAnsi"/>
          <w:b/>
          <w:sz w:val="28"/>
          <w:szCs w:val="28"/>
          <w:u w:val="single"/>
        </w:rPr>
        <w:t>FACTORS THAT AFFECT MAGNITUDE OF INDUCED EMF/CURRENT</w:t>
      </w:r>
    </w:p>
    <w:p w:rsidR="00B800E5" w:rsidRDefault="00B800E5" w:rsidP="00B800E5">
      <w:pPr>
        <w:pStyle w:val="ListParagraph"/>
        <w:numPr>
          <w:ilvl w:val="0"/>
          <w:numId w:val="31"/>
        </w:numPr>
        <w:autoSpaceDE w:val="0"/>
        <w:autoSpaceDN w:val="0"/>
        <w:adjustRightInd w:val="0"/>
        <w:spacing w:after="0" w:line="240" w:lineRule="auto"/>
        <w:rPr>
          <w:rFonts w:cstheme="minorHAnsi"/>
          <w:sz w:val="28"/>
          <w:szCs w:val="28"/>
        </w:rPr>
      </w:pPr>
      <w:r>
        <w:rPr>
          <w:rFonts w:cstheme="minorHAnsi"/>
          <w:sz w:val="28"/>
          <w:szCs w:val="28"/>
        </w:rPr>
        <w:t>The strength of the magnet.</w:t>
      </w:r>
    </w:p>
    <w:p w:rsidR="00B800E5" w:rsidRDefault="00B800E5" w:rsidP="00B800E5">
      <w:pPr>
        <w:pStyle w:val="ListParagraph"/>
        <w:numPr>
          <w:ilvl w:val="0"/>
          <w:numId w:val="31"/>
        </w:numPr>
        <w:autoSpaceDE w:val="0"/>
        <w:autoSpaceDN w:val="0"/>
        <w:adjustRightInd w:val="0"/>
        <w:spacing w:after="0" w:line="240" w:lineRule="auto"/>
        <w:rPr>
          <w:rFonts w:cstheme="minorHAnsi"/>
          <w:sz w:val="28"/>
          <w:szCs w:val="28"/>
        </w:rPr>
      </w:pPr>
      <w:r>
        <w:rPr>
          <w:rFonts w:cstheme="minorHAnsi"/>
          <w:sz w:val="28"/>
          <w:szCs w:val="28"/>
        </w:rPr>
        <w:t>The number of turn of coil.</w:t>
      </w:r>
    </w:p>
    <w:p w:rsidR="00B800E5" w:rsidRDefault="00B800E5" w:rsidP="00B800E5">
      <w:pPr>
        <w:pStyle w:val="ListParagraph"/>
        <w:numPr>
          <w:ilvl w:val="0"/>
          <w:numId w:val="31"/>
        </w:numPr>
        <w:autoSpaceDE w:val="0"/>
        <w:autoSpaceDN w:val="0"/>
        <w:adjustRightInd w:val="0"/>
        <w:spacing w:after="0" w:line="240" w:lineRule="auto"/>
        <w:rPr>
          <w:rFonts w:cstheme="minorHAnsi"/>
          <w:sz w:val="28"/>
          <w:szCs w:val="28"/>
        </w:rPr>
      </w:pPr>
      <w:r>
        <w:rPr>
          <w:rFonts w:cstheme="minorHAnsi"/>
          <w:sz w:val="28"/>
          <w:szCs w:val="28"/>
        </w:rPr>
        <w:lastRenderedPageBreak/>
        <w:t>Speed of the magnet.</w:t>
      </w:r>
    </w:p>
    <w:p w:rsidR="00EF32A9" w:rsidRDefault="00EF32A9" w:rsidP="00EF32A9">
      <w:pPr>
        <w:autoSpaceDE w:val="0"/>
        <w:autoSpaceDN w:val="0"/>
        <w:adjustRightInd w:val="0"/>
        <w:spacing w:after="0" w:line="240" w:lineRule="auto"/>
        <w:rPr>
          <w:rFonts w:cstheme="minorHAnsi"/>
          <w:sz w:val="28"/>
          <w:szCs w:val="28"/>
        </w:rPr>
      </w:pPr>
    </w:p>
    <w:p w:rsidR="00EF32A9" w:rsidRPr="00173BD5" w:rsidRDefault="00EF32A9" w:rsidP="00173BD5">
      <w:pPr>
        <w:autoSpaceDE w:val="0"/>
        <w:autoSpaceDN w:val="0"/>
        <w:adjustRightInd w:val="0"/>
        <w:spacing w:after="0" w:line="240" w:lineRule="auto"/>
        <w:jc w:val="center"/>
        <w:rPr>
          <w:rFonts w:cstheme="minorHAnsi"/>
          <w:b/>
          <w:sz w:val="28"/>
          <w:szCs w:val="28"/>
          <w:u w:val="single"/>
        </w:rPr>
      </w:pPr>
      <w:r w:rsidRPr="00173BD5">
        <w:rPr>
          <w:rFonts w:cstheme="minorHAnsi"/>
          <w:b/>
          <w:sz w:val="28"/>
          <w:szCs w:val="28"/>
          <w:u w:val="single"/>
        </w:rPr>
        <w:t>APPLICATION OF ELECTROMGNETIC INDUCTION</w:t>
      </w:r>
    </w:p>
    <w:p w:rsidR="00EF32A9" w:rsidRDefault="00EF32A9" w:rsidP="00EF32A9">
      <w:pPr>
        <w:pStyle w:val="ListParagraph"/>
        <w:numPr>
          <w:ilvl w:val="0"/>
          <w:numId w:val="35"/>
        </w:numPr>
        <w:autoSpaceDE w:val="0"/>
        <w:autoSpaceDN w:val="0"/>
        <w:adjustRightInd w:val="0"/>
        <w:spacing w:after="0" w:line="240" w:lineRule="auto"/>
        <w:rPr>
          <w:rFonts w:cstheme="minorHAnsi"/>
          <w:sz w:val="28"/>
          <w:szCs w:val="28"/>
        </w:rPr>
      </w:pPr>
      <w:r>
        <w:rPr>
          <w:rFonts w:cstheme="minorHAnsi"/>
          <w:sz w:val="28"/>
          <w:szCs w:val="28"/>
        </w:rPr>
        <w:t>Dynamo</w:t>
      </w:r>
    </w:p>
    <w:p w:rsidR="00EF32A9" w:rsidRDefault="00EF32A9" w:rsidP="00EF32A9">
      <w:pPr>
        <w:pStyle w:val="ListParagraph"/>
        <w:numPr>
          <w:ilvl w:val="0"/>
          <w:numId w:val="35"/>
        </w:numPr>
        <w:autoSpaceDE w:val="0"/>
        <w:autoSpaceDN w:val="0"/>
        <w:adjustRightInd w:val="0"/>
        <w:spacing w:after="0" w:line="240" w:lineRule="auto"/>
        <w:rPr>
          <w:rFonts w:cstheme="minorHAnsi"/>
          <w:sz w:val="28"/>
          <w:szCs w:val="28"/>
        </w:rPr>
      </w:pPr>
      <w:r>
        <w:rPr>
          <w:rFonts w:cstheme="minorHAnsi"/>
          <w:sz w:val="28"/>
          <w:szCs w:val="28"/>
        </w:rPr>
        <w:t>Transformer</w:t>
      </w:r>
    </w:p>
    <w:p w:rsidR="00EF32A9" w:rsidRPr="00EF32A9" w:rsidRDefault="00EF32A9" w:rsidP="00EF32A9">
      <w:pPr>
        <w:pStyle w:val="ListParagraph"/>
        <w:numPr>
          <w:ilvl w:val="0"/>
          <w:numId w:val="35"/>
        </w:numPr>
        <w:autoSpaceDE w:val="0"/>
        <w:autoSpaceDN w:val="0"/>
        <w:adjustRightInd w:val="0"/>
        <w:spacing w:after="0" w:line="240" w:lineRule="auto"/>
        <w:rPr>
          <w:rFonts w:cstheme="minorHAnsi"/>
          <w:sz w:val="28"/>
          <w:szCs w:val="28"/>
        </w:rPr>
      </w:pPr>
      <w:r>
        <w:rPr>
          <w:rFonts w:cstheme="minorHAnsi"/>
          <w:sz w:val="28"/>
          <w:szCs w:val="28"/>
        </w:rPr>
        <w:t>Induction coil</w:t>
      </w:r>
    </w:p>
    <w:p w:rsidR="00EF32A9" w:rsidRPr="00EF32A9" w:rsidRDefault="00EF32A9" w:rsidP="00EF32A9">
      <w:pPr>
        <w:autoSpaceDE w:val="0"/>
        <w:autoSpaceDN w:val="0"/>
        <w:adjustRightInd w:val="0"/>
        <w:spacing w:after="0" w:line="240" w:lineRule="auto"/>
        <w:rPr>
          <w:rFonts w:cstheme="minorHAnsi"/>
          <w:sz w:val="28"/>
          <w:szCs w:val="28"/>
        </w:rPr>
      </w:pPr>
    </w:p>
    <w:p w:rsidR="0091069B" w:rsidRDefault="0091069B" w:rsidP="00FC359D">
      <w:pPr>
        <w:autoSpaceDE w:val="0"/>
        <w:autoSpaceDN w:val="0"/>
        <w:adjustRightInd w:val="0"/>
        <w:spacing w:after="0" w:line="240" w:lineRule="auto"/>
        <w:rPr>
          <w:rFonts w:cstheme="minorHAnsi"/>
          <w:sz w:val="28"/>
          <w:szCs w:val="28"/>
        </w:rPr>
      </w:pPr>
    </w:p>
    <w:p w:rsidR="00FC359D" w:rsidRPr="0091069B" w:rsidRDefault="00FC359D" w:rsidP="0091069B">
      <w:pPr>
        <w:autoSpaceDE w:val="0"/>
        <w:autoSpaceDN w:val="0"/>
        <w:adjustRightInd w:val="0"/>
        <w:spacing w:after="0" w:line="240" w:lineRule="auto"/>
        <w:jc w:val="center"/>
        <w:rPr>
          <w:rFonts w:cstheme="minorHAnsi"/>
          <w:b/>
          <w:sz w:val="28"/>
          <w:szCs w:val="28"/>
          <w:u w:val="single"/>
        </w:rPr>
      </w:pPr>
      <w:r w:rsidRPr="0091069B">
        <w:rPr>
          <w:rFonts w:cstheme="minorHAnsi"/>
          <w:b/>
          <w:sz w:val="28"/>
          <w:szCs w:val="28"/>
          <w:u w:val="single"/>
        </w:rPr>
        <w:t>INDUCTION COIL</w:t>
      </w:r>
    </w:p>
    <w:p w:rsidR="00FC359D" w:rsidRDefault="00FC359D" w:rsidP="00FC359D">
      <w:pPr>
        <w:autoSpaceDE w:val="0"/>
        <w:autoSpaceDN w:val="0"/>
        <w:adjustRightInd w:val="0"/>
        <w:spacing w:after="0" w:line="240" w:lineRule="auto"/>
        <w:rPr>
          <w:rFonts w:cstheme="minorHAnsi"/>
          <w:sz w:val="28"/>
          <w:szCs w:val="28"/>
        </w:rPr>
      </w:pPr>
      <w:r>
        <w:rPr>
          <w:rFonts w:cstheme="minorHAnsi"/>
          <w:sz w:val="28"/>
          <w:szCs w:val="28"/>
        </w:rPr>
        <w:t>It is a device used to induced a large emf sufficient to produc</w:t>
      </w:r>
      <w:r w:rsidR="00D13B76">
        <w:rPr>
          <w:rFonts w:cstheme="minorHAnsi"/>
          <w:sz w:val="28"/>
          <w:szCs w:val="28"/>
        </w:rPr>
        <w:t xml:space="preserve">e a spark between two terminals or a device for </w:t>
      </w:r>
      <w:r w:rsidR="00437071">
        <w:rPr>
          <w:rFonts w:cstheme="minorHAnsi"/>
          <w:sz w:val="28"/>
          <w:szCs w:val="28"/>
        </w:rPr>
        <w:t>producing</w:t>
      </w:r>
      <w:r w:rsidR="00D13B76">
        <w:rPr>
          <w:rFonts w:cstheme="minorHAnsi"/>
          <w:sz w:val="28"/>
          <w:szCs w:val="28"/>
        </w:rPr>
        <w:t xml:space="preserve"> high voltages.</w:t>
      </w:r>
    </w:p>
    <w:p w:rsidR="00EF32A9" w:rsidRDefault="00EF32A9" w:rsidP="00FC359D">
      <w:pPr>
        <w:autoSpaceDE w:val="0"/>
        <w:autoSpaceDN w:val="0"/>
        <w:adjustRightInd w:val="0"/>
        <w:spacing w:after="0" w:line="240" w:lineRule="auto"/>
        <w:rPr>
          <w:rFonts w:cstheme="minorHAnsi"/>
          <w:sz w:val="28"/>
          <w:szCs w:val="28"/>
        </w:rPr>
      </w:pPr>
    </w:p>
    <w:p w:rsidR="00EF32A9" w:rsidRPr="00FC359D" w:rsidRDefault="00EF32A9" w:rsidP="00FC359D">
      <w:pPr>
        <w:autoSpaceDE w:val="0"/>
        <w:autoSpaceDN w:val="0"/>
        <w:adjustRightInd w:val="0"/>
        <w:spacing w:after="0" w:line="240" w:lineRule="auto"/>
        <w:rPr>
          <w:rFonts w:cstheme="minorHAnsi"/>
          <w:sz w:val="28"/>
          <w:szCs w:val="28"/>
        </w:rPr>
      </w:pPr>
      <w:r w:rsidRPr="00EF32A9">
        <w:rPr>
          <w:rFonts w:cstheme="minorHAnsi"/>
          <w:noProof/>
          <w:sz w:val="28"/>
          <w:szCs w:val="28"/>
        </w:rPr>
        <w:drawing>
          <wp:inline distT="0" distB="0" distL="0" distR="0">
            <wp:extent cx="4890499" cy="3366261"/>
            <wp:effectExtent l="0" t="0" r="5715" b="5715"/>
            <wp:docPr id="899" name="Picture 899" descr="C:\Users\Nerdster\Desktop\2017  2018 PHYSICS\PIX\inductn coi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Nerdster\Desktop\2017  2018 PHYSICS\PIX\inductn coil.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00609" cy="3373220"/>
                    </a:xfrm>
                    <a:prstGeom prst="rect">
                      <a:avLst/>
                    </a:prstGeom>
                    <a:noFill/>
                    <a:ln>
                      <a:noFill/>
                    </a:ln>
                  </pic:spPr>
                </pic:pic>
              </a:graphicData>
            </a:graphic>
          </wp:inline>
        </w:drawing>
      </w:r>
    </w:p>
    <w:p w:rsidR="00B800E5" w:rsidRPr="00837037" w:rsidRDefault="00B800E5" w:rsidP="00B800E5">
      <w:pPr>
        <w:pStyle w:val="ListParagraph"/>
        <w:autoSpaceDE w:val="0"/>
        <w:autoSpaceDN w:val="0"/>
        <w:adjustRightInd w:val="0"/>
        <w:spacing w:after="0" w:line="240" w:lineRule="auto"/>
        <w:ind w:left="1080"/>
        <w:rPr>
          <w:rFonts w:cstheme="minorHAnsi"/>
          <w:sz w:val="28"/>
          <w:szCs w:val="28"/>
        </w:rPr>
      </w:pPr>
    </w:p>
    <w:p w:rsidR="00210098" w:rsidRPr="00FA040B" w:rsidRDefault="00951D3C" w:rsidP="00FA040B">
      <w:pPr>
        <w:pStyle w:val="ListParagraph"/>
        <w:jc w:val="center"/>
        <w:rPr>
          <w:rFonts w:cstheme="minorHAnsi"/>
          <w:b/>
          <w:sz w:val="28"/>
          <w:szCs w:val="28"/>
          <w:u w:val="single"/>
        </w:rPr>
      </w:pPr>
      <w:r w:rsidRPr="00FA040B">
        <w:rPr>
          <w:rFonts w:cstheme="minorHAnsi"/>
          <w:b/>
          <w:sz w:val="28"/>
          <w:szCs w:val="28"/>
          <w:u w:val="single"/>
        </w:rPr>
        <w:t>Uses Of An Induction Coil</w:t>
      </w:r>
    </w:p>
    <w:p w:rsidR="00951D3C" w:rsidRDefault="00951D3C" w:rsidP="00951D3C">
      <w:pPr>
        <w:pStyle w:val="ListParagraph"/>
        <w:numPr>
          <w:ilvl w:val="0"/>
          <w:numId w:val="36"/>
        </w:numPr>
        <w:rPr>
          <w:rFonts w:cstheme="minorHAnsi"/>
          <w:sz w:val="28"/>
          <w:szCs w:val="28"/>
        </w:rPr>
      </w:pPr>
      <w:r>
        <w:rPr>
          <w:rFonts w:cstheme="minorHAnsi"/>
          <w:sz w:val="28"/>
          <w:szCs w:val="28"/>
        </w:rPr>
        <w:t>To produce high voltage from low voltage.</w:t>
      </w:r>
    </w:p>
    <w:p w:rsidR="00951D3C" w:rsidRDefault="00951D3C" w:rsidP="00951D3C">
      <w:pPr>
        <w:pStyle w:val="ListParagraph"/>
        <w:numPr>
          <w:ilvl w:val="0"/>
          <w:numId w:val="36"/>
        </w:numPr>
        <w:rPr>
          <w:rFonts w:cstheme="minorHAnsi"/>
          <w:sz w:val="28"/>
          <w:szCs w:val="28"/>
        </w:rPr>
      </w:pPr>
      <w:r>
        <w:rPr>
          <w:rFonts w:cstheme="minorHAnsi"/>
          <w:sz w:val="28"/>
          <w:szCs w:val="28"/>
        </w:rPr>
        <w:t>For studying the discharging of electricity through gases.</w:t>
      </w:r>
    </w:p>
    <w:p w:rsidR="00951D3C" w:rsidRDefault="00951D3C" w:rsidP="00E94895">
      <w:pPr>
        <w:pStyle w:val="ListParagraph"/>
        <w:numPr>
          <w:ilvl w:val="0"/>
          <w:numId w:val="37"/>
        </w:numPr>
        <w:rPr>
          <w:rFonts w:cstheme="minorHAnsi"/>
          <w:sz w:val="28"/>
          <w:szCs w:val="28"/>
        </w:rPr>
      </w:pPr>
      <w:r>
        <w:rPr>
          <w:rFonts w:cstheme="minorHAnsi"/>
          <w:sz w:val="28"/>
          <w:szCs w:val="28"/>
        </w:rPr>
        <w:t>To produce sparks required to ignite the petrol-air mixture in a car cylinder.</w:t>
      </w:r>
    </w:p>
    <w:p w:rsidR="00951D3C" w:rsidRDefault="00951D3C" w:rsidP="00E94895">
      <w:pPr>
        <w:pStyle w:val="ListParagraph"/>
        <w:numPr>
          <w:ilvl w:val="0"/>
          <w:numId w:val="37"/>
        </w:numPr>
        <w:rPr>
          <w:rFonts w:cstheme="minorHAnsi"/>
          <w:sz w:val="28"/>
          <w:szCs w:val="28"/>
        </w:rPr>
      </w:pPr>
      <w:r>
        <w:rPr>
          <w:rFonts w:cstheme="minorHAnsi"/>
          <w:sz w:val="28"/>
          <w:szCs w:val="28"/>
        </w:rPr>
        <w:t>For x-ray tubes to produce the voltage required.</w:t>
      </w:r>
    </w:p>
    <w:p w:rsidR="00E94895" w:rsidRDefault="00E94895" w:rsidP="00E94895">
      <w:pPr>
        <w:rPr>
          <w:rFonts w:cstheme="minorHAnsi"/>
          <w:sz w:val="28"/>
          <w:szCs w:val="28"/>
        </w:rPr>
      </w:pPr>
    </w:p>
    <w:p w:rsidR="00E94895" w:rsidRPr="00E46F95" w:rsidRDefault="00E94895" w:rsidP="00E46F95">
      <w:pPr>
        <w:jc w:val="center"/>
        <w:rPr>
          <w:rFonts w:cstheme="minorHAnsi"/>
          <w:b/>
          <w:sz w:val="28"/>
          <w:szCs w:val="28"/>
          <w:u w:val="single"/>
        </w:rPr>
      </w:pPr>
      <w:r w:rsidRPr="00E46F95">
        <w:rPr>
          <w:rFonts w:cstheme="minorHAnsi"/>
          <w:b/>
          <w:sz w:val="28"/>
          <w:szCs w:val="28"/>
          <w:u w:val="single"/>
        </w:rPr>
        <w:lastRenderedPageBreak/>
        <w:t>TRANSFORMER</w:t>
      </w:r>
    </w:p>
    <w:p w:rsidR="004B5FA3" w:rsidRDefault="00E94895" w:rsidP="00E94895">
      <w:pPr>
        <w:rPr>
          <w:rFonts w:cstheme="minorHAnsi"/>
          <w:sz w:val="28"/>
          <w:szCs w:val="28"/>
        </w:rPr>
      </w:pPr>
      <w:r>
        <w:rPr>
          <w:rFonts w:cstheme="minorHAnsi"/>
          <w:sz w:val="28"/>
          <w:szCs w:val="28"/>
        </w:rPr>
        <w:t>This is a device that changes a high alternating voltage at low current to a low alternating voltage at high current or vice versa.</w:t>
      </w:r>
    </w:p>
    <w:p w:rsidR="004B5FA3" w:rsidRDefault="004B5FA3" w:rsidP="00E94895">
      <w:pPr>
        <w:rPr>
          <w:rFonts w:cstheme="minorHAnsi"/>
          <w:sz w:val="28"/>
          <w:szCs w:val="28"/>
        </w:rPr>
      </w:pPr>
      <w:r>
        <w:rPr>
          <w:rFonts w:cstheme="minorHAnsi"/>
          <w:sz w:val="28"/>
          <w:szCs w:val="28"/>
        </w:rPr>
        <w:tab/>
      </w:r>
      <w:r>
        <w:rPr>
          <w:rFonts w:cstheme="minorHAnsi"/>
          <w:sz w:val="28"/>
          <w:szCs w:val="28"/>
        </w:rPr>
        <w:tab/>
      </w:r>
      <w:r w:rsidRPr="004B5FA3">
        <w:rPr>
          <w:rFonts w:cstheme="minorHAnsi"/>
          <w:noProof/>
          <w:sz w:val="28"/>
          <w:szCs w:val="28"/>
        </w:rPr>
        <w:drawing>
          <wp:inline distT="0" distB="0" distL="0" distR="0">
            <wp:extent cx="5023173" cy="2638140"/>
            <wp:effectExtent l="0" t="0" r="6350" b="0"/>
            <wp:docPr id="900" name="Picture 900" descr="C:\Users\Nerdster\Desktop\2017  2018 PHYSICS\PIX\transform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erdster\Desktop\2017  2018 PHYSICS\PIX\transformer1.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27884" cy="2640614"/>
                    </a:xfrm>
                    <a:prstGeom prst="rect">
                      <a:avLst/>
                    </a:prstGeom>
                    <a:noFill/>
                    <a:ln>
                      <a:noFill/>
                    </a:ln>
                  </pic:spPr>
                </pic:pic>
              </a:graphicData>
            </a:graphic>
          </wp:inline>
        </w:drawing>
      </w:r>
    </w:p>
    <w:p w:rsidR="00EA2AEE" w:rsidRDefault="00EA2AEE" w:rsidP="00E94895">
      <w:pPr>
        <w:rPr>
          <w:rFonts w:cstheme="minorHAnsi"/>
          <w:sz w:val="28"/>
          <w:szCs w:val="28"/>
        </w:rPr>
      </w:pPr>
      <w:r w:rsidRPr="00F3537F">
        <w:rPr>
          <w:rFonts w:cstheme="minorHAnsi"/>
          <w:b/>
          <w:sz w:val="28"/>
          <w:szCs w:val="28"/>
          <w:u w:val="single"/>
        </w:rPr>
        <w:t>Working Principle</w:t>
      </w:r>
      <w:r>
        <w:rPr>
          <w:rFonts w:cstheme="minorHAnsi"/>
          <w:sz w:val="28"/>
          <w:szCs w:val="28"/>
        </w:rPr>
        <w:t>: if the primary coil is connected to an a.c source, there will be magnetic flux in the core which will varies periodically and thereby produce an induced emf in the secondary coil. The magnitude of the induced emf is a function of the p.d across the terminals of the primary coil and the relative number of turns in the coils.</w:t>
      </w:r>
    </w:p>
    <w:p w:rsidR="00670BD1" w:rsidRDefault="00670BD1" w:rsidP="00670BD1">
      <w:pPr>
        <w:rPr>
          <w:rFonts w:eastAsiaTheme="minorEastAsia" w:cstheme="minorHAnsi"/>
          <w:sz w:val="28"/>
          <w:szCs w:val="28"/>
        </w:rPr>
      </w:pPr>
      <w:r>
        <w:rPr>
          <w:rFonts w:cstheme="minorHAnsi"/>
          <w:sz w:val="28"/>
          <w:szCs w:val="28"/>
        </w:rPr>
        <w:t xml:space="preserve">A step-up transformer is one where the emf in the secondary coil is greater than the emf </w:t>
      </w:r>
    </w:p>
    <w:p w:rsidR="00670BD1" w:rsidRDefault="00670BD1" w:rsidP="00670BD1">
      <w:pPr>
        <w:ind w:left="2160" w:firstLine="720"/>
        <w:rPr>
          <w:rFonts w:eastAsiaTheme="minorEastAsia" w:cstheme="minorHAnsi"/>
          <w:sz w:val="28"/>
          <w:szCs w:val="28"/>
          <w:vertAlign w:val="subscript"/>
        </w:rPr>
      </w:pPr>
      <w:r>
        <w:rPr>
          <w:rFonts w:eastAsiaTheme="minorEastAsia" w:cstheme="minorHAnsi"/>
          <w:sz w:val="28"/>
          <w:szCs w:val="28"/>
        </w:rPr>
        <w:t>N</w:t>
      </w:r>
      <w:r w:rsidRPr="00670BD1">
        <w:rPr>
          <w:rFonts w:eastAsiaTheme="minorEastAsia" w:cstheme="minorHAnsi"/>
          <w:sz w:val="28"/>
          <w:szCs w:val="28"/>
          <w:vertAlign w:val="subscript"/>
        </w:rPr>
        <w:t>s</w:t>
      </w:r>
      <w:r>
        <w:rPr>
          <w:rFonts w:eastAsiaTheme="minorEastAsia" w:cstheme="minorHAnsi"/>
          <w:sz w:val="28"/>
          <w:szCs w:val="28"/>
        </w:rPr>
        <w:t>/N</w:t>
      </w:r>
      <w:r w:rsidRPr="00670BD1">
        <w:rPr>
          <w:rFonts w:eastAsiaTheme="minorEastAsia" w:cstheme="minorHAnsi"/>
          <w:sz w:val="28"/>
          <w:szCs w:val="28"/>
          <w:vertAlign w:val="subscript"/>
        </w:rPr>
        <w:t>p</w:t>
      </w:r>
      <w:r>
        <w:rPr>
          <w:rFonts w:eastAsiaTheme="minorEastAsia" w:cstheme="minorHAnsi"/>
          <w:sz w:val="28"/>
          <w:szCs w:val="28"/>
        </w:rPr>
        <w:t xml:space="preserve"> = V</w:t>
      </w:r>
      <w:r w:rsidRPr="00670BD1">
        <w:rPr>
          <w:rFonts w:eastAsiaTheme="minorEastAsia" w:cstheme="minorHAnsi"/>
          <w:sz w:val="28"/>
          <w:szCs w:val="28"/>
          <w:vertAlign w:val="subscript"/>
        </w:rPr>
        <w:t>s</w:t>
      </w:r>
      <w:r>
        <w:rPr>
          <w:rFonts w:eastAsiaTheme="minorEastAsia" w:cstheme="minorHAnsi"/>
          <w:sz w:val="28"/>
          <w:szCs w:val="28"/>
        </w:rPr>
        <w:t>/V</w:t>
      </w:r>
      <w:r w:rsidRPr="00670BD1">
        <w:rPr>
          <w:rFonts w:eastAsiaTheme="minorEastAsia" w:cstheme="minorHAnsi"/>
          <w:sz w:val="28"/>
          <w:szCs w:val="28"/>
          <w:vertAlign w:val="subscript"/>
        </w:rPr>
        <w:t>p</w:t>
      </w:r>
    </w:p>
    <w:p w:rsidR="00670BD1" w:rsidRDefault="00670BD1" w:rsidP="00670BD1">
      <w:pPr>
        <w:rPr>
          <w:rFonts w:eastAsiaTheme="minorEastAsia" w:cstheme="minorHAnsi"/>
          <w:sz w:val="28"/>
          <w:szCs w:val="28"/>
        </w:rPr>
      </w:pPr>
      <w:r>
        <w:rPr>
          <w:rFonts w:eastAsiaTheme="minorEastAsia" w:cstheme="minorHAnsi"/>
          <w:sz w:val="28"/>
          <w:szCs w:val="28"/>
        </w:rPr>
        <w:t>N</w:t>
      </w:r>
      <w:r w:rsidRPr="00670BD1">
        <w:rPr>
          <w:rFonts w:eastAsiaTheme="minorEastAsia" w:cstheme="minorHAnsi"/>
          <w:sz w:val="28"/>
          <w:szCs w:val="28"/>
          <w:vertAlign w:val="subscript"/>
        </w:rPr>
        <w:t>s</w:t>
      </w:r>
      <w:r>
        <w:rPr>
          <w:rFonts w:eastAsiaTheme="minorEastAsia" w:cstheme="minorHAnsi"/>
          <w:sz w:val="28"/>
          <w:szCs w:val="28"/>
        </w:rPr>
        <w:t xml:space="preserve"> and N</w:t>
      </w:r>
      <w:r w:rsidRPr="00670BD1">
        <w:rPr>
          <w:rFonts w:eastAsiaTheme="minorEastAsia" w:cstheme="minorHAnsi"/>
          <w:sz w:val="28"/>
          <w:szCs w:val="28"/>
          <w:vertAlign w:val="subscript"/>
        </w:rPr>
        <w:t>p</w:t>
      </w:r>
      <w:r>
        <w:rPr>
          <w:rFonts w:eastAsiaTheme="minorEastAsia" w:cstheme="minorHAnsi"/>
          <w:sz w:val="28"/>
          <w:szCs w:val="28"/>
          <w:vertAlign w:val="subscript"/>
        </w:rPr>
        <w:t xml:space="preserve">  </w:t>
      </w:r>
      <w:r>
        <w:rPr>
          <w:rFonts w:eastAsiaTheme="minorEastAsia" w:cstheme="minorHAnsi"/>
          <w:sz w:val="28"/>
          <w:szCs w:val="28"/>
        </w:rPr>
        <w:t>= number of turns in secondary and pry respectively.</w:t>
      </w:r>
    </w:p>
    <w:p w:rsidR="00670BD1" w:rsidRDefault="00670BD1" w:rsidP="00670BD1">
      <w:pPr>
        <w:rPr>
          <w:rFonts w:eastAsiaTheme="minorEastAsia" w:cstheme="minorHAnsi"/>
          <w:sz w:val="28"/>
          <w:szCs w:val="28"/>
        </w:rPr>
      </w:pPr>
      <w:r>
        <w:rPr>
          <w:rFonts w:eastAsiaTheme="minorEastAsia" w:cstheme="minorHAnsi"/>
          <w:sz w:val="28"/>
          <w:szCs w:val="28"/>
        </w:rPr>
        <w:t>V</w:t>
      </w:r>
      <w:r w:rsidRPr="00670BD1">
        <w:rPr>
          <w:rFonts w:eastAsiaTheme="minorEastAsia" w:cstheme="minorHAnsi"/>
          <w:sz w:val="28"/>
          <w:szCs w:val="28"/>
          <w:vertAlign w:val="subscript"/>
        </w:rPr>
        <w:t>s</w:t>
      </w:r>
      <w:r>
        <w:rPr>
          <w:rFonts w:eastAsiaTheme="minorEastAsia" w:cstheme="minorHAnsi"/>
          <w:sz w:val="28"/>
          <w:szCs w:val="28"/>
        </w:rPr>
        <w:t xml:space="preserve"> and V</w:t>
      </w:r>
      <w:r w:rsidRPr="00670BD1">
        <w:rPr>
          <w:rFonts w:eastAsiaTheme="minorEastAsia" w:cstheme="minorHAnsi"/>
          <w:sz w:val="28"/>
          <w:szCs w:val="28"/>
          <w:vertAlign w:val="subscript"/>
        </w:rPr>
        <w:t>p</w:t>
      </w:r>
      <w:r>
        <w:rPr>
          <w:rFonts w:eastAsiaTheme="minorEastAsia" w:cstheme="minorHAnsi"/>
          <w:sz w:val="28"/>
          <w:szCs w:val="28"/>
          <w:vertAlign w:val="subscript"/>
        </w:rPr>
        <w:t xml:space="preserve"> </w:t>
      </w:r>
      <w:r>
        <w:rPr>
          <w:rFonts w:eastAsiaTheme="minorEastAsia" w:cstheme="minorHAnsi"/>
          <w:sz w:val="28"/>
          <w:szCs w:val="28"/>
        </w:rPr>
        <w:t xml:space="preserve">= secondary and pry output voltage. </w:t>
      </w:r>
    </w:p>
    <w:p w:rsidR="000A3FD3" w:rsidRDefault="000A3FD3" w:rsidP="00670BD1">
      <w:pPr>
        <w:rPr>
          <w:rFonts w:eastAsiaTheme="minorEastAsia" w:cstheme="minorHAnsi"/>
          <w:sz w:val="28"/>
          <w:szCs w:val="28"/>
        </w:rPr>
      </w:pPr>
      <w:r>
        <w:rPr>
          <w:rFonts w:eastAsiaTheme="minorEastAsia" w:cstheme="minorHAnsi"/>
          <w:sz w:val="28"/>
          <w:szCs w:val="28"/>
        </w:rPr>
        <w:t>POWER TRANSFER IN A TRANSFORMER.</w:t>
      </w:r>
    </w:p>
    <w:p w:rsidR="000A3FD3" w:rsidRDefault="000A3FD3" w:rsidP="00670BD1">
      <w:pPr>
        <w:rPr>
          <w:rFonts w:eastAsiaTheme="minorEastAsia" w:cstheme="minorHAnsi"/>
          <w:sz w:val="28"/>
          <w:szCs w:val="28"/>
        </w:rPr>
      </w:pPr>
      <w:r>
        <w:rPr>
          <w:rFonts w:eastAsiaTheme="minorEastAsia" w:cstheme="minorHAnsi"/>
          <w:sz w:val="28"/>
          <w:szCs w:val="28"/>
        </w:rPr>
        <w:t>For ideal transformer, the power supplied to the pry coil is fully  transferred to the secondary coil,</w:t>
      </w:r>
    </w:p>
    <w:p w:rsidR="000A3FD3" w:rsidRDefault="000A3FD3" w:rsidP="00670BD1">
      <w:pPr>
        <w:rPr>
          <w:rFonts w:eastAsiaTheme="minorEastAsia" w:cstheme="minorHAnsi"/>
          <w:sz w:val="28"/>
          <w:szCs w:val="28"/>
        </w:rPr>
      </w:pPr>
      <w:r>
        <w:rPr>
          <w:rFonts w:eastAsiaTheme="minorEastAsia" w:cstheme="minorHAnsi"/>
          <w:sz w:val="28"/>
          <w:szCs w:val="28"/>
        </w:rPr>
        <w:t>Power in pry coil = Secondary power in secondary coil.</w:t>
      </w:r>
    </w:p>
    <w:p w:rsidR="000A3FD3" w:rsidRDefault="00E60B79" w:rsidP="000A3FD3">
      <w:pPr>
        <w:ind w:left="2160" w:firstLine="720"/>
        <w:rPr>
          <w:rFonts w:eastAsiaTheme="minorEastAsia" w:cstheme="minorHAnsi"/>
          <w:sz w:val="28"/>
          <w:szCs w:val="28"/>
          <w:vertAlign w:val="subscript"/>
        </w:rPr>
      </w:pPr>
      <w:r>
        <w:rPr>
          <w:rFonts w:eastAsiaTheme="minorEastAsia" w:cstheme="minorHAnsi"/>
          <w:sz w:val="28"/>
          <w:szCs w:val="28"/>
        </w:rPr>
        <w:t>I</w:t>
      </w:r>
      <w:r w:rsidRPr="00E60B79">
        <w:rPr>
          <w:rFonts w:eastAsiaTheme="minorEastAsia" w:cstheme="minorHAnsi"/>
          <w:sz w:val="28"/>
          <w:szCs w:val="28"/>
          <w:vertAlign w:val="subscript"/>
        </w:rPr>
        <w:t>P</w:t>
      </w:r>
      <w:r>
        <w:rPr>
          <w:rFonts w:eastAsiaTheme="minorEastAsia" w:cstheme="minorHAnsi"/>
          <w:sz w:val="28"/>
          <w:szCs w:val="28"/>
        </w:rPr>
        <w:t>V</w:t>
      </w:r>
      <w:r w:rsidRPr="00E60B79">
        <w:rPr>
          <w:rFonts w:eastAsiaTheme="minorEastAsia" w:cstheme="minorHAnsi"/>
          <w:sz w:val="28"/>
          <w:szCs w:val="28"/>
          <w:vertAlign w:val="subscript"/>
        </w:rPr>
        <w:t>P</w:t>
      </w:r>
      <w:r w:rsidR="000A3FD3">
        <w:rPr>
          <w:rFonts w:eastAsiaTheme="minorEastAsia" w:cstheme="minorHAnsi"/>
          <w:sz w:val="28"/>
          <w:szCs w:val="28"/>
        </w:rPr>
        <w:t xml:space="preserve"> = </w:t>
      </w:r>
      <w:r>
        <w:rPr>
          <w:rFonts w:eastAsiaTheme="minorEastAsia" w:cstheme="minorHAnsi"/>
          <w:sz w:val="28"/>
          <w:szCs w:val="28"/>
        </w:rPr>
        <w:t>I</w:t>
      </w:r>
      <w:r w:rsidRPr="00E60B79">
        <w:rPr>
          <w:rFonts w:eastAsiaTheme="minorEastAsia" w:cstheme="minorHAnsi"/>
          <w:sz w:val="28"/>
          <w:szCs w:val="28"/>
          <w:vertAlign w:val="subscript"/>
        </w:rPr>
        <w:t>S</w:t>
      </w:r>
      <w:r>
        <w:rPr>
          <w:rFonts w:eastAsiaTheme="minorEastAsia" w:cstheme="minorHAnsi"/>
          <w:sz w:val="28"/>
          <w:szCs w:val="28"/>
        </w:rPr>
        <w:t>V</w:t>
      </w:r>
      <w:r w:rsidRPr="00E60B79">
        <w:rPr>
          <w:rFonts w:eastAsiaTheme="minorEastAsia" w:cstheme="minorHAnsi"/>
          <w:sz w:val="28"/>
          <w:szCs w:val="28"/>
          <w:vertAlign w:val="subscript"/>
        </w:rPr>
        <w:t>S</w:t>
      </w:r>
    </w:p>
    <w:p w:rsidR="0098582A" w:rsidRPr="0098582A" w:rsidRDefault="0098582A" w:rsidP="0098582A">
      <w:pPr>
        <w:rPr>
          <w:rFonts w:eastAsiaTheme="minorEastAsia" w:cstheme="minorHAnsi"/>
          <w:sz w:val="28"/>
          <w:szCs w:val="28"/>
        </w:rPr>
      </w:pPr>
      <w:r>
        <w:rPr>
          <w:rFonts w:eastAsiaTheme="minorEastAsia" w:cstheme="minorHAnsi"/>
          <w:sz w:val="28"/>
          <w:szCs w:val="28"/>
        </w:rPr>
        <w:lastRenderedPageBreak/>
        <w:t>I</w:t>
      </w:r>
      <w:r w:rsidRPr="00E60B79">
        <w:rPr>
          <w:rFonts w:eastAsiaTheme="minorEastAsia" w:cstheme="minorHAnsi"/>
          <w:sz w:val="28"/>
          <w:szCs w:val="28"/>
          <w:vertAlign w:val="subscript"/>
        </w:rPr>
        <w:t>P</w:t>
      </w:r>
      <w:r>
        <w:rPr>
          <w:rFonts w:eastAsiaTheme="minorEastAsia" w:cstheme="minorHAnsi"/>
          <w:sz w:val="28"/>
          <w:szCs w:val="28"/>
        </w:rPr>
        <w:t>, I</w:t>
      </w:r>
      <w:r w:rsidRPr="00E60B79">
        <w:rPr>
          <w:rFonts w:eastAsiaTheme="minorEastAsia" w:cstheme="minorHAnsi"/>
          <w:sz w:val="28"/>
          <w:szCs w:val="28"/>
          <w:vertAlign w:val="subscript"/>
        </w:rPr>
        <w:t>S</w:t>
      </w:r>
      <w:r>
        <w:rPr>
          <w:rFonts w:eastAsiaTheme="minorEastAsia" w:cstheme="minorHAnsi"/>
          <w:sz w:val="28"/>
          <w:szCs w:val="28"/>
          <w:vertAlign w:val="subscript"/>
        </w:rPr>
        <w:t xml:space="preserve"> </w:t>
      </w:r>
      <w:r>
        <w:rPr>
          <w:rFonts w:eastAsiaTheme="minorEastAsia" w:cstheme="minorHAnsi"/>
          <w:sz w:val="28"/>
          <w:szCs w:val="28"/>
        </w:rPr>
        <w:t xml:space="preserve"> = </w:t>
      </w:r>
    </w:p>
    <w:p w:rsidR="000A3FD3" w:rsidRPr="00670BD1" w:rsidRDefault="000A3FD3" w:rsidP="00670BD1">
      <w:pPr>
        <w:rPr>
          <w:rFonts w:eastAsiaTheme="minorEastAsia" w:cstheme="minorHAnsi"/>
          <w:sz w:val="28"/>
          <w:szCs w:val="28"/>
        </w:rPr>
      </w:pPr>
    </w:p>
    <w:p w:rsidR="00670BD1" w:rsidRPr="00670BD1" w:rsidRDefault="00670BD1" w:rsidP="00670BD1">
      <w:pPr>
        <w:rPr>
          <w:rFonts w:cstheme="minorHAnsi"/>
          <w:sz w:val="28"/>
          <w:szCs w:val="28"/>
        </w:rPr>
      </w:pPr>
    </w:p>
    <w:tbl>
      <w:tblPr>
        <w:tblStyle w:val="TableGrid"/>
        <w:tblW w:w="0" w:type="auto"/>
        <w:tblLook w:val="04A0" w:firstRow="1" w:lastRow="0" w:firstColumn="1" w:lastColumn="0" w:noHBand="0" w:noVBand="1"/>
      </w:tblPr>
      <w:tblGrid>
        <w:gridCol w:w="4675"/>
        <w:gridCol w:w="4675"/>
      </w:tblGrid>
      <w:tr w:rsidR="00EE3C34" w:rsidTr="00EE3C34">
        <w:tc>
          <w:tcPr>
            <w:tcW w:w="4675" w:type="dxa"/>
          </w:tcPr>
          <w:p w:rsidR="00EE3C34" w:rsidRDefault="00EE3C34" w:rsidP="00E94895">
            <w:pPr>
              <w:rPr>
                <w:rFonts w:cstheme="minorHAnsi"/>
                <w:sz w:val="28"/>
                <w:szCs w:val="28"/>
              </w:rPr>
            </w:pPr>
            <w:r>
              <w:rPr>
                <w:rFonts w:cstheme="minorHAnsi"/>
                <w:sz w:val="28"/>
                <w:szCs w:val="28"/>
              </w:rPr>
              <w:t>Energy Loss</w:t>
            </w:r>
          </w:p>
        </w:tc>
        <w:tc>
          <w:tcPr>
            <w:tcW w:w="4675" w:type="dxa"/>
          </w:tcPr>
          <w:p w:rsidR="00EE3C34" w:rsidRDefault="00EE3C34" w:rsidP="00E94895">
            <w:pPr>
              <w:rPr>
                <w:rFonts w:cstheme="minorHAnsi"/>
                <w:sz w:val="28"/>
                <w:szCs w:val="28"/>
              </w:rPr>
            </w:pPr>
            <w:r>
              <w:rPr>
                <w:rFonts w:cstheme="minorHAnsi"/>
                <w:sz w:val="28"/>
                <w:szCs w:val="28"/>
              </w:rPr>
              <w:t>Energy Minization Processes</w:t>
            </w:r>
          </w:p>
        </w:tc>
      </w:tr>
      <w:tr w:rsidR="00EE3C34" w:rsidTr="00EE3C34">
        <w:tc>
          <w:tcPr>
            <w:tcW w:w="4675" w:type="dxa"/>
          </w:tcPr>
          <w:p w:rsidR="00EE3C34" w:rsidRDefault="00B922FA" w:rsidP="00E94895">
            <w:pPr>
              <w:rPr>
                <w:rFonts w:cstheme="minorHAnsi"/>
                <w:sz w:val="28"/>
                <w:szCs w:val="28"/>
              </w:rPr>
            </w:pPr>
            <w:r>
              <w:rPr>
                <w:rFonts w:cstheme="minorHAnsi"/>
                <w:sz w:val="28"/>
                <w:szCs w:val="28"/>
              </w:rPr>
              <w:t>Energy or heat losses in the coil</w:t>
            </w:r>
          </w:p>
        </w:tc>
        <w:tc>
          <w:tcPr>
            <w:tcW w:w="4675" w:type="dxa"/>
          </w:tcPr>
          <w:p w:rsidR="00EE3C34" w:rsidRDefault="00B922FA" w:rsidP="00E94895">
            <w:pPr>
              <w:rPr>
                <w:rFonts w:cstheme="minorHAnsi"/>
                <w:sz w:val="28"/>
                <w:szCs w:val="28"/>
              </w:rPr>
            </w:pPr>
            <w:r>
              <w:rPr>
                <w:rFonts w:cstheme="minorHAnsi"/>
                <w:sz w:val="28"/>
                <w:szCs w:val="28"/>
              </w:rPr>
              <w:t>Use low-resistance coil eg insulated coils</w:t>
            </w:r>
          </w:p>
        </w:tc>
      </w:tr>
      <w:tr w:rsidR="00EE3C34" w:rsidTr="00EE3C34">
        <w:tc>
          <w:tcPr>
            <w:tcW w:w="4675" w:type="dxa"/>
          </w:tcPr>
          <w:p w:rsidR="00EE3C34" w:rsidRDefault="00B922FA" w:rsidP="00E94895">
            <w:pPr>
              <w:rPr>
                <w:rFonts w:cstheme="minorHAnsi"/>
                <w:sz w:val="28"/>
                <w:szCs w:val="28"/>
              </w:rPr>
            </w:pPr>
            <w:r>
              <w:rPr>
                <w:rFonts w:cstheme="minorHAnsi"/>
                <w:sz w:val="28"/>
                <w:szCs w:val="28"/>
              </w:rPr>
              <w:t>Eddy current losses(copper losses)</w:t>
            </w:r>
          </w:p>
        </w:tc>
        <w:tc>
          <w:tcPr>
            <w:tcW w:w="4675" w:type="dxa"/>
          </w:tcPr>
          <w:p w:rsidR="00EE3C34" w:rsidRDefault="00B922FA" w:rsidP="00E94895">
            <w:pPr>
              <w:rPr>
                <w:rFonts w:cstheme="minorHAnsi"/>
                <w:sz w:val="28"/>
                <w:szCs w:val="28"/>
              </w:rPr>
            </w:pPr>
            <w:r>
              <w:rPr>
                <w:rFonts w:cstheme="minorHAnsi"/>
                <w:sz w:val="28"/>
                <w:szCs w:val="28"/>
              </w:rPr>
              <w:t>Laminate core</w:t>
            </w:r>
          </w:p>
        </w:tc>
      </w:tr>
      <w:tr w:rsidR="00EE3C34" w:rsidTr="00EE3C34">
        <w:tc>
          <w:tcPr>
            <w:tcW w:w="4675" w:type="dxa"/>
          </w:tcPr>
          <w:p w:rsidR="00EE3C34" w:rsidRDefault="00B922FA" w:rsidP="00E94895">
            <w:pPr>
              <w:rPr>
                <w:rFonts w:cstheme="minorHAnsi"/>
                <w:sz w:val="28"/>
                <w:szCs w:val="28"/>
              </w:rPr>
            </w:pPr>
            <w:r>
              <w:rPr>
                <w:rFonts w:cstheme="minorHAnsi"/>
                <w:sz w:val="28"/>
                <w:szCs w:val="28"/>
              </w:rPr>
              <w:t>Flux leakage</w:t>
            </w:r>
          </w:p>
        </w:tc>
        <w:tc>
          <w:tcPr>
            <w:tcW w:w="4675" w:type="dxa"/>
          </w:tcPr>
          <w:p w:rsidR="00EE3C34" w:rsidRDefault="00B922FA" w:rsidP="00E94895">
            <w:pPr>
              <w:rPr>
                <w:rFonts w:cstheme="minorHAnsi"/>
                <w:sz w:val="28"/>
                <w:szCs w:val="28"/>
              </w:rPr>
            </w:pPr>
            <w:r>
              <w:rPr>
                <w:rFonts w:cstheme="minorHAnsi"/>
                <w:sz w:val="28"/>
                <w:szCs w:val="28"/>
              </w:rPr>
              <w:t>Efficient core design</w:t>
            </w:r>
          </w:p>
        </w:tc>
      </w:tr>
      <w:tr w:rsidR="00EE3C34" w:rsidTr="00EE3C34">
        <w:tc>
          <w:tcPr>
            <w:tcW w:w="4675" w:type="dxa"/>
          </w:tcPr>
          <w:p w:rsidR="00EE3C34" w:rsidRDefault="00B922FA" w:rsidP="00E94895">
            <w:pPr>
              <w:rPr>
                <w:rFonts w:cstheme="minorHAnsi"/>
                <w:sz w:val="28"/>
                <w:szCs w:val="28"/>
              </w:rPr>
            </w:pPr>
            <w:r>
              <w:rPr>
                <w:rFonts w:cstheme="minorHAnsi"/>
                <w:sz w:val="28"/>
                <w:szCs w:val="28"/>
              </w:rPr>
              <w:t>Hysteresis losses</w:t>
            </w:r>
          </w:p>
        </w:tc>
        <w:tc>
          <w:tcPr>
            <w:tcW w:w="4675" w:type="dxa"/>
          </w:tcPr>
          <w:p w:rsidR="00EE3C34" w:rsidRDefault="00B922FA" w:rsidP="00E94895">
            <w:pPr>
              <w:rPr>
                <w:rFonts w:cstheme="minorHAnsi"/>
                <w:sz w:val="28"/>
                <w:szCs w:val="28"/>
              </w:rPr>
            </w:pPr>
            <w:r>
              <w:rPr>
                <w:rFonts w:cstheme="minorHAnsi"/>
                <w:sz w:val="28"/>
                <w:szCs w:val="28"/>
              </w:rPr>
              <w:t>Core made of soft-iron or soft-magnetic materials</w:t>
            </w:r>
          </w:p>
        </w:tc>
      </w:tr>
    </w:tbl>
    <w:p w:rsidR="00EE3C34" w:rsidRDefault="00EE3C34" w:rsidP="00E94895">
      <w:pPr>
        <w:rPr>
          <w:rFonts w:cstheme="minorHAnsi"/>
          <w:sz w:val="28"/>
          <w:szCs w:val="28"/>
        </w:rPr>
      </w:pPr>
    </w:p>
    <w:p w:rsidR="00EE3C34" w:rsidRPr="00E94895" w:rsidRDefault="00EE3C34" w:rsidP="00E94895">
      <w:pPr>
        <w:rPr>
          <w:rFonts w:cstheme="minorHAnsi"/>
          <w:sz w:val="28"/>
          <w:szCs w:val="28"/>
        </w:rPr>
      </w:pPr>
    </w:p>
    <w:sectPr w:rsidR="00EE3C34" w:rsidRPr="00E9489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icrosoftJhengHe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ouvenir Lt BT">
    <w:altName w:val="Georgia"/>
    <w:charset w:val="00"/>
    <w:family w:val="roman"/>
    <w:pitch w:val="variable"/>
    <w:sig w:usb0="00000001"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imes New Roman,Bold">
    <w:altName w:val="Times New Roman"/>
    <w:panose1 w:val="00000000000000000000"/>
    <w:charset w:val="A1"/>
    <w:family w:val="auto"/>
    <w:notTrueType/>
    <w:pitch w:val="default"/>
    <w:sig w:usb0="00000081" w:usb1="00000000" w:usb2="00000000" w:usb3="00000000" w:csb0="00000008"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A639A0"/>
    <w:multiLevelType w:val="hybridMultilevel"/>
    <w:tmpl w:val="DF3CB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B30998"/>
    <w:multiLevelType w:val="multilevel"/>
    <w:tmpl w:val="7CE005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8281F35"/>
    <w:multiLevelType w:val="hybridMultilevel"/>
    <w:tmpl w:val="99BE9704"/>
    <w:lvl w:ilvl="0" w:tplc="CD0E19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0C6C9B"/>
    <w:multiLevelType w:val="hybridMultilevel"/>
    <w:tmpl w:val="8730B7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E10930"/>
    <w:multiLevelType w:val="hybridMultilevel"/>
    <w:tmpl w:val="D8548ECA"/>
    <w:lvl w:ilvl="0" w:tplc="F8A0D820">
      <w:start w:val="1"/>
      <w:numFmt w:val="upperRoman"/>
      <w:lvlText w:val="%1."/>
      <w:lvlJc w:val="left"/>
      <w:pPr>
        <w:ind w:left="1080" w:hanging="720"/>
      </w:pPr>
      <w:rPr>
        <w:rFonts w:ascii="MicrosoftJhengHei" w:hAnsi="MicrosoftJhengHei" w:cs="MicrosoftJhengHe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437C49"/>
    <w:multiLevelType w:val="hybridMultilevel"/>
    <w:tmpl w:val="35B01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BB61F4"/>
    <w:multiLevelType w:val="hybridMultilevel"/>
    <w:tmpl w:val="737CE18A"/>
    <w:lvl w:ilvl="0" w:tplc="13C84388">
      <w:start w:val="1"/>
      <w:numFmt w:val="lowerRoman"/>
      <w:lvlText w:val="%1."/>
      <w:lvlJc w:val="left"/>
      <w:pPr>
        <w:ind w:left="840" w:hanging="720"/>
      </w:pPr>
      <w:rPr>
        <w:rFonts w:hint="default"/>
        <w:vertAlign w:val="baseline"/>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15E93268"/>
    <w:multiLevelType w:val="hybridMultilevel"/>
    <w:tmpl w:val="1EBEBA9C"/>
    <w:lvl w:ilvl="0" w:tplc="58ECB0D2">
      <w:start w:val="1"/>
      <w:numFmt w:val="decimal"/>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8">
    <w:nsid w:val="1E9B6A4A"/>
    <w:multiLevelType w:val="hybridMultilevel"/>
    <w:tmpl w:val="0FF2FB0C"/>
    <w:lvl w:ilvl="0" w:tplc="395E13E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17697D"/>
    <w:multiLevelType w:val="hybridMultilevel"/>
    <w:tmpl w:val="1910F7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CBA1C55"/>
    <w:multiLevelType w:val="hybridMultilevel"/>
    <w:tmpl w:val="07E8CC88"/>
    <w:lvl w:ilvl="0" w:tplc="43CC41F0">
      <w:start w:val="1"/>
      <w:numFmt w:val="decimal"/>
      <w:lvlText w:val="%1."/>
      <w:lvlJc w:val="left"/>
      <w:pPr>
        <w:ind w:left="1224" w:hanging="360"/>
      </w:pPr>
      <w:rPr>
        <w:rFonts w:hint="default"/>
        <w:b/>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11">
    <w:nsid w:val="2EB80F9D"/>
    <w:multiLevelType w:val="hybridMultilevel"/>
    <w:tmpl w:val="565C9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DF4E1D"/>
    <w:multiLevelType w:val="hybridMultilevel"/>
    <w:tmpl w:val="350C54C6"/>
    <w:lvl w:ilvl="0" w:tplc="07F6A9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775485B"/>
    <w:multiLevelType w:val="hybridMultilevel"/>
    <w:tmpl w:val="A2C026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D93894"/>
    <w:multiLevelType w:val="multilevel"/>
    <w:tmpl w:val="AEC8C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87231C0"/>
    <w:multiLevelType w:val="hybridMultilevel"/>
    <w:tmpl w:val="59AA485C"/>
    <w:lvl w:ilvl="0" w:tplc="2DCC6E70">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D912BE"/>
    <w:multiLevelType w:val="hybridMultilevel"/>
    <w:tmpl w:val="BA189A74"/>
    <w:lvl w:ilvl="0" w:tplc="ED08D3BE">
      <w:start w:val="1"/>
      <w:numFmt w:val="lowerRoman"/>
      <w:lvlText w:val="%1)"/>
      <w:lvlJc w:val="left"/>
      <w:pPr>
        <w:tabs>
          <w:tab w:val="num" w:pos="1080"/>
        </w:tabs>
        <w:ind w:left="1080" w:hanging="72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ED77506"/>
    <w:multiLevelType w:val="hybridMultilevel"/>
    <w:tmpl w:val="475E4E5E"/>
    <w:lvl w:ilvl="0" w:tplc="F584913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635DD4"/>
    <w:multiLevelType w:val="hybridMultilevel"/>
    <w:tmpl w:val="8584B710"/>
    <w:lvl w:ilvl="0" w:tplc="489E5FAA">
      <w:start w:val="1"/>
      <w:numFmt w:val="decimal"/>
      <w:lvlText w:val="%1."/>
      <w:lvlJc w:val="left"/>
      <w:pPr>
        <w:ind w:left="720" w:hanging="360"/>
      </w:pPr>
      <w:rPr>
        <w:rFonts w:ascii="Arial" w:hAnsi="Arial" w:hint="default"/>
        <w:b/>
        <w:color w:val="C0C0C0"/>
        <w:sz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511211"/>
    <w:multiLevelType w:val="hybridMultilevel"/>
    <w:tmpl w:val="6E66B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904E0F"/>
    <w:multiLevelType w:val="hybridMultilevel"/>
    <w:tmpl w:val="902C63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8666B1"/>
    <w:multiLevelType w:val="hybridMultilevel"/>
    <w:tmpl w:val="76E00E3C"/>
    <w:lvl w:ilvl="0" w:tplc="339AF16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A4748FD"/>
    <w:multiLevelType w:val="hybridMultilevel"/>
    <w:tmpl w:val="1EA2B6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572FA9"/>
    <w:multiLevelType w:val="hybridMultilevel"/>
    <w:tmpl w:val="9A6E1CD6"/>
    <w:lvl w:ilvl="0" w:tplc="00109F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DF756B"/>
    <w:multiLevelType w:val="hybridMultilevel"/>
    <w:tmpl w:val="8622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196CD5"/>
    <w:multiLevelType w:val="hybridMultilevel"/>
    <w:tmpl w:val="23CCC0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2D1CA6"/>
    <w:multiLevelType w:val="hybridMultilevel"/>
    <w:tmpl w:val="E8C2043A"/>
    <w:lvl w:ilvl="0" w:tplc="7EA889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F8070E"/>
    <w:multiLevelType w:val="hybridMultilevel"/>
    <w:tmpl w:val="45EE39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6F18B1"/>
    <w:multiLevelType w:val="hybridMultilevel"/>
    <w:tmpl w:val="35B01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403D27"/>
    <w:multiLevelType w:val="hybridMultilevel"/>
    <w:tmpl w:val="76E00E3C"/>
    <w:lvl w:ilvl="0" w:tplc="339AF16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96338C3"/>
    <w:multiLevelType w:val="hybridMultilevel"/>
    <w:tmpl w:val="1910F7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97F0998"/>
    <w:multiLevelType w:val="hybridMultilevel"/>
    <w:tmpl w:val="5EAC44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EB84FFC"/>
    <w:multiLevelType w:val="hybridMultilevel"/>
    <w:tmpl w:val="EF0415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19A69DB"/>
    <w:multiLevelType w:val="hybridMultilevel"/>
    <w:tmpl w:val="76120E90"/>
    <w:lvl w:ilvl="0" w:tplc="8E64144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1D2646D"/>
    <w:multiLevelType w:val="hybridMultilevel"/>
    <w:tmpl w:val="D33E8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F20ABC"/>
    <w:multiLevelType w:val="hybridMultilevel"/>
    <w:tmpl w:val="9DB0EB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8D0665"/>
    <w:multiLevelType w:val="hybridMultilevel"/>
    <w:tmpl w:val="CEB453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EBD5BA6"/>
    <w:multiLevelType w:val="hybridMultilevel"/>
    <w:tmpl w:val="7570E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31"/>
  </w:num>
  <w:num w:numId="5">
    <w:abstractNumId w:val="7"/>
  </w:num>
  <w:num w:numId="6">
    <w:abstractNumId w:val="10"/>
  </w:num>
  <w:num w:numId="7">
    <w:abstractNumId w:val="15"/>
  </w:num>
  <w:num w:numId="8">
    <w:abstractNumId w:val="32"/>
  </w:num>
  <w:num w:numId="9">
    <w:abstractNumId w:val="30"/>
  </w:num>
  <w:num w:numId="10">
    <w:abstractNumId w:val="3"/>
  </w:num>
  <w:num w:numId="11">
    <w:abstractNumId w:val="33"/>
  </w:num>
  <w:num w:numId="12">
    <w:abstractNumId w:val="13"/>
  </w:num>
  <w:num w:numId="13">
    <w:abstractNumId w:val="12"/>
  </w:num>
  <w:num w:numId="14">
    <w:abstractNumId w:val="1"/>
  </w:num>
  <w:num w:numId="15">
    <w:abstractNumId w:val="22"/>
  </w:num>
  <w:num w:numId="16">
    <w:abstractNumId w:val="18"/>
  </w:num>
  <w:num w:numId="17">
    <w:abstractNumId w:val="27"/>
  </w:num>
  <w:num w:numId="18">
    <w:abstractNumId w:val="8"/>
  </w:num>
  <w:num w:numId="19">
    <w:abstractNumId w:val="17"/>
  </w:num>
  <w:num w:numId="20">
    <w:abstractNumId w:val="28"/>
  </w:num>
  <w:num w:numId="21">
    <w:abstractNumId w:val="5"/>
  </w:num>
  <w:num w:numId="22">
    <w:abstractNumId w:val="35"/>
  </w:num>
  <w:num w:numId="23">
    <w:abstractNumId w:val="4"/>
  </w:num>
  <w:num w:numId="24">
    <w:abstractNumId w:val="23"/>
  </w:num>
  <w:num w:numId="25">
    <w:abstractNumId w:val="0"/>
  </w:num>
  <w:num w:numId="26">
    <w:abstractNumId w:val="34"/>
  </w:num>
  <w:num w:numId="27">
    <w:abstractNumId w:val="25"/>
  </w:num>
  <w:num w:numId="28">
    <w:abstractNumId w:val="19"/>
  </w:num>
  <w:num w:numId="29">
    <w:abstractNumId w:val="6"/>
  </w:num>
  <w:num w:numId="30">
    <w:abstractNumId w:val="20"/>
  </w:num>
  <w:num w:numId="31">
    <w:abstractNumId w:val="2"/>
  </w:num>
  <w:num w:numId="32">
    <w:abstractNumId w:val="36"/>
  </w:num>
  <w:num w:numId="33">
    <w:abstractNumId w:val="37"/>
  </w:num>
  <w:num w:numId="34">
    <w:abstractNumId w:val="26"/>
  </w:num>
  <w:num w:numId="35">
    <w:abstractNumId w:val="24"/>
  </w:num>
  <w:num w:numId="36">
    <w:abstractNumId w:val="21"/>
  </w:num>
  <w:num w:numId="37">
    <w:abstractNumId w:val="29"/>
  </w:num>
  <w:num w:numId="3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C2A"/>
    <w:rsid w:val="00005609"/>
    <w:rsid w:val="00011A57"/>
    <w:rsid w:val="00034367"/>
    <w:rsid w:val="00041345"/>
    <w:rsid w:val="0005723A"/>
    <w:rsid w:val="00082945"/>
    <w:rsid w:val="00087492"/>
    <w:rsid w:val="000A3FD3"/>
    <w:rsid w:val="000B1F3B"/>
    <w:rsid w:val="000B20B2"/>
    <w:rsid w:val="000B7AAF"/>
    <w:rsid w:val="000C486F"/>
    <w:rsid w:val="000C5BFE"/>
    <w:rsid w:val="000D4023"/>
    <w:rsid w:val="000F0129"/>
    <w:rsid w:val="000F26AC"/>
    <w:rsid w:val="000F377E"/>
    <w:rsid w:val="001027A6"/>
    <w:rsid w:val="00102D88"/>
    <w:rsid w:val="00121CC2"/>
    <w:rsid w:val="00127C67"/>
    <w:rsid w:val="00130CB2"/>
    <w:rsid w:val="0013116A"/>
    <w:rsid w:val="00143E86"/>
    <w:rsid w:val="001476B6"/>
    <w:rsid w:val="00150231"/>
    <w:rsid w:val="00153CDB"/>
    <w:rsid w:val="00153EEF"/>
    <w:rsid w:val="00160E1D"/>
    <w:rsid w:val="00173BD5"/>
    <w:rsid w:val="00175BB9"/>
    <w:rsid w:val="0017677A"/>
    <w:rsid w:val="00190FAD"/>
    <w:rsid w:val="00191D8A"/>
    <w:rsid w:val="001A696D"/>
    <w:rsid w:val="001B04CF"/>
    <w:rsid w:val="001D747B"/>
    <w:rsid w:val="001F2CFE"/>
    <w:rsid w:val="001F7D31"/>
    <w:rsid w:val="0020118F"/>
    <w:rsid w:val="00210098"/>
    <w:rsid w:val="00224A5A"/>
    <w:rsid w:val="00245E63"/>
    <w:rsid w:val="00250A63"/>
    <w:rsid w:val="00267F71"/>
    <w:rsid w:val="0029671A"/>
    <w:rsid w:val="002A0636"/>
    <w:rsid w:val="002C22B9"/>
    <w:rsid w:val="002C2E10"/>
    <w:rsid w:val="002C687D"/>
    <w:rsid w:val="002E4E71"/>
    <w:rsid w:val="002E7070"/>
    <w:rsid w:val="002F05A7"/>
    <w:rsid w:val="002F7338"/>
    <w:rsid w:val="003116E9"/>
    <w:rsid w:val="00311DCF"/>
    <w:rsid w:val="00315A72"/>
    <w:rsid w:val="00357A4F"/>
    <w:rsid w:val="00367246"/>
    <w:rsid w:val="00370783"/>
    <w:rsid w:val="00376F58"/>
    <w:rsid w:val="00383BAE"/>
    <w:rsid w:val="00390C2A"/>
    <w:rsid w:val="0039286C"/>
    <w:rsid w:val="003A3370"/>
    <w:rsid w:val="003B644C"/>
    <w:rsid w:val="003C61D5"/>
    <w:rsid w:val="003E517C"/>
    <w:rsid w:val="004309DC"/>
    <w:rsid w:val="00433574"/>
    <w:rsid w:val="00437071"/>
    <w:rsid w:val="00445001"/>
    <w:rsid w:val="004541F9"/>
    <w:rsid w:val="00472098"/>
    <w:rsid w:val="00481DC3"/>
    <w:rsid w:val="00485838"/>
    <w:rsid w:val="004867EB"/>
    <w:rsid w:val="00495656"/>
    <w:rsid w:val="004A2C93"/>
    <w:rsid w:val="004A4045"/>
    <w:rsid w:val="004A430D"/>
    <w:rsid w:val="004A565F"/>
    <w:rsid w:val="004A653B"/>
    <w:rsid w:val="004A7FDF"/>
    <w:rsid w:val="004B16B6"/>
    <w:rsid w:val="004B5FA3"/>
    <w:rsid w:val="004C173C"/>
    <w:rsid w:val="004C188F"/>
    <w:rsid w:val="004D3D51"/>
    <w:rsid w:val="004D6542"/>
    <w:rsid w:val="004D7989"/>
    <w:rsid w:val="004E0D67"/>
    <w:rsid w:val="004F086B"/>
    <w:rsid w:val="004F2099"/>
    <w:rsid w:val="004F25D0"/>
    <w:rsid w:val="00501539"/>
    <w:rsid w:val="0050555D"/>
    <w:rsid w:val="005144FA"/>
    <w:rsid w:val="00541906"/>
    <w:rsid w:val="00555F68"/>
    <w:rsid w:val="00573948"/>
    <w:rsid w:val="00594329"/>
    <w:rsid w:val="005A342D"/>
    <w:rsid w:val="005A3E19"/>
    <w:rsid w:val="005A53C2"/>
    <w:rsid w:val="005B5C7D"/>
    <w:rsid w:val="005C3C82"/>
    <w:rsid w:val="005D75A4"/>
    <w:rsid w:val="005E3420"/>
    <w:rsid w:val="005E5EC7"/>
    <w:rsid w:val="005E7B8B"/>
    <w:rsid w:val="00603A1C"/>
    <w:rsid w:val="006065C9"/>
    <w:rsid w:val="006136BF"/>
    <w:rsid w:val="00642F6F"/>
    <w:rsid w:val="00647A14"/>
    <w:rsid w:val="00647DA1"/>
    <w:rsid w:val="00647E13"/>
    <w:rsid w:val="0065681A"/>
    <w:rsid w:val="0065785F"/>
    <w:rsid w:val="00670BD1"/>
    <w:rsid w:val="0067135B"/>
    <w:rsid w:val="00673CEF"/>
    <w:rsid w:val="00681824"/>
    <w:rsid w:val="00694C75"/>
    <w:rsid w:val="006A358E"/>
    <w:rsid w:val="006A7087"/>
    <w:rsid w:val="006B74C4"/>
    <w:rsid w:val="006D70B2"/>
    <w:rsid w:val="006E06BA"/>
    <w:rsid w:val="006F061D"/>
    <w:rsid w:val="006F719B"/>
    <w:rsid w:val="0070259E"/>
    <w:rsid w:val="00720909"/>
    <w:rsid w:val="00721F67"/>
    <w:rsid w:val="00722692"/>
    <w:rsid w:val="00724A17"/>
    <w:rsid w:val="00731700"/>
    <w:rsid w:val="00732116"/>
    <w:rsid w:val="0074176F"/>
    <w:rsid w:val="00746508"/>
    <w:rsid w:val="0076442B"/>
    <w:rsid w:val="007711C4"/>
    <w:rsid w:val="007919D2"/>
    <w:rsid w:val="007A438E"/>
    <w:rsid w:val="007A721E"/>
    <w:rsid w:val="007C4735"/>
    <w:rsid w:val="007C53F0"/>
    <w:rsid w:val="007D126C"/>
    <w:rsid w:val="007E2CA7"/>
    <w:rsid w:val="007F3907"/>
    <w:rsid w:val="007F4A08"/>
    <w:rsid w:val="007F53F1"/>
    <w:rsid w:val="007F6E12"/>
    <w:rsid w:val="008022F3"/>
    <w:rsid w:val="00804930"/>
    <w:rsid w:val="00816383"/>
    <w:rsid w:val="008227E1"/>
    <w:rsid w:val="008335CD"/>
    <w:rsid w:val="00837037"/>
    <w:rsid w:val="008422E2"/>
    <w:rsid w:val="0084267F"/>
    <w:rsid w:val="00847A0E"/>
    <w:rsid w:val="0085097C"/>
    <w:rsid w:val="008767E7"/>
    <w:rsid w:val="00877832"/>
    <w:rsid w:val="00883827"/>
    <w:rsid w:val="008868A1"/>
    <w:rsid w:val="0089483C"/>
    <w:rsid w:val="008977B8"/>
    <w:rsid w:val="008A09AB"/>
    <w:rsid w:val="008A1C91"/>
    <w:rsid w:val="008A46FC"/>
    <w:rsid w:val="008A5C35"/>
    <w:rsid w:val="008A6333"/>
    <w:rsid w:val="008B0E0A"/>
    <w:rsid w:val="008C3876"/>
    <w:rsid w:val="008C59D3"/>
    <w:rsid w:val="008D0EBD"/>
    <w:rsid w:val="008D1762"/>
    <w:rsid w:val="008D1DA4"/>
    <w:rsid w:val="008E3E16"/>
    <w:rsid w:val="008F2220"/>
    <w:rsid w:val="008F2F3B"/>
    <w:rsid w:val="008F453F"/>
    <w:rsid w:val="0091069B"/>
    <w:rsid w:val="009227AF"/>
    <w:rsid w:val="00926150"/>
    <w:rsid w:val="009464E2"/>
    <w:rsid w:val="00951D3C"/>
    <w:rsid w:val="0097088E"/>
    <w:rsid w:val="0098042F"/>
    <w:rsid w:val="00981EA0"/>
    <w:rsid w:val="0098582A"/>
    <w:rsid w:val="00987540"/>
    <w:rsid w:val="00996B05"/>
    <w:rsid w:val="00996FFE"/>
    <w:rsid w:val="0099724F"/>
    <w:rsid w:val="009A1650"/>
    <w:rsid w:val="009A46C8"/>
    <w:rsid w:val="009B7715"/>
    <w:rsid w:val="009C03A8"/>
    <w:rsid w:val="009D339B"/>
    <w:rsid w:val="009D3F23"/>
    <w:rsid w:val="009D492C"/>
    <w:rsid w:val="009D5FBE"/>
    <w:rsid w:val="009E0C92"/>
    <w:rsid w:val="009E45CF"/>
    <w:rsid w:val="009E5D4E"/>
    <w:rsid w:val="009F0664"/>
    <w:rsid w:val="009F55F8"/>
    <w:rsid w:val="00A1003F"/>
    <w:rsid w:val="00A233F8"/>
    <w:rsid w:val="00A335AF"/>
    <w:rsid w:val="00A40A59"/>
    <w:rsid w:val="00A670F7"/>
    <w:rsid w:val="00A672E1"/>
    <w:rsid w:val="00A71691"/>
    <w:rsid w:val="00A71DE9"/>
    <w:rsid w:val="00A74BF0"/>
    <w:rsid w:val="00A76E89"/>
    <w:rsid w:val="00A77ACD"/>
    <w:rsid w:val="00A86A06"/>
    <w:rsid w:val="00A9292F"/>
    <w:rsid w:val="00A97F3B"/>
    <w:rsid w:val="00AC7BDA"/>
    <w:rsid w:val="00AD182A"/>
    <w:rsid w:val="00AE1041"/>
    <w:rsid w:val="00AF4BE3"/>
    <w:rsid w:val="00AF5DA5"/>
    <w:rsid w:val="00B07F02"/>
    <w:rsid w:val="00B1024D"/>
    <w:rsid w:val="00B14422"/>
    <w:rsid w:val="00B17D7F"/>
    <w:rsid w:val="00B2730A"/>
    <w:rsid w:val="00B30E5B"/>
    <w:rsid w:val="00B47024"/>
    <w:rsid w:val="00B52510"/>
    <w:rsid w:val="00B5344F"/>
    <w:rsid w:val="00B63E62"/>
    <w:rsid w:val="00B6518E"/>
    <w:rsid w:val="00B746CB"/>
    <w:rsid w:val="00B800E5"/>
    <w:rsid w:val="00B922FA"/>
    <w:rsid w:val="00B96221"/>
    <w:rsid w:val="00BA2752"/>
    <w:rsid w:val="00BA2861"/>
    <w:rsid w:val="00BA42E8"/>
    <w:rsid w:val="00BA5C5B"/>
    <w:rsid w:val="00BB4735"/>
    <w:rsid w:val="00BB5C28"/>
    <w:rsid w:val="00BC0A45"/>
    <w:rsid w:val="00BD513D"/>
    <w:rsid w:val="00BE126C"/>
    <w:rsid w:val="00BE2329"/>
    <w:rsid w:val="00BE6E35"/>
    <w:rsid w:val="00BF70E9"/>
    <w:rsid w:val="00C0511F"/>
    <w:rsid w:val="00C14F06"/>
    <w:rsid w:val="00C16639"/>
    <w:rsid w:val="00C20B15"/>
    <w:rsid w:val="00C34129"/>
    <w:rsid w:val="00C374A2"/>
    <w:rsid w:val="00C5048D"/>
    <w:rsid w:val="00C611A5"/>
    <w:rsid w:val="00C614F7"/>
    <w:rsid w:val="00C61541"/>
    <w:rsid w:val="00C705AA"/>
    <w:rsid w:val="00C71807"/>
    <w:rsid w:val="00C748A1"/>
    <w:rsid w:val="00C85F8A"/>
    <w:rsid w:val="00C90D5C"/>
    <w:rsid w:val="00CA3F89"/>
    <w:rsid w:val="00CB324A"/>
    <w:rsid w:val="00D061DD"/>
    <w:rsid w:val="00D13B76"/>
    <w:rsid w:val="00D1573E"/>
    <w:rsid w:val="00D24B63"/>
    <w:rsid w:val="00D25DD4"/>
    <w:rsid w:val="00D3218F"/>
    <w:rsid w:val="00D33C81"/>
    <w:rsid w:val="00D3576D"/>
    <w:rsid w:val="00D453C6"/>
    <w:rsid w:val="00D4574D"/>
    <w:rsid w:val="00D50F06"/>
    <w:rsid w:val="00D56745"/>
    <w:rsid w:val="00D56A53"/>
    <w:rsid w:val="00D6029D"/>
    <w:rsid w:val="00D60910"/>
    <w:rsid w:val="00D64D1D"/>
    <w:rsid w:val="00D75946"/>
    <w:rsid w:val="00D83503"/>
    <w:rsid w:val="00D84882"/>
    <w:rsid w:val="00D902FE"/>
    <w:rsid w:val="00D94478"/>
    <w:rsid w:val="00D94CEC"/>
    <w:rsid w:val="00D95E96"/>
    <w:rsid w:val="00D96CAA"/>
    <w:rsid w:val="00DB0FB1"/>
    <w:rsid w:val="00DC33F0"/>
    <w:rsid w:val="00DE19E4"/>
    <w:rsid w:val="00DE6944"/>
    <w:rsid w:val="00DE7D1B"/>
    <w:rsid w:val="00E11B17"/>
    <w:rsid w:val="00E223AE"/>
    <w:rsid w:val="00E234BA"/>
    <w:rsid w:val="00E260D6"/>
    <w:rsid w:val="00E26844"/>
    <w:rsid w:val="00E3202C"/>
    <w:rsid w:val="00E422E1"/>
    <w:rsid w:val="00E46F95"/>
    <w:rsid w:val="00E47047"/>
    <w:rsid w:val="00E601A3"/>
    <w:rsid w:val="00E60B79"/>
    <w:rsid w:val="00E6582F"/>
    <w:rsid w:val="00E81290"/>
    <w:rsid w:val="00E81BDF"/>
    <w:rsid w:val="00E85C30"/>
    <w:rsid w:val="00E869F0"/>
    <w:rsid w:val="00E937D6"/>
    <w:rsid w:val="00E94895"/>
    <w:rsid w:val="00EA0AA7"/>
    <w:rsid w:val="00EA2AEE"/>
    <w:rsid w:val="00EB7853"/>
    <w:rsid w:val="00EC5EE2"/>
    <w:rsid w:val="00EC7A53"/>
    <w:rsid w:val="00EE09FF"/>
    <w:rsid w:val="00EE3C34"/>
    <w:rsid w:val="00EF32A9"/>
    <w:rsid w:val="00EF767D"/>
    <w:rsid w:val="00F0044C"/>
    <w:rsid w:val="00F04A48"/>
    <w:rsid w:val="00F063A9"/>
    <w:rsid w:val="00F06894"/>
    <w:rsid w:val="00F10FF8"/>
    <w:rsid w:val="00F11D9B"/>
    <w:rsid w:val="00F13142"/>
    <w:rsid w:val="00F22862"/>
    <w:rsid w:val="00F25288"/>
    <w:rsid w:val="00F2779D"/>
    <w:rsid w:val="00F277A2"/>
    <w:rsid w:val="00F3537F"/>
    <w:rsid w:val="00F43F2E"/>
    <w:rsid w:val="00F60E51"/>
    <w:rsid w:val="00F723D6"/>
    <w:rsid w:val="00F77C16"/>
    <w:rsid w:val="00F80FB1"/>
    <w:rsid w:val="00F85BF9"/>
    <w:rsid w:val="00F874F6"/>
    <w:rsid w:val="00FA040B"/>
    <w:rsid w:val="00FA5D1B"/>
    <w:rsid w:val="00FA6969"/>
    <w:rsid w:val="00FC20FC"/>
    <w:rsid w:val="00FC359D"/>
    <w:rsid w:val="00FD1ED9"/>
    <w:rsid w:val="00FF5F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6A41F26-E5BF-4C8A-B692-0CD3ED0D1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086B"/>
  </w:style>
  <w:style w:type="paragraph" w:styleId="Heading1">
    <w:name w:val="heading 1"/>
    <w:basedOn w:val="Normal"/>
    <w:next w:val="Normal"/>
    <w:link w:val="Heading1Char"/>
    <w:qFormat/>
    <w:rsid w:val="007E2CA7"/>
    <w:pPr>
      <w:keepNext/>
      <w:widowControl w:val="0"/>
      <w:snapToGrid w:val="0"/>
      <w:spacing w:after="0" w:line="240" w:lineRule="auto"/>
      <w:outlineLvl w:val="0"/>
    </w:pPr>
    <w:rPr>
      <w:rFonts w:ascii="Times New Roman" w:eastAsia="Times New Roman" w:hAnsi="Times New Roman" w:cs="Times New Roman"/>
      <w:sz w:val="24"/>
      <w:szCs w:val="20"/>
    </w:rPr>
  </w:style>
  <w:style w:type="paragraph" w:styleId="Heading2">
    <w:name w:val="heading 2"/>
    <w:basedOn w:val="Normal"/>
    <w:next w:val="Normal"/>
    <w:link w:val="Heading2Char"/>
    <w:uiPriority w:val="9"/>
    <w:semiHidden/>
    <w:unhideWhenUsed/>
    <w:qFormat/>
    <w:rsid w:val="005D75A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2CA7"/>
    <w:pPr>
      <w:ind w:left="720"/>
      <w:contextualSpacing/>
    </w:pPr>
  </w:style>
  <w:style w:type="character" w:customStyle="1" w:styleId="Heading1Char">
    <w:name w:val="Heading 1 Char"/>
    <w:basedOn w:val="DefaultParagraphFont"/>
    <w:link w:val="Heading1"/>
    <w:rsid w:val="007E2CA7"/>
    <w:rPr>
      <w:rFonts w:ascii="Times New Roman" w:eastAsia="Times New Roman" w:hAnsi="Times New Roman" w:cs="Times New Roman"/>
      <w:sz w:val="24"/>
      <w:szCs w:val="20"/>
    </w:rPr>
  </w:style>
  <w:style w:type="table" w:styleId="TableGrid">
    <w:name w:val="Table Grid"/>
    <w:basedOn w:val="TableNormal"/>
    <w:uiPriority w:val="39"/>
    <w:rsid w:val="007E2C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4D7989"/>
    <w:pPr>
      <w:tabs>
        <w:tab w:val="left" w:pos="360"/>
        <w:tab w:val="left" w:pos="900"/>
        <w:tab w:val="left" w:pos="1260"/>
        <w:tab w:val="left" w:pos="1800"/>
        <w:tab w:val="left" w:pos="2160"/>
        <w:tab w:val="left" w:pos="3960"/>
        <w:tab w:val="left" w:pos="4320"/>
        <w:tab w:val="left" w:pos="6480"/>
        <w:tab w:val="left" w:pos="6840"/>
        <w:tab w:val="left" w:pos="8640"/>
        <w:tab w:val="left" w:pos="9000"/>
      </w:tabs>
      <w:spacing w:before="40" w:after="40" w:line="288" w:lineRule="auto"/>
      <w:ind w:left="360"/>
      <w:jc w:val="both"/>
    </w:pPr>
    <w:rPr>
      <w:rFonts w:ascii="Souvenir Lt BT" w:eastAsia="Times New Roman" w:hAnsi="Souvenir Lt BT" w:cs="Times New Roman"/>
      <w:sz w:val="20"/>
      <w:szCs w:val="20"/>
    </w:rPr>
  </w:style>
  <w:style w:type="character" w:customStyle="1" w:styleId="BodyTextIndentChar">
    <w:name w:val="Body Text Indent Char"/>
    <w:basedOn w:val="DefaultParagraphFont"/>
    <w:link w:val="BodyTextIndent"/>
    <w:semiHidden/>
    <w:rsid w:val="004D7989"/>
    <w:rPr>
      <w:rFonts w:ascii="Souvenir Lt BT" w:eastAsia="Times New Roman" w:hAnsi="Souvenir Lt BT" w:cs="Times New Roman"/>
      <w:sz w:val="20"/>
      <w:szCs w:val="20"/>
    </w:rPr>
  </w:style>
  <w:style w:type="paragraph" w:styleId="Header">
    <w:name w:val="header"/>
    <w:basedOn w:val="Normal"/>
    <w:link w:val="HeaderChar"/>
    <w:semiHidden/>
    <w:rsid w:val="00501539"/>
    <w:pPr>
      <w:tabs>
        <w:tab w:val="center" w:pos="4320"/>
        <w:tab w:val="right" w:pos="8640"/>
      </w:tabs>
      <w:spacing w:after="0" w:line="240" w:lineRule="auto"/>
    </w:pPr>
    <w:rPr>
      <w:rFonts w:ascii="Souvenir Lt BT" w:eastAsia="Times New Roman" w:hAnsi="Souvenir Lt BT" w:cs="Times New Roman"/>
      <w:sz w:val="20"/>
      <w:szCs w:val="20"/>
    </w:rPr>
  </w:style>
  <w:style w:type="character" w:customStyle="1" w:styleId="HeaderChar">
    <w:name w:val="Header Char"/>
    <w:basedOn w:val="DefaultParagraphFont"/>
    <w:link w:val="Header"/>
    <w:semiHidden/>
    <w:rsid w:val="00501539"/>
    <w:rPr>
      <w:rFonts w:ascii="Souvenir Lt BT" w:eastAsia="Times New Roman" w:hAnsi="Souvenir Lt BT" w:cs="Times New Roman"/>
      <w:sz w:val="20"/>
      <w:szCs w:val="20"/>
    </w:rPr>
  </w:style>
  <w:style w:type="character" w:styleId="Strong">
    <w:name w:val="Strong"/>
    <w:basedOn w:val="DefaultParagraphFont"/>
    <w:uiPriority w:val="22"/>
    <w:qFormat/>
    <w:rsid w:val="00BA42E8"/>
    <w:rPr>
      <w:b/>
      <w:bCs/>
    </w:rPr>
  </w:style>
  <w:style w:type="paragraph" w:styleId="NormalWeb">
    <w:name w:val="Normal (Web)"/>
    <w:basedOn w:val="Normal"/>
    <w:uiPriority w:val="99"/>
    <w:semiHidden/>
    <w:unhideWhenUsed/>
    <w:rsid w:val="001D74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semiHidden/>
    <w:rsid w:val="005D75A4"/>
    <w:rPr>
      <w:rFonts w:asciiTheme="majorHAnsi" w:eastAsiaTheme="majorEastAsia" w:hAnsiTheme="majorHAnsi" w:cstheme="majorBidi"/>
      <w:color w:val="2E74B5" w:themeColor="accent1" w:themeShade="BF"/>
      <w:sz w:val="26"/>
      <w:szCs w:val="26"/>
    </w:rPr>
  </w:style>
  <w:style w:type="character" w:styleId="PlaceholderText">
    <w:name w:val="Placeholder Text"/>
    <w:basedOn w:val="DefaultParagraphFont"/>
    <w:uiPriority w:val="99"/>
    <w:semiHidden/>
    <w:rsid w:val="000B20B2"/>
    <w:rPr>
      <w:color w:val="808080"/>
    </w:rPr>
  </w:style>
  <w:style w:type="paragraph" w:customStyle="1" w:styleId="uiqtextpara">
    <w:name w:val="ui_qtext_para"/>
    <w:basedOn w:val="Normal"/>
    <w:rsid w:val="0036724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346331">
      <w:bodyDiv w:val="1"/>
      <w:marLeft w:val="0"/>
      <w:marRight w:val="0"/>
      <w:marTop w:val="0"/>
      <w:marBottom w:val="0"/>
      <w:divBdr>
        <w:top w:val="none" w:sz="0" w:space="0" w:color="auto"/>
        <w:left w:val="none" w:sz="0" w:space="0" w:color="auto"/>
        <w:bottom w:val="none" w:sz="0" w:space="0" w:color="auto"/>
        <w:right w:val="none" w:sz="0" w:space="0" w:color="auto"/>
      </w:divBdr>
      <w:divsChild>
        <w:div w:id="1062218687">
          <w:marLeft w:val="0"/>
          <w:marRight w:val="0"/>
          <w:marTop w:val="0"/>
          <w:marBottom w:val="0"/>
          <w:divBdr>
            <w:top w:val="none" w:sz="0" w:space="0" w:color="auto"/>
            <w:left w:val="none" w:sz="0" w:space="0" w:color="auto"/>
            <w:bottom w:val="none" w:sz="0" w:space="0" w:color="auto"/>
            <w:right w:val="none" w:sz="0" w:space="0" w:color="auto"/>
          </w:divBdr>
          <w:divsChild>
            <w:div w:id="725564315">
              <w:marLeft w:val="0"/>
              <w:marRight w:val="0"/>
              <w:marTop w:val="0"/>
              <w:marBottom w:val="0"/>
              <w:divBdr>
                <w:top w:val="none" w:sz="0" w:space="0" w:color="auto"/>
                <w:left w:val="none" w:sz="0" w:space="0" w:color="auto"/>
                <w:bottom w:val="none" w:sz="0" w:space="0" w:color="auto"/>
                <w:right w:val="none" w:sz="0" w:space="0" w:color="auto"/>
              </w:divBdr>
              <w:divsChild>
                <w:div w:id="837770297">
                  <w:marLeft w:val="0"/>
                  <w:marRight w:val="0"/>
                  <w:marTop w:val="0"/>
                  <w:marBottom w:val="0"/>
                  <w:divBdr>
                    <w:top w:val="none" w:sz="0" w:space="0" w:color="auto"/>
                    <w:left w:val="none" w:sz="0" w:space="0" w:color="auto"/>
                    <w:bottom w:val="none" w:sz="0" w:space="0" w:color="auto"/>
                    <w:right w:val="none" w:sz="0" w:space="0" w:color="auto"/>
                  </w:divBdr>
                  <w:divsChild>
                    <w:div w:id="789976669">
                      <w:marLeft w:val="0"/>
                      <w:marRight w:val="0"/>
                      <w:marTop w:val="0"/>
                      <w:marBottom w:val="0"/>
                      <w:divBdr>
                        <w:top w:val="none" w:sz="0" w:space="0" w:color="auto"/>
                        <w:left w:val="none" w:sz="0" w:space="0" w:color="auto"/>
                        <w:bottom w:val="none" w:sz="0" w:space="0" w:color="auto"/>
                        <w:right w:val="none" w:sz="0" w:space="0" w:color="auto"/>
                      </w:divBdr>
                      <w:divsChild>
                        <w:div w:id="1482699133">
                          <w:marLeft w:val="0"/>
                          <w:marRight w:val="0"/>
                          <w:marTop w:val="0"/>
                          <w:marBottom w:val="0"/>
                          <w:divBdr>
                            <w:top w:val="none" w:sz="0" w:space="0" w:color="auto"/>
                            <w:left w:val="none" w:sz="0" w:space="0" w:color="auto"/>
                            <w:bottom w:val="none" w:sz="0" w:space="0" w:color="auto"/>
                            <w:right w:val="none" w:sz="0" w:space="0" w:color="auto"/>
                          </w:divBdr>
                          <w:divsChild>
                            <w:div w:id="209250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866884">
                      <w:marLeft w:val="0"/>
                      <w:marRight w:val="0"/>
                      <w:marTop w:val="0"/>
                      <w:marBottom w:val="0"/>
                      <w:divBdr>
                        <w:top w:val="none" w:sz="0" w:space="0" w:color="auto"/>
                        <w:left w:val="none" w:sz="0" w:space="0" w:color="auto"/>
                        <w:bottom w:val="none" w:sz="0" w:space="0" w:color="auto"/>
                        <w:right w:val="none" w:sz="0" w:space="0" w:color="auto"/>
                      </w:divBdr>
                      <w:divsChild>
                        <w:div w:id="139544573">
                          <w:marLeft w:val="0"/>
                          <w:marRight w:val="0"/>
                          <w:marTop w:val="0"/>
                          <w:marBottom w:val="0"/>
                          <w:divBdr>
                            <w:top w:val="none" w:sz="0" w:space="0" w:color="auto"/>
                            <w:left w:val="none" w:sz="0" w:space="0" w:color="auto"/>
                            <w:bottom w:val="none" w:sz="0" w:space="0" w:color="auto"/>
                            <w:right w:val="none" w:sz="0" w:space="0" w:color="auto"/>
                          </w:divBdr>
                          <w:divsChild>
                            <w:div w:id="1810587081">
                              <w:marLeft w:val="0"/>
                              <w:marRight w:val="0"/>
                              <w:marTop w:val="0"/>
                              <w:marBottom w:val="0"/>
                              <w:divBdr>
                                <w:top w:val="none" w:sz="0" w:space="0" w:color="auto"/>
                                <w:left w:val="none" w:sz="0" w:space="0" w:color="auto"/>
                                <w:bottom w:val="none" w:sz="0" w:space="0" w:color="auto"/>
                                <w:right w:val="none" w:sz="0" w:space="0" w:color="auto"/>
                              </w:divBdr>
                              <w:divsChild>
                                <w:div w:id="1991055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1108335">
          <w:marLeft w:val="0"/>
          <w:marRight w:val="0"/>
          <w:marTop w:val="0"/>
          <w:marBottom w:val="0"/>
          <w:divBdr>
            <w:top w:val="none" w:sz="0" w:space="0" w:color="auto"/>
            <w:left w:val="none" w:sz="0" w:space="0" w:color="auto"/>
            <w:bottom w:val="none" w:sz="0" w:space="0" w:color="auto"/>
            <w:right w:val="none" w:sz="0" w:space="0" w:color="auto"/>
          </w:divBdr>
          <w:divsChild>
            <w:div w:id="1128934028">
              <w:marLeft w:val="0"/>
              <w:marRight w:val="0"/>
              <w:marTop w:val="0"/>
              <w:marBottom w:val="0"/>
              <w:divBdr>
                <w:top w:val="none" w:sz="0" w:space="0" w:color="auto"/>
                <w:left w:val="none" w:sz="0" w:space="0" w:color="auto"/>
                <w:bottom w:val="none" w:sz="0" w:space="0" w:color="auto"/>
                <w:right w:val="none" w:sz="0" w:space="0" w:color="auto"/>
              </w:divBdr>
              <w:divsChild>
                <w:div w:id="1684359793">
                  <w:marLeft w:val="0"/>
                  <w:marRight w:val="0"/>
                  <w:marTop w:val="0"/>
                  <w:marBottom w:val="0"/>
                  <w:divBdr>
                    <w:top w:val="none" w:sz="0" w:space="0" w:color="auto"/>
                    <w:left w:val="none" w:sz="0" w:space="0" w:color="auto"/>
                    <w:bottom w:val="none" w:sz="0" w:space="0" w:color="auto"/>
                    <w:right w:val="none" w:sz="0" w:space="0" w:color="auto"/>
                  </w:divBdr>
                </w:div>
                <w:div w:id="1521356709">
                  <w:marLeft w:val="0"/>
                  <w:marRight w:val="0"/>
                  <w:marTop w:val="0"/>
                  <w:marBottom w:val="0"/>
                  <w:divBdr>
                    <w:top w:val="none" w:sz="0" w:space="0" w:color="auto"/>
                    <w:left w:val="none" w:sz="0" w:space="0" w:color="auto"/>
                    <w:bottom w:val="none" w:sz="0" w:space="0" w:color="auto"/>
                    <w:right w:val="none" w:sz="0" w:space="0" w:color="auto"/>
                  </w:divBdr>
                  <w:divsChild>
                    <w:div w:id="268240095">
                      <w:marLeft w:val="0"/>
                      <w:marRight w:val="0"/>
                      <w:marTop w:val="0"/>
                      <w:marBottom w:val="0"/>
                      <w:divBdr>
                        <w:top w:val="none" w:sz="0" w:space="0" w:color="auto"/>
                        <w:left w:val="none" w:sz="0" w:space="0" w:color="auto"/>
                        <w:bottom w:val="none" w:sz="0" w:space="0" w:color="auto"/>
                        <w:right w:val="none" w:sz="0" w:space="0" w:color="auto"/>
                      </w:divBdr>
                      <w:divsChild>
                        <w:div w:id="1987390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75627252">
      <w:bodyDiv w:val="1"/>
      <w:marLeft w:val="0"/>
      <w:marRight w:val="0"/>
      <w:marTop w:val="0"/>
      <w:marBottom w:val="0"/>
      <w:divBdr>
        <w:top w:val="none" w:sz="0" w:space="0" w:color="auto"/>
        <w:left w:val="none" w:sz="0" w:space="0" w:color="auto"/>
        <w:bottom w:val="none" w:sz="0" w:space="0" w:color="auto"/>
        <w:right w:val="none" w:sz="0" w:space="0" w:color="auto"/>
      </w:divBdr>
    </w:div>
    <w:div w:id="930503941">
      <w:bodyDiv w:val="1"/>
      <w:marLeft w:val="0"/>
      <w:marRight w:val="0"/>
      <w:marTop w:val="0"/>
      <w:marBottom w:val="0"/>
      <w:divBdr>
        <w:top w:val="none" w:sz="0" w:space="0" w:color="auto"/>
        <w:left w:val="none" w:sz="0" w:space="0" w:color="auto"/>
        <w:bottom w:val="none" w:sz="0" w:space="0" w:color="auto"/>
        <w:right w:val="none" w:sz="0" w:space="0" w:color="auto"/>
      </w:divBdr>
    </w:div>
    <w:div w:id="1169370556">
      <w:bodyDiv w:val="1"/>
      <w:marLeft w:val="0"/>
      <w:marRight w:val="0"/>
      <w:marTop w:val="0"/>
      <w:marBottom w:val="0"/>
      <w:divBdr>
        <w:top w:val="none" w:sz="0" w:space="0" w:color="auto"/>
        <w:left w:val="none" w:sz="0" w:space="0" w:color="auto"/>
        <w:bottom w:val="none" w:sz="0" w:space="0" w:color="auto"/>
        <w:right w:val="none" w:sz="0" w:space="0" w:color="auto"/>
      </w:divBdr>
    </w:div>
    <w:div w:id="1242721231">
      <w:bodyDiv w:val="1"/>
      <w:marLeft w:val="0"/>
      <w:marRight w:val="0"/>
      <w:marTop w:val="0"/>
      <w:marBottom w:val="0"/>
      <w:divBdr>
        <w:top w:val="none" w:sz="0" w:space="0" w:color="auto"/>
        <w:left w:val="none" w:sz="0" w:space="0" w:color="auto"/>
        <w:bottom w:val="none" w:sz="0" w:space="0" w:color="auto"/>
        <w:right w:val="none" w:sz="0" w:space="0" w:color="auto"/>
      </w:divBdr>
    </w:div>
    <w:div w:id="1621257834">
      <w:bodyDiv w:val="1"/>
      <w:marLeft w:val="0"/>
      <w:marRight w:val="0"/>
      <w:marTop w:val="0"/>
      <w:marBottom w:val="0"/>
      <w:divBdr>
        <w:top w:val="none" w:sz="0" w:space="0" w:color="auto"/>
        <w:left w:val="none" w:sz="0" w:space="0" w:color="auto"/>
        <w:bottom w:val="none" w:sz="0" w:space="0" w:color="auto"/>
        <w:right w:val="none" w:sz="0" w:space="0" w:color="auto"/>
      </w:divBdr>
    </w:div>
    <w:div w:id="1621692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5.png"/><Relationship Id="rId39" Type="http://schemas.openxmlformats.org/officeDocument/2006/relationships/image" Target="media/image26.png"/><Relationship Id="rId21" Type="http://schemas.openxmlformats.org/officeDocument/2006/relationships/image" Target="media/image12.wmf"/><Relationship Id="rId34" Type="http://schemas.openxmlformats.org/officeDocument/2006/relationships/image" Target="media/image21.jpeg"/><Relationship Id="rId42" Type="http://schemas.openxmlformats.org/officeDocument/2006/relationships/image" Target="media/image28.wmf"/><Relationship Id="rId47" Type="http://schemas.openxmlformats.org/officeDocument/2006/relationships/oleObject" Target="embeddings/oleObject13.bin"/><Relationship Id="rId50" Type="http://schemas.openxmlformats.org/officeDocument/2006/relationships/image" Target="media/image33.gif"/><Relationship Id="rId55" Type="http://schemas.openxmlformats.org/officeDocument/2006/relationships/image" Target="media/image38.jpeg"/><Relationship Id="rId63" Type="http://schemas.openxmlformats.org/officeDocument/2006/relationships/image" Target="media/image46.jpeg"/><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9.png"/><Relationship Id="rId37" Type="http://schemas.openxmlformats.org/officeDocument/2006/relationships/image" Target="media/image24.jpeg"/><Relationship Id="rId40" Type="http://schemas.openxmlformats.org/officeDocument/2006/relationships/image" Target="media/image27.wmf"/><Relationship Id="rId45" Type="http://schemas.openxmlformats.org/officeDocument/2006/relationships/oleObject" Target="embeddings/oleObject12.bin"/><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3.gif"/><Relationship Id="rId49" Type="http://schemas.openxmlformats.org/officeDocument/2006/relationships/image" Target="media/image32.png"/><Relationship Id="rId57" Type="http://schemas.openxmlformats.org/officeDocument/2006/relationships/image" Target="media/image40.jpeg"/><Relationship Id="rId61" Type="http://schemas.openxmlformats.org/officeDocument/2006/relationships/image" Target="media/image44.emf"/><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9.wmf"/><Relationship Id="rId52" Type="http://schemas.openxmlformats.org/officeDocument/2006/relationships/image" Target="media/image35.gif"/><Relationship Id="rId60" Type="http://schemas.openxmlformats.org/officeDocument/2006/relationships/image" Target="media/image43.png"/><Relationship Id="rId65" Type="http://schemas.openxmlformats.org/officeDocument/2006/relationships/image" Target="media/image48.gi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image" Target="media/image16.jpeg"/><Relationship Id="rId30" Type="http://schemas.openxmlformats.org/officeDocument/2006/relationships/image" Target="media/image18.wmf"/><Relationship Id="rId35" Type="http://schemas.openxmlformats.org/officeDocument/2006/relationships/image" Target="media/image22.jpeg"/><Relationship Id="rId43" Type="http://schemas.openxmlformats.org/officeDocument/2006/relationships/oleObject" Target="embeddings/oleObject11.bin"/><Relationship Id="rId48" Type="http://schemas.openxmlformats.org/officeDocument/2006/relationships/image" Target="media/image31.jpeg"/><Relationship Id="rId56" Type="http://schemas.openxmlformats.org/officeDocument/2006/relationships/image" Target="media/image39.jpeg"/><Relationship Id="rId64" Type="http://schemas.openxmlformats.org/officeDocument/2006/relationships/image" Target="media/image47.gif"/><Relationship Id="rId8" Type="http://schemas.openxmlformats.org/officeDocument/2006/relationships/image" Target="media/image3.png"/><Relationship Id="rId51" Type="http://schemas.openxmlformats.org/officeDocument/2006/relationships/image" Target="media/image3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image" Target="media/image25.jpeg"/><Relationship Id="rId46" Type="http://schemas.openxmlformats.org/officeDocument/2006/relationships/image" Target="media/image30.wmf"/><Relationship Id="rId59" Type="http://schemas.openxmlformats.org/officeDocument/2006/relationships/image" Target="media/image42.png"/><Relationship Id="rId67" Type="http://schemas.openxmlformats.org/officeDocument/2006/relationships/fontTable" Target="fontTable.xml"/><Relationship Id="rId20" Type="http://schemas.openxmlformats.org/officeDocument/2006/relationships/image" Target="media/image11.emf"/><Relationship Id="rId41" Type="http://schemas.openxmlformats.org/officeDocument/2006/relationships/oleObject" Target="embeddings/oleObject10.bin"/><Relationship Id="rId54" Type="http://schemas.openxmlformats.org/officeDocument/2006/relationships/image" Target="media/image37.png"/><Relationship Id="rId62" Type="http://schemas.openxmlformats.org/officeDocument/2006/relationships/image" Target="media/image4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01</TotalTime>
  <Pages>35</Pages>
  <Words>4907</Words>
  <Characters>27976</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emmy Akins</dc:creator>
  <cp:keywords/>
  <dc:description/>
  <cp:lastModifiedBy>Phemmy Akins</cp:lastModifiedBy>
  <cp:revision>338</cp:revision>
  <dcterms:created xsi:type="dcterms:W3CDTF">2017-09-11T13:08:00Z</dcterms:created>
  <dcterms:modified xsi:type="dcterms:W3CDTF">2018-11-06T10:07:00Z</dcterms:modified>
</cp:coreProperties>
</file>